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3A4B" w:rsidRPr="00C923F4" w:rsidRDefault="007A1705" w:rsidP="00F64A06">
      <w:pPr>
        <w:jc w:val="center"/>
        <w:rPr>
          <w:b/>
          <w:sz w:val="28"/>
          <w:szCs w:val="28"/>
        </w:rPr>
      </w:pPr>
      <w:r w:rsidRPr="00C923F4">
        <w:rPr>
          <w:b/>
          <w:sz w:val="28"/>
          <w:szCs w:val="28"/>
        </w:rPr>
        <w:t xml:space="preserve">5 -Years Integrated M.Sc. (Honours) Mathematics </w:t>
      </w:r>
    </w:p>
    <w:p w:rsidR="00F64A06" w:rsidRPr="00930FF2" w:rsidRDefault="00F64A06" w:rsidP="00F64A06">
      <w:pPr>
        <w:shd w:val="clear" w:color="auto" w:fill="FFFFFF"/>
        <w:spacing w:before="120"/>
        <w:jc w:val="both"/>
        <w:rPr>
          <w:b/>
          <w:bCs/>
          <w:lang w:eastAsia="en-IN"/>
        </w:rPr>
      </w:pPr>
    </w:p>
    <w:p w:rsidR="008F3A4B" w:rsidRPr="00930FF2" w:rsidRDefault="008F3A4B" w:rsidP="00CD3722">
      <w:pPr>
        <w:pStyle w:val="ListParagraph"/>
        <w:shd w:val="clear" w:color="auto" w:fill="FFFFFF"/>
        <w:spacing w:line="360" w:lineRule="auto"/>
        <w:ind w:hanging="720"/>
        <w:jc w:val="both"/>
        <w:rPr>
          <w:lang w:eastAsia="en-IN"/>
        </w:rPr>
      </w:pPr>
      <w:r w:rsidRPr="00A6605C">
        <w:rPr>
          <w:b/>
          <w:bCs/>
          <w:u w:val="single"/>
          <w:lang w:eastAsia="en-IN"/>
        </w:rPr>
        <w:t>Program Specific Outcomes</w:t>
      </w:r>
    </w:p>
    <w:p w:rsidR="008F3A4B" w:rsidRPr="00930FF2" w:rsidRDefault="008F3A4B" w:rsidP="00CD3722">
      <w:pPr>
        <w:shd w:val="clear" w:color="auto" w:fill="FFFFFF"/>
        <w:spacing w:line="360" w:lineRule="auto"/>
        <w:jc w:val="both"/>
        <w:rPr>
          <w:lang w:eastAsia="en-IN"/>
        </w:rPr>
      </w:pPr>
      <w:r w:rsidRPr="00930FF2">
        <w:rPr>
          <w:lang w:eastAsia="en-IN"/>
        </w:rPr>
        <w:t>Student would be able to:</w:t>
      </w:r>
    </w:p>
    <w:p w:rsidR="008F3A4B" w:rsidRPr="00930FF2" w:rsidRDefault="00A6605C" w:rsidP="00A6605C">
      <w:pPr>
        <w:spacing w:after="200" w:line="360" w:lineRule="auto"/>
        <w:ind w:left="720" w:hanging="720"/>
        <w:jc w:val="both"/>
        <w:rPr>
          <w:lang w:eastAsia="en-IN"/>
        </w:rPr>
      </w:pPr>
      <w:r w:rsidRPr="00A6605C">
        <w:rPr>
          <w:b/>
          <w:lang w:eastAsia="en-IN"/>
        </w:rPr>
        <w:t>PSO1</w:t>
      </w:r>
      <w:r w:rsidR="000D26A0">
        <w:rPr>
          <w:lang w:eastAsia="en-IN"/>
        </w:rPr>
        <w:tab/>
      </w:r>
      <w:r w:rsidR="008F3A4B" w:rsidRPr="00930FF2">
        <w:rPr>
          <w:lang w:eastAsia="en-IN"/>
        </w:rPr>
        <w:t xml:space="preserve">Acquire analytical and logical thinking through various mathematical tools and techniques. </w:t>
      </w:r>
    </w:p>
    <w:p w:rsidR="008F3A4B" w:rsidRPr="00930FF2" w:rsidRDefault="00A6605C" w:rsidP="00A6605C">
      <w:pPr>
        <w:spacing w:after="200" w:line="360" w:lineRule="auto"/>
        <w:jc w:val="both"/>
        <w:rPr>
          <w:lang w:eastAsia="en-IN"/>
        </w:rPr>
      </w:pPr>
      <w:r w:rsidRPr="00A6605C">
        <w:rPr>
          <w:b/>
          <w:lang w:eastAsia="en-IN"/>
        </w:rPr>
        <w:t>PSO2</w:t>
      </w:r>
      <w:r w:rsidR="000D26A0">
        <w:rPr>
          <w:lang w:eastAsia="en-IN"/>
        </w:rPr>
        <w:tab/>
      </w:r>
      <w:r w:rsidR="008F3A4B" w:rsidRPr="00930FF2">
        <w:rPr>
          <w:lang w:eastAsia="en-IN"/>
        </w:rPr>
        <w:t>Formulate and solve mathematical models on the real life challenging problems.</w:t>
      </w:r>
    </w:p>
    <w:p w:rsidR="008F3A4B" w:rsidRPr="00930FF2" w:rsidRDefault="000D26A0" w:rsidP="00A6605C">
      <w:pPr>
        <w:spacing w:after="200" w:line="360" w:lineRule="auto"/>
        <w:jc w:val="both"/>
        <w:rPr>
          <w:lang w:eastAsia="en-IN"/>
        </w:rPr>
      </w:pPr>
      <w:r w:rsidRPr="000D26A0">
        <w:rPr>
          <w:b/>
        </w:rPr>
        <w:t>PSO3</w:t>
      </w:r>
      <w:r>
        <w:tab/>
      </w:r>
      <w:r w:rsidR="008F3A4B" w:rsidRPr="00930FF2">
        <w:t>Apply knowledge of Mathematics and its applications in all the fields of learning.</w:t>
      </w:r>
    </w:p>
    <w:p w:rsidR="008F3A4B" w:rsidRPr="00930FF2" w:rsidRDefault="000D26A0" w:rsidP="000D26A0">
      <w:pPr>
        <w:spacing w:after="200" w:line="360" w:lineRule="auto"/>
        <w:ind w:left="720" w:hanging="720"/>
        <w:jc w:val="both"/>
        <w:rPr>
          <w:lang w:eastAsia="en-IN"/>
        </w:rPr>
      </w:pPr>
      <w:r w:rsidRPr="000D26A0">
        <w:rPr>
          <w:b/>
          <w:lang w:eastAsia="en-IN"/>
        </w:rPr>
        <w:t>PSO4</w:t>
      </w:r>
      <w:r>
        <w:rPr>
          <w:b/>
          <w:lang w:eastAsia="en-IN"/>
        </w:rPr>
        <w:tab/>
      </w:r>
      <w:r w:rsidR="008F3A4B" w:rsidRPr="00930FF2">
        <w:rPr>
          <w:lang w:eastAsia="en-IN"/>
        </w:rPr>
        <w:t>Attain in-depth knowledge to pursue higher studies and ability to conduct research.</w:t>
      </w:r>
    </w:p>
    <w:p w:rsidR="008F3A4B" w:rsidRPr="00930FF2" w:rsidRDefault="000D26A0" w:rsidP="000D26A0">
      <w:pPr>
        <w:shd w:val="clear" w:color="auto" w:fill="FFFFFF"/>
        <w:spacing w:line="360" w:lineRule="auto"/>
        <w:ind w:left="720" w:hanging="720"/>
        <w:jc w:val="both"/>
      </w:pPr>
      <w:r w:rsidRPr="000D26A0">
        <w:rPr>
          <w:b/>
          <w:lang w:eastAsia="en-IN"/>
        </w:rPr>
        <w:t>PSO5</w:t>
      </w:r>
      <w:r>
        <w:rPr>
          <w:lang w:eastAsia="en-IN"/>
        </w:rPr>
        <w:tab/>
      </w:r>
      <w:r w:rsidR="008F3A4B" w:rsidRPr="00930FF2">
        <w:rPr>
          <w:lang w:eastAsia="en-IN"/>
        </w:rPr>
        <w:t xml:space="preserve">Achieve targets of successfully clearing various examinations/interviews for placements in teaching, banks, industries and various other organisations/services. </w:t>
      </w:r>
    </w:p>
    <w:p w:rsidR="008F3A4B" w:rsidRPr="00930FF2" w:rsidRDefault="008F3A4B" w:rsidP="00F64A06">
      <w:pPr>
        <w:jc w:val="center"/>
        <w:rPr>
          <w:b/>
        </w:rPr>
      </w:pPr>
    </w:p>
    <w:p w:rsidR="008F3A4B" w:rsidRPr="00930FF2" w:rsidRDefault="008F3A4B" w:rsidP="00F64A06">
      <w:pPr>
        <w:jc w:val="center"/>
        <w:rPr>
          <w:b/>
        </w:rPr>
      </w:pPr>
    </w:p>
    <w:p w:rsidR="008F3A4B" w:rsidRPr="00930FF2" w:rsidRDefault="008F3A4B" w:rsidP="00F64A06">
      <w:pPr>
        <w:jc w:val="center"/>
        <w:rPr>
          <w:b/>
        </w:rPr>
      </w:pPr>
    </w:p>
    <w:p w:rsidR="008F3A4B" w:rsidRPr="00930FF2" w:rsidRDefault="008F3A4B" w:rsidP="00F64A06">
      <w:pPr>
        <w:jc w:val="center"/>
        <w:rPr>
          <w:b/>
        </w:rPr>
      </w:pPr>
    </w:p>
    <w:p w:rsidR="008F3A4B" w:rsidRPr="00930FF2" w:rsidRDefault="008F3A4B" w:rsidP="00F64A06">
      <w:pPr>
        <w:jc w:val="center"/>
        <w:rPr>
          <w:b/>
        </w:rPr>
      </w:pPr>
    </w:p>
    <w:p w:rsidR="008F3A4B" w:rsidRPr="00930FF2" w:rsidRDefault="008F3A4B" w:rsidP="00F64A06">
      <w:pPr>
        <w:jc w:val="center"/>
        <w:rPr>
          <w:b/>
        </w:rPr>
      </w:pPr>
    </w:p>
    <w:p w:rsidR="008F3A4B" w:rsidRPr="00930FF2" w:rsidRDefault="008F3A4B" w:rsidP="00F64A06">
      <w:pPr>
        <w:jc w:val="center"/>
        <w:rPr>
          <w:b/>
        </w:rPr>
      </w:pPr>
    </w:p>
    <w:p w:rsidR="008F3A4B" w:rsidRPr="00930FF2" w:rsidRDefault="008F3A4B" w:rsidP="00F64A06">
      <w:pPr>
        <w:jc w:val="center"/>
        <w:rPr>
          <w:b/>
        </w:rPr>
      </w:pPr>
    </w:p>
    <w:p w:rsidR="008F3A4B" w:rsidRPr="00930FF2" w:rsidRDefault="008F3A4B" w:rsidP="00F64A06">
      <w:pPr>
        <w:jc w:val="center"/>
        <w:rPr>
          <w:b/>
        </w:rPr>
      </w:pPr>
    </w:p>
    <w:p w:rsidR="008F3A4B" w:rsidRDefault="008F3A4B" w:rsidP="00F64A06">
      <w:pPr>
        <w:jc w:val="center"/>
        <w:rPr>
          <w:b/>
        </w:rPr>
      </w:pPr>
    </w:p>
    <w:p w:rsidR="000D26A0" w:rsidRDefault="000D26A0" w:rsidP="00F64A06">
      <w:pPr>
        <w:jc w:val="center"/>
        <w:rPr>
          <w:b/>
        </w:rPr>
      </w:pPr>
    </w:p>
    <w:p w:rsidR="000D26A0" w:rsidRDefault="000D26A0" w:rsidP="00F64A06">
      <w:pPr>
        <w:jc w:val="center"/>
        <w:rPr>
          <w:b/>
        </w:rPr>
      </w:pPr>
    </w:p>
    <w:p w:rsidR="000D26A0" w:rsidRDefault="000D26A0" w:rsidP="00F64A06">
      <w:pPr>
        <w:jc w:val="center"/>
        <w:rPr>
          <w:b/>
        </w:rPr>
      </w:pPr>
    </w:p>
    <w:p w:rsidR="000D26A0" w:rsidRDefault="000D26A0" w:rsidP="00F64A06">
      <w:pPr>
        <w:jc w:val="center"/>
        <w:rPr>
          <w:b/>
        </w:rPr>
      </w:pPr>
    </w:p>
    <w:p w:rsidR="000D26A0" w:rsidRDefault="000D26A0" w:rsidP="00F64A06">
      <w:pPr>
        <w:jc w:val="center"/>
        <w:rPr>
          <w:b/>
        </w:rPr>
      </w:pPr>
    </w:p>
    <w:p w:rsidR="000D26A0" w:rsidRDefault="000D26A0" w:rsidP="00F64A06">
      <w:pPr>
        <w:jc w:val="center"/>
        <w:rPr>
          <w:b/>
        </w:rPr>
      </w:pPr>
    </w:p>
    <w:p w:rsidR="000D26A0" w:rsidRDefault="000D26A0" w:rsidP="00F64A06">
      <w:pPr>
        <w:jc w:val="center"/>
        <w:rPr>
          <w:b/>
        </w:rPr>
      </w:pPr>
    </w:p>
    <w:p w:rsidR="000D26A0" w:rsidRDefault="000D26A0" w:rsidP="00F64A06">
      <w:pPr>
        <w:jc w:val="center"/>
        <w:rPr>
          <w:b/>
        </w:rPr>
      </w:pPr>
    </w:p>
    <w:p w:rsidR="000D26A0" w:rsidRDefault="000D26A0" w:rsidP="00F64A06">
      <w:pPr>
        <w:jc w:val="center"/>
        <w:rPr>
          <w:b/>
        </w:rPr>
      </w:pPr>
    </w:p>
    <w:p w:rsidR="000D26A0" w:rsidRDefault="000D26A0" w:rsidP="00F64A06">
      <w:pPr>
        <w:jc w:val="center"/>
        <w:rPr>
          <w:b/>
        </w:rPr>
      </w:pPr>
    </w:p>
    <w:p w:rsidR="000D26A0" w:rsidRDefault="000D26A0" w:rsidP="00F64A06">
      <w:pPr>
        <w:jc w:val="center"/>
        <w:rPr>
          <w:b/>
        </w:rPr>
      </w:pPr>
    </w:p>
    <w:p w:rsidR="000D26A0" w:rsidRPr="00930FF2" w:rsidRDefault="000D26A0" w:rsidP="00F64A06">
      <w:pPr>
        <w:jc w:val="center"/>
        <w:rPr>
          <w:b/>
        </w:rPr>
      </w:pPr>
    </w:p>
    <w:p w:rsidR="008F3A4B" w:rsidRPr="00930FF2" w:rsidRDefault="008F3A4B" w:rsidP="00F64A06">
      <w:pPr>
        <w:jc w:val="center"/>
        <w:rPr>
          <w:b/>
        </w:rPr>
      </w:pPr>
    </w:p>
    <w:p w:rsidR="00F64A06" w:rsidRPr="00930FF2" w:rsidRDefault="00F64A06" w:rsidP="00F64A06">
      <w:pPr>
        <w:jc w:val="center"/>
        <w:rPr>
          <w:b/>
        </w:rPr>
      </w:pPr>
    </w:p>
    <w:p w:rsidR="00F64A06" w:rsidRPr="00930FF2" w:rsidRDefault="00F64A06" w:rsidP="00F64A06">
      <w:pPr>
        <w:jc w:val="center"/>
        <w:rPr>
          <w:b/>
        </w:rPr>
      </w:pPr>
    </w:p>
    <w:p w:rsidR="00F64A06" w:rsidRPr="00930FF2" w:rsidRDefault="00F64A06" w:rsidP="00F64A06">
      <w:pPr>
        <w:jc w:val="center"/>
        <w:rPr>
          <w:b/>
        </w:rPr>
      </w:pPr>
    </w:p>
    <w:p w:rsidR="00F64A06" w:rsidRPr="00930FF2" w:rsidRDefault="00F64A06" w:rsidP="00F64A06">
      <w:pPr>
        <w:jc w:val="center"/>
        <w:rPr>
          <w:b/>
        </w:rPr>
      </w:pPr>
    </w:p>
    <w:p w:rsidR="00F64A06" w:rsidRPr="00930FF2" w:rsidRDefault="00F64A06" w:rsidP="000D26A0">
      <w:pPr>
        <w:rPr>
          <w:b/>
        </w:rPr>
      </w:pPr>
    </w:p>
    <w:p w:rsidR="00C923F4" w:rsidRPr="00930FF2" w:rsidRDefault="00C923F4" w:rsidP="00C923F4">
      <w:pPr>
        <w:jc w:val="center"/>
        <w:rPr>
          <w:b/>
          <w:u w:val="single"/>
        </w:rPr>
      </w:pPr>
      <w:r w:rsidRPr="00930FF2">
        <w:rPr>
          <w:b/>
          <w:u w:val="single"/>
        </w:rPr>
        <w:lastRenderedPageBreak/>
        <w:t>NEW SCHEME</w:t>
      </w:r>
    </w:p>
    <w:p w:rsidR="00C923F4" w:rsidRPr="00930FF2" w:rsidRDefault="00C923F4" w:rsidP="00C923F4">
      <w:pPr>
        <w:ind w:left="2160" w:firstLine="720"/>
        <w:rPr>
          <w:b/>
        </w:rPr>
      </w:pPr>
      <w:r w:rsidRPr="00930FF2">
        <w:rPr>
          <w:b/>
        </w:rPr>
        <w:t xml:space="preserve">Scheme of Examination of </w:t>
      </w:r>
    </w:p>
    <w:p w:rsidR="007A1705" w:rsidRPr="00930FF2" w:rsidRDefault="007A1705" w:rsidP="00F64A06">
      <w:pPr>
        <w:jc w:val="center"/>
        <w:rPr>
          <w:b/>
        </w:rPr>
      </w:pPr>
      <w:r w:rsidRPr="00930FF2">
        <w:rPr>
          <w:b/>
        </w:rPr>
        <w:t>Semester-I</w:t>
      </w:r>
    </w:p>
    <w:p w:rsidR="007A1705" w:rsidRPr="00930FF2" w:rsidRDefault="007A1705" w:rsidP="00F64A06">
      <w:pPr>
        <w:jc w:val="center"/>
        <w:rPr>
          <w:b/>
        </w:rPr>
      </w:pPr>
      <w:r w:rsidRPr="00930FF2">
        <w:rPr>
          <w:b/>
        </w:rPr>
        <w:t xml:space="preserve"> (w.e.f. 201</w:t>
      </w:r>
      <w:r w:rsidR="00865034" w:rsidRPr="00930FF2">
        <w:rPr>
          <w:b/>
        </w:rPr>
        <w:t>2</w:t>
      </w:r>
      <w:r w:rsidRPr="00930FF2">
        <w:rPr>
          <w:b/>
        </w:rPr>
        <w:t>-201</w:t>
      </w:r>
      <w:r w:rsidR="00865034" w:rsidRPr="00930FF2">
        <w:rPr>
          <w:b/>
        </w:rPr>
        <w:t>3</w:t>
      </w:r>
      <w:r w:rsidRPr="00930FF2">
        <w:rPr>
          <w:b/>
        </w:rPr>
        <w:t>)</w:t>
      </w:r>
    </w:p>
    <w:p w:rsidR="007A1705" w:rsidRPr="00930FF2" w:rsidRDefault="007A1705" w:rsidP="00F64A06">
      <w:pPr>
        <w:jc w:val="center"/>
        <w:rPr>
          <w:b/>
        </w:rPr>
      </w:pPr>
    </w:p>
    <w:tbl>
      <w:tblPr>
        <w:tblW w:w="81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551"/>
        <w:gridCol w:w="2112"/>
        <w:gridCol w:w="1026"/>
        <w:gridCol w:w="798"/>
        <w:gridCol w:w="812"/>
        <w:gridCol w:w="956"/>
        <w:gridCol w:w="866"/>
      </w:tblGrid>
      <w:tr w:rsidR="007A1705" w:rsidRPr="00930FF2" w:rsidTr="00F64A06">
        <w:trPr>
          <w:jc w:val="center"/>
        </w:trPr>
        <w:tc>
          <w:tcPr>
            <w:tcW w:w="1551" w:type="dxa"/>
            <w:tcBorders>
              <w:bottom w:val="nil"/>
            </w:tcBorders>
          </w:tcPr>
          <w:p w:rsidR="007A1705" w:rsidRPr="00930FF2" w:rsidRDefault="007A1705" w:rsidP="00F64A06">
            <w:pPr>
              <w:jc w:val="both"/>
              <w:rPr>
                <w:b/>
              </w:rPr>
            </w:pPr>
            <w:r w:rsidRPr="00930FF2">
              <w:rPr>
                <w:b/>
              </w:rPr>
              <w:t>Paper Code</w:t>
            </w:r>
          </w:p>
        </w:tc>
        <w:tc>
          <w:tcPr>
            <w:tcW w:w="2112" w:type="dxa"/>
            <w:tcBorders>
              <w:bottom w:val="nil"/>
            </w:tcBorders>
          </w:tcPr>
          <w:p w:rsidR="007A1705" w:rsidRPr="00930FF2" w:rsidRDefault="007A1705" w:rsidP="00F64A06">
            <w:pPr>
              <w:jc w:val="both"/>
              <w:rPr>
                <w:b/>
              </w:rPr>
            </w:pPr>
            <w:r w:rsidRPr="00930FF2">
              <w:rPr>
                <w:b/>
              </w:rPr>
              <w:t xml:space="preserve">Title of the paper </w:t>
            </w:r>
          </w:p>
        </w:tc>
        <w:tc>
          <w:tcPr>
            <w:tcW w:w="1026" w:type="dxa"/>
            <w:vMerge w:val="restart"/>
          </w:tcPr>
          <w:p w:rsidR="007A1705" w:rsidRPr="00930FF2" w:rsidRDefault="007A1705" w:rsidP="00F64A06">
            <w:pPr>
              <w:jc w:val="both"/>
              <w:rPr>
                <w:b/>
              </w:rPr>
            </w:pPr>
            <w:r w:rsidRPr="00930FF2">
              <w:rPr>
                <w:b/>
              </w:rPr>
              <w:t xml:space="preserve">Teaching Hours </w:t>
            </w:r>
          </w:p>
        </w:tc>
        <w:tc>
          <w:tcPr>
            <w:tcW w:w="3432" w:type="dxa"/>
            <w:gridSpan w:val="4"/>
          </w:tcPr>
          <w:p w:rsidR="007A1705" w:rsidRPr="00930FF2" w:rsidRDefault="007A1705" w:rsidP="00F64A06">
            <w:pPr>
              <w:jc w:val="center"/>
              <w:rPr>
                <w:b/>
              </w:rPr>
            </w:pPr>
            <w:r w:rsidRPr="00930FF2">
              <w:rPr>
                <w:b/>
              </w:rPr>
              <w:t>Max. Marks</w:t>
            </w:r>
          </w:p>
        </w:tc>
      </w:tr>
      <w:tr w:rsidR="007A1705" w:rsidRPr="00930FF2" w:rsidTr="00F64A06">
        <w:trPr>
          <w:jc w:val="center"/>
        </w:trPr>
        <w:tc>
          <w:tcPr>
            <w:tcW w:w="1551" w:type="dxa"/>
            <w:tcBorders>
              <w:top w:val="nil"/>
            </w:tcBorders>
          </w:tcPr>
          <w:p w:rsidR="007A1705" w:rsidRPr="00930FF2" w:rsidRDefault="007A1705" w:rsidP="00F64A06">
            <w:pPr>
              <w:jc w:val="both"/>
              <w:rPr>
                <w:b/>
              </w:rPr>
            </w:pPr>
          </w:p>
        </w:tc>
        <w:tc>
          <w:tcPr>
            <w:tcW w:w="2112" w:type="dxa"/>
            <w:tcBorders>
              <w:top w:val="nil"/>
            </w:tcBorders>
          </w:tcPr>
          <w:p w:rsidR="007A1705" w:rsidRPr="00930FF2" w:rsidRDefault="007A1705" w:rsidP="00F64A06">
            <w:pPr>
              <w:jc w:val="both"/>
              <w:rPr>
                <w:b/>
              </w:rPr>
            </w:pPr>
          </w:p>
        </w:tc>
        <w:tc>
          <w:tcPr>
            <w:tcW w:w="1026" w:type="dxa"/>
            <w:vMerge/>
          </w:tcPr>
          <w:p w:rsidR="007A1705" w:rsidRPr="00930FF2" w:rsidRDefault="007A1705" w:rsidP="00F64A06">
            <w:pPr>
              <w:jc w:val="both"/>
              <w:rPr>
                <w:b/>
              </w:rPr>
            </w:pPr>
          </w:p>
        </w:tc>
        <w:tc>
          <w:tcPr>
            <w:tcW w:w="798" w:type="dxa"/>
          </w:tcPr>
          <w:p w:rsidR="007A1705" w:rsidRPr="00930FF2" w:rsidRDefault="007A1705" w:rsidP="00F64A06">
            <w:pPr>
              <w:jc w:val="center"/>
              <w:rPr>
                <w:b/>
              </w:rPr>
            </w:pPr>
            <w:r w:rsidRPr="00930FF2">
              <w:rPr>
                <w:b/>
              </w:rPr>
              <w:t>Theory</w:t>
            </w:r>
          </w:p>
        </w:tc>
        <w:tc>
          <w:tcPr>
            <w:tcW w:w="812" w:type="dxa"/>
          </w:tcPr>
          <w:p w:rsidR="007A1705" w:rsidRPr="00930FF2" w:rsidRDefault="007A1705" w:rsidP="00F64A06">
            <w:pPr>
              <w:jc w:val="center"/>
              <w:rPr>
                <w:b/>
              </w:rPr>
            </w:pPr>
            <w:r w:rsidRPr="00930FF2">
              <w:rPr>
                <w:b/>
              </w:rPr>
              <w:t>Internal Assesment</w:t>
            </w:r>
          </w:p>
        </w:tc>
        <w:tc>
          <w:tcPr>
            <w:tcW w:w="956" w:type="dxa"/>
          </w:tcPr>
          <w:p w:rsidR="007A1705" w:rsidRPr="00930FF2" w:rsidRDefault="007A1705" w:rsidP="00F64A06">
            <w:pPr>
              <w:jc w:val="both"/>
              <w:rPr>
                <w:b/>
              </w:rPr>
            </w:pPr>
            <w:r w:rsidRPr="00930FF2">
              <w:rPr>
                <w:b/>
              </w:rPr>
              <w:t>Practicals</w:t>
            </w:r>
          </w:p>
        </w:tc>
        <w:tc>
          <w:tcPr>
            <w:tcW w:w="866" w:type="dxa"/>
          </w:tcPr>
          <w:p w:rsidR="007A1705" w:rsidRPr="00930FF2" w:rsidRDefault="007A1705" w:rsidP="00F64A06">
            <w:pPr>
              <w:jc w:val="both"/>
              <w:rPr>
                <w:b/>
              </w:rPr>
            </w:pPr>
            <w:r w:rsidRPr="00930FF2">
              <w:rPr>
                <w:b/>
              </w:rPr>
              <w:t>Total Marks</w:t>
            </w:r>
          </w:p>
        </w:tc>
      </w:tr>
      <w:tr w:rsidR="007A1705" w:rsidRPr="00930FF2" w:rsidTr="00F64A06">
        <w:trPr>
          <w:jc w:val="center"/>
        </w:trPr>
        <w:tc>
          <w:tcPr>
            <w:tcW w:w="1551" w:type="dxa"/>
          </w:tcPr>
          <w:p w:rsidR="007A1705" w:rsidRPr="00930FF2" w:rsidRDefault="00AE7844" w:rsidP="00F64A06">
            <w:pPr>
              <w:jc w:val="both"/>
            </w:pPr>
            <w:r w:rsidRPr="00930FF2">
              <w:t>12MHM</w:t>
            </w:r>
            <w:r w:rsidR="007A1705" w:rsidRPr="00930FF2">
              <w:t xml:space="preserve"> 111</w:t>
            </w:r>
          </w:p>
        </w:tc>
        <w:tc>
          <w:tcPr>
            <w:tcW w:w="2112" w:type="dxa"/>
          </w:tcPr>
          <w:p w:rsidR="007A1705" w:rsidRPr="00930FF2" w:rsidRDefault="007A1705" w:rsidP="00F64A06">
            <w:pPr>
              <w:jc w:val="both"/>
            </w:pPr>
            <w:r w:rsidRPr="00930FF2">
              <w:t xml:space="preserve">Algebra </w:t>
            </w:r>
          </w:p>
        </w:tc>
        <w:tc>
          <w:tcPr>
            <w:tcW w:w="1026" w:type="dxa"/>
          </w:tcPr>
          <w:p w:rsidR="007A1705" w:rsidRPr="00930FF2" w:rsidRDefault="007A1705" w:rsidP="00F64A06">
            <w:pPr>
              <w:jc w:val="both"/>
            </w:pPr>
            <w:r w:rsidRPr="00930FF2">
              <w:t xml:space="preserve">4 Hours/ week </w:t>
            </w:r>
          </w:p>
        </w:tc>
        <w:tc>
          <w:tcPr>
            <w:tcW w:w="798" w:type="dxa"/>
          </w:tcPr>
          <w:p w:rsidR="007A1705" w:rsidRPr="00930FF2" w:rsidRDefault="007A1705" w:rsidP="00F64A06">
            <w:pPr>
              <w:jc w:val="both"/>
            </w:pPr>
            <w:r w:rsidRPr="00930FF2">
              <w:t>60</w:t>
            </w:r>
          </w:p>
        </w:tc>
        <w:tc>
          <w:tcPr>
            <w:tcW w:w="812" w:type="dxa"/>
          </w:tcPr>
          <w:p w:rsidR="007A1705" w:rsidRPr="00930FF2" w:rsidRDefault="007A1705" w:rsidP="00F64A06">
            <w:pPr>
              <w:jc w:val="both"/>
            </w:pPr>
            <w:r w:rsidRPr="00930FF2">
              <w:t>15</w:t>
            </w:r>
          </w:p>
        </w:tc>
        <w:tc>
          <w:tcPr>
            <w:tcW w:w="956" w:type="dxa"/>
          </w:tcPr>
          <w:p w:rsidR="007A1705" w:rsidRPr="00930FF2" w:rsidRDefault="007A1705" w:rsidP="00F64A06">
            <w:pPr>
              <w:jc w:val="both"/>
            </w:pPr>
            <w:r w:rsidRPr="00930FF2">
              <w:t>-</w:t>
            </w:r>
          </w:p>
        </w:tc>
        <w:tc>
          <w:tcPr>
            <w:tcW w:w="866" w:type="dxa"/>
          </w:tcPr>
          <w:p w:rsidR="007A1705" w:rsidRPr="00930FF2" w:rsidRDefault="007A1705" w:rsidP="00F64A06">
            <w:pPr>
              <w:jc w:val="both"/>
            </w:pPr>
            <w:r w:rsidRPr="00930FF2">
              <w:t>75</w:t>
            </w:r>
          </w:p>
        </w:tc>
      </w:tr>
      <w:tr w:rsidR="007A1705" w:rsidRPr="00930FF2" w:rsidTr="00F64A06">
        <w:trPr>
          <w:jc w:val="center"/>
        </w:trPr>
        <w:tc>
          <w:tcPr>
            <w:tcW w:w="1551" w:type="dxa"/>
          </w:tcPr>
          <w:p w:rsidR="007A1705" w:rsidRPr="00930FF2" w:rsidRDefault="00AE7844" w:rsidP="00F64A06">
            <w:pPr>
              <w:jc w:val="both"/>
            </w:pPr>
            <w:r w:rsidRPr="00930FF2">
              <w:t>12MHM</w:t>
            </w:r>
            <w:r w:rsidR="007A1705" w:rsidRPr="00930FF2">
              <w:t xml:space="preserve"> 112</w:t>
            </w:r>
          </w:p>
        </w:tc>
        <w:tc>
          <w:tcPr>
            <w:tcW w:w="2112" w:type="dxa"/>
          </w:tcPr>
          <w:p w:rsidR="007A1705" w:rsidRPr="00930FF2" w:rsidRDefault="007A1705" w:rsidP="00F64A06">
            <w:pPr>
              <w:jc w:val="both"/>
            </w:pPr>
            <w:r w:rsidRPr="00930FF2">
              <w:t>Calculus</w:t>
            </w:r>
          </w:p>
        </w:tc>
        <w:tc>
          <w:tcPr>
            <w:tcW w:w="1026" w:type="dxa"/>
          </w:tcPr>
          <w:p w:rsidR="007A1705" w:rsidRPr="00930FF2" w:rsidRDefault="007A1705" w:rsidP="00F64A06">
            <w:pPr>
              <w:jc w:val="both"/>
            </w:pPr>
            <w:r w:rsidRPr="00930FF2">
              <w:t xml:space="preserve">4 Hours/ week </w:t>
            </w:r>
          </w:p>
        </w:tc>
        <w:tc>
          <w:tcPr>
            <w:tcW w:w="798" w:type="dxa"/>
          </w:tcPr>
          <w:p w:rsidR="007A1705" w:rsidRPr="00930FF2" w:rsidRDefault="007A1705" w:rsidP="00F64A06">
            <w:pPr>
              <w:jc w:val="both"/>
            </w:pPr>
            <w:r w:rsidRPr="00930FF2">
              <w:t>60</w:t>
            </w:r>
          </w:p>
        </w:tc>
        <w:tc>
          <w:tcPr>
            <w:tcW w:w="812" w:type="dxa"/>
          </w:tcPr>
          <w:p w:rsidR="007A1705" w:rsidRPr="00930FF2" w:rsidRDefault="007A1705" w:rsidP="00F64A06">
            <w:pPr>
              <w:jc w:val="both"/>
            </w:pPr>
            <w:r w:rsidRPr="00930FF2">
              <w:t>15</w:t>
            </w:r>
          </w:p>
        </w:tc>
        <w:tc>
          <w:tcPr>
            <w:tcW w:w="956" w:type="dxa"/>
          </w:tcPr>
          <w:p w:rsidR="007A1705" w:rsidRPr="00930FF2" w:rsidRDefault="007A1705" w:rsidP="00F64A06">
            <w:pPr>
              <w:jc w:val="both"/>
            </w:pPr>
            <w:r w:rsidRPr="00930FF2">
              <w:t>-</w:t>
            </w:r>
          </w:p>
        </w:tc>
        <w:tc>
          <w:tcPr>
            <w:tcW w:w="866" w:type="dxa"/>
          </w:tcPr>
          <w:p w:rsidR="007A1705" w:rsidRPr="00930FF2" w:rsidRDefault="007A1705" w:rsidP="00F64A06">
            <w:pPr>
              <w:jc w:val="both"/>
            </w:pPr>
            <w:r w:rsidRPr="00930FF2">
              <w:t>75</w:t>
            </w:r>
          </w:p>
        </w:tc>
      </w:tr>
      <w:tr w:rsidR="007A1705" w:rsidRPr="00930FF2" w:rsidTr="00F64A06">
        <w:trPr>
          <w:jc w:val="center"/>
        </w:trPr>
        <w:tc>
          <w:tcPr>
            <w:tcW w:w="1551" w:type="dxa"/>
          </w:tcPr>
          <w:p w:rsidR="007A1705" w:rsidRPr="00930FF2" w:rsidRDefault="00AE7844" w:rsidP="00F64A06">
            <w:pPr>
              <w:jc w:val="both"/>
            </w:pPr>
            <w:r w:rsidRPr="00930FF2">
              <w:t>12MHM</w:t>
            </w:r>
            <w:r w:rsidR="007A1705" w:rsidRPr="00930FF2">
              <w:t xml:space="preserve"> 113</w:t>
            </w:r>
          </w:p>
        </w:tc>
        <w:tc>
          <w:tcPr>
            <w:tcW w:w="2112" w:type="dxa"/>
          </w:tcPr>
          <w:p w:rsidR="007A1705" w:rsidRPr="00930FF2" w:rsidRDefault="007A1705" w:rsidP="00F64A06">
            <w:pPr>
              <w:jc w:val="both"/>
            </w:pPr>
            <w:r w:rsidRPr="00930FF2">
              <w:t xml:space="preserve">Solid Geometry       </w:t>
            </w:r>
          </w:p>
        </w:tc>
        <w:tc>
          <w:tcPr>
            <w:tcW w:w="1026" w:type="dxa"/>
          </w:tcPr>
          <w:p w:rsidR="007A1705" w:rsidRPr="00930FF2" w:rsidRDefault="007A1705" w:rsidP="00F64A06">
            <w:pPr>
              <w:jc w:val="both"/>
            </w:pPr>
            <w:r w:rsidRPr="00930FF2">
              <w:t xml:space="preserve">4 Hours/ week </w:t>
            </w:r>
          </w:p>
        </w:tc>
        <w:tc>
          <w:tcPr>
            <w:tcW w:w="798" w:type="dxa"/>
          </w:tcPr>
          <w:p w:rsidR="007A1705" w:rsidRPr="00930FF2" w:rsidRDefault="007A1705" w:rsidP="00F64A06">
            <w:pPr>
              <w:jc w:val="both"/>
            </w:pPr>
            <w:r w:rsidRPr="00930FF2">
              <w:t>60</w:t>
            </w:r>
          </w:p>
        </w:tc>
        <w:tc>
          <w:tcPr>
            <w:tcW w:w="812" w:type="dxa"/>
          </w:tcPr>
          <w:p w:rsidR="007A1705" w:rsidRPr="00930FF2" w:rsidRDefault="007A1705" w:rsidP="00F64A06">
            <w:pPr>
              <w:jc w:val="both"/>
            </w:pPr>
            <w:r w:rsidRPr="00930FF2">
              <w:t>15</w:t>
            </w:r>
          </w:p>
        </w:tc>
        <w:tc>
          <w:tcPr>
            <w:tcW w:w="956" w:type="dxa"/>
          </w:tcPr>
          <w:p w:rsidR="007A1705" w:rsidRPr="00930FF2" w:rsidRDefault="007A1705" w:rsidP="00F64A06">
            <w:pPr>
              <w:jc w:val="both"/>
            </w:pPr>
            <w:r w:rsidRPr="00930FF2">
              <w:t>-</w:t>
            </w:r>
          </w:p>
        </w:tc>
        <w:tc>
          <w:tcPr>
            <w:tcW w:w="866" w:type="dxa"/>
          </w:tcPr>
          <w:p w:rsidR="007A1705" w:rsidRPr="00930FF2" w:rsidRDefault="007A1705" w:rsidP="00F64A06">
            <w:pPr>
              <w:jc w:val="both"/>
            </w:pPr>
            <w:r w:rsidRPr="00930FF2">
              <w:t>75</w:t>
            </w:r>
          </w:p>
        </w:tc>
      </w:tr>
      <w:tr w:rsidR="007A1705" w:rsidRPr="00930FF2" w:rsidTr="00F64A06">
        <w:trPr>
          <w:jc w:val="center"/>
        </w:trPr>
        <w:tc>
          <w:tcPr>
            <w:tcW w:w="1551" w:type="dxa"/>
          </w:tcPr>
          <w:p w:rsidR="007A1705" w:rsidRPr="00930FF2" w:rsidRDefault="00AE7844" w:rsidP="00F64A06">
            <w:pPr>
              <w:jc w:val="both"/>
            </w:pPr>
            <w:r w:rsidRPr="00930FF2">
              <w:t>12MHM</w:t>
            </w:r>
            <w:r w:rsidR="007A1705" w:rsidRPr="00930FF2">
              <w:t xml:space="preserve"> 114</w:t>
            </w:r>
          </w:p>
        </w:tc>
        <w:tc>
          <w:tcPr>
            <w:tcW w:w="2112" w:type="dxa"/>
          </w:tcPr>
          <w:p w:rsidR="007A1705" w:rsidRPr="00930FF2" w:rsidRDefault="007A1705" w:rsidP="00F64A06">
            <w:pPr>
              <w:jc w:val="both"/>
            </w:pPr>
            <w:r w:rsidRPr="00930FF2">
              <w:t>Discrete Mathematics-I</w:t>
            </w:r>
          </w:p>
        </w:tc>
        <w:tc>
          <w:tcPr>
            <w:tcW w:w="1026" w:type="dxa"/>
          </w:tcPr>
          <w:p w:rsidR="007A1705" w:rsidRPr="00930FF2" w:rsidRDefault="007A1705" w:rsidP="00F64A06">
            <w:pPr>
              <w:jc w:val="both"/>
            </w:pPr>
            <w:r w:rsidRPr="00930FF2">
              <w:t>4 Hours/ week</w:t>
            </w:r>
          </w:p>
        </w:tc>
        <w:tc>
          <w:tcPr>
            <w:tcW w:w="798" w:type="dxa"/>
          </w:tcPr>
          <w:p w:rsidR="007A1705" w:rsidRPr="00930FF2" w:rsidRDefault="007A1705" w:rsidP="00F64A06">
            <w:pPr>
              <w:jc w:val="both"/>
            </w:pPr>
            <w:r w:rsidRPr="00930FF2">
              <w:t>60</w:t>
            </w:r>
          </w:p>
        </w:tc>
        <w:tc>
          <w:tcPr>
            <w:tcW w:w="812" w:type="dxa"/>
          </w:tcPr>
          <w:p w:rsidR="007A1705" w:rsidRPr="00930FF2" w:rsidRDefault="007A1705" w:rsidP="00F64A06">
            <w:pPr>
              <w:jc w:val="both"/>
            </w:pPr>
            <w:r w:rsidRPr="00930FF2">
              <w:t>15</w:t>
            </w:r>
          </w:p>
        </w:tc>
        <w:tc>
          <w:tcPr>
            <w:tcW w:w="956" w:type="dxa"/>
          </w:tcPr>
          <w:p w:rsidR="007A1705" w:rsidRPr="00930FF2" w:rsidRDefault="007A1705" w:rsidP="00F64A06">
            <w:pPr>
              <w:jc w:val="both"/>
            </w:pPr>
            <w:r w:rsidRPr="00930FF2">
              <w:t>-</w:t>
            </w:r>
          </w:p>
        </w:tc>
        <w:tc>
          <w:tcPr>
            <w:tcW w:w="866" w:type="dxa"/>
          </w:tcPr>
          <w:p w:rsidR="007A1705" w:rsidRPr="00930FF2" w:rsidRDefault="007A1705" w:rsidP="00F64A06">
            <w:pPr>
              <w:jc w:val="both"/>
            </w:pPr>
            <w:r w:rsidRPr="00930FF2">
              <w:t>75</w:t>
            </w:r>
          </w:p>
        </w:tc>
      </w:tr>
      <w:tr w:rsidR="007A1705" w:rsidRPr="00930FF2" w:rsidTr="00F64A06">
        <w:trPr>
          <w:trHeight w:val="458"/>
          <w:jc w:val="center"/>
        </w:trPr>
        <w:tc>
          <w:tcPr>
            <w:tcW w:w="1551" w:type="dxa"/>
          </w:tcPr>
          <w:p w:rsidR="007A1705" w:rsidRPr="00930FF2" w:rsidRDefault="00AE7844" w:rsidP="00F64A06">
            <w:pPr>
              <w:jc w:val="both"/>
            </w:pPr>
            <w:r w:rsidRPr="00930FF2">
              <w:t>12MHM</w:t>
            </w:r>
            <w:r w:rsidR="007A1705" w:rsidRPr="00930FF2">
              <w:t xml:space="preserve"> 115</w:t>
            </w:r>
          </w:p>
        </w:tc>
        <w:tc>
          <w:tcPr>
            <w:tcW w:w="2112" w:type="dxa"/>
          </w:tcPr>
          <w:p w:rsidR="007A1705" w:rsidRPr="00930FF2" w:rsidRDefault="007A1705" w:rsidP="00F64A06">
            <w:pPr>
              <w:jc w:val="both"/>
            </w:pPr>
            <w:r w:rsidRPr="00930FF2">
              <w:t>Descriptive Statistics</w:t>
            </w:r>
          </w:p>
        </w:tc>
        <w:tc>
          <w:tcPr>
            <w:tcW w:w="1026" w:type="dxa"/>
            <w:shd w:val="clear" w:color="auto" w:fill="auto"/>
          </w:tcPr>
          <w:p w:rsidR="007A1705" w:rsidRPr="00930FF2" w:rsidRDefault="007A1705" w:rsidP="00F64A06">
            <w:pPr>
              <w:jc w:val="both"/>
            </w:pPr>
            <w:r w:rsidRPr="00930FF2">
              <w:t>4 Hours/ week</w:t>
            </w:r>
          </w:p>
        </w:tc>
        <w:tc>
          <w:tcPr>
            <w:tcW w:w="798" w:type="dxa"/>
            <w:shd w:val="clear" w:color="auto" w:fill="auto"/>
          </w:tcPr>
          <w:p w:rsidR="007A1705" w:rsidRPr="00930FF2" w:rsidRDefault="007A1705" w:rsidP="00F64A06">
            <w:pPr>
              <w:jc w:val="both"/>
            </w:pPr>
            <w:r w:rsidRPr="00930FF2">
              <w:t>60</w:t>
            </w:r>
          </w:p>
        </w:tc>
        <w:tc>
          <w:tcPr>
            <w:tcW w:w="812" w:type="dxa"/>
            <w:shd w:val="clear" w:color="auto" w:fill="auto"/>
          </w:tcPr>
          <w:p w:rsidR="007A1705" w:rsidRPr="00930FF2" w:rsidRDefault="007A1705" w:rsidP="00F64A06">
            <w:pPr>
              <w:jc w:val="both"/>
            </w:pPr>
            <w:r w:rsidRPr="00930FF2">
              <w:t>15</w:t>
            </w:r>
          </w:p>
        </w:tc>
        <w:tc>
          <w:tcPr>
            <w:tcW w:w="956" w:type="dxa"/>
            <w:shd w:val="clear" w:color="auto" w:fill="auto"/>
          </w:tcPr>
          <w:p w:rsidR="007A1705" w:rsidRPr="00930FF2" w:rsidRDefault="007A1705" w:rsidP="00F64A06">
            <w:pPr>
              <w:jc w:val="both"/>
            </w:pPr>
            <w:r w:rsidRPr="00930FF2">
              <w:t>-</w:t>
            </w:r>
          </w:p>
        </w:tc>
        <w:tc>
          <w:tcPr>
            <w:tcW w:w="866" w:type="dxa"/>
            <w:shd w:val="clear" w:color="auto" w:fill="auto"/>
          </w:tcPr>
          <w:p w:rsidR="007A1705" w:rsidRPr="00930FF2" w:rsidRDefault="007A1705" w:rsidP="00F64A06">
            <w:pPr>
              <w:jc w:val="both"/>
            </w:pPr>
            <w:r w:rsidRPr="00930FF2">
              <w:t>75</w:t>
            </w:r>
          </w:p>
        </w:tc>
      </w:tr>
      <w:tr w:rsidR="007A1705" w:rsidRPr="00930FF2" w:rsidTr="00F64A06">
        <w:trPr>
          <w:trHeight w:val="458"/>
          <w:jc w:val="center"/>
        </w:trPr>
        <w:tc>
          <w:tcPr>
            <w:tcW w:w="1551" w:type="dxa"/>
          </w:tcPr>
          <w:p w:rsidR="007A1705" w:rsidRPr="00930FF2" w:rsidRDefault="00AE7844" w:rsidP="00F64A06">
            <w:pPr>
              <w:jc w:val="both"/>
            </w:pPr>
            <w:r w:rsidRPr="00930FF2">
              <w:t>12MHM</w:t>
            </w:r>
            <w:r w:rsidR="007A1705" w:rsidRPr="00930FF2">
              <w:t xml:space="preserve"> 116</w:t>
            </w:r>
          </w:p>
        </w:tc>
        <w:tc>
          <w:tcPr>
            <w:tcW w:w="2112" w:type="dxa"/>
          </w:tcPr>
          <w:p w:rsidR="007A1705" w:rsidRPr="00930FF2" w:rsidRDefault="007A1705" w:rsidP="00F64A06">
            <w:pPr>
              <w:jc w:val="both"/>
            </w:pPr>
            <w:r w:rsidRPr="00930FF2">
              <w:t xml:space="preserve">Computer Fundamentals and MS- OFFICE </w:t>
            </w:r>
          </w:p>
        </w:tc>
        <w:tc>
          <w:tcPr>
            <w:tcW w:w="1026" w:type="dxa"/>
            <w:shd w:val="clear" w:color="auto" w:fill="auto"/>
          </w:tcPr>
          <w:p w:rsidR="007A1705" w:rsidRPr="00930FF2" w:rsidRDefault="007A1705" w:rsidP="00F64A06">
            <w:pPr>
              <w:jc w:val="both"/>
            </w:pPr>
            <w:r w:rsidRPr="00930FF2">
              <w:t>4 Hours/ week</w:t>
            </w:r>
          </w:p>
        </w:tc>
        <w:tc>
          <w:tcPr>
            <w:tcW w:w="798" w:type="dxa"/>
            <w:shd w:val="clear" w:color="auto" w:fill="auto"/>
          </w:tcPr>
          <w:p w:rsidR="007A1705" w:rsidRPr="00930FF2" w:rsidRDefault="007A1705" w:rsidP="00F64A06">
            <w:pPr>
              <w:jc w:val="both"/>
            </w:pPr>
            <w:r w:rsidRPr="00930FF2">
              <w:t>60</w:t>
            </w:r>
          </w:p>
        </w:tc>
        <w:tc>
          <w:tcPr>
            <w:tcW w:w="812" w:type="dxa"/>
            <w:shd w:val="clear" w:color="auto" w:fill="auto"/>
          </w:tcPr>
          <w:p w:rsidR="007A1705" w:rsidRPr="00930FF2" w:rsidRDefault="007A1705" w:rsidP="00F64A06">
            <w:pPr>
              <w:jc w:val="both"/>
            </w:pPr>
            <w:r w:rsidRPr="00930FF2">
              <w:t>15</w:t>
            </w:r>
          </w:p>
        </w:tc>
        <w:tc>
          <w:tcPr>
            <w:tcW w:w="956" w:type="dxa"/>
            <w:shd w:val="clear" w:color="auto" w:fill="auto"/>
          </w:tcPr>
          <w:p w:rsidR="007A1705" w:rsidRPr="00930FF2" w:rsidRDefault="007A1705" w:rsidP="00F64A06">
            <w:pPr>
              <w:jc w:val="both"/>
            </w:pPr>
            <w:r w:rsidRPr="00930FF2">
              <w:t>-</w:t>
            </w:r>
          </w:p>
        </w:tc>
        <w:tc>
          <w:tcPr>
            <w:tcW w:w="866" w:type="dxa"/>
          </w:tcPr>
          <w:p w:rsidR="007A1705" w:rsidRPr="00930FF2" w:rsidRDefault="007A1705" w:rsidP="00F64A06">
            <w:pPr>
              <w:jc w:val="both"/>
            </w:pPr>
            <w:r w:rsidRPr="00930FF2">
              <w:t>75</w:t>
            </w:r>
          </w:p>
        </w:tc>
      </w:tr>
      <w:tr w:rsidR="007A1705" w:rsidRPr="00930FF2" w:rsidTr="00F64A06">
        <w:trPr>
          <w:trHeight w:val="458"/>
          <w:jc w:val="center"/>
        </w:trPr>
        <w:tc>
          <w:tcPr>
            <w:tcW w:w="1551" w:type="dxa"/>
          </w:tcPr>
          <w:p w:rsidR="007A1705" w:rsidRPr="00930FF2" w:rsidRDefault="00AE7844" w:rsidP="00F64A06">
            <w:pPr>
              <w:jc w:val="both"/>
            </w:pPr>
            <w:r w:rsidRPr="00930FF2">
              <w:t>12MHM</w:t>
            </w:r>
            <w:r w:rsidR="007A1705" w:rsidRPr="00930FF2">
              <w:t xml:space="preserve"> 117</w:t>
            </w:r>
          </w:p>
        </w:tc>
        <w:tc>
          <w:tcPr>
            <w:tcW w:w="2112" w:type="dxa"/>
          </w:tcPr>
          <w:p w:rsidR="007A1705" w:rsidRPr="00930FF2" w:rsidRDefault="007A1705" w:rsidP="00F64A06">
            <w:pPr>
              <w:jc w:val="both"/>
            </w:pPr>
            <w:r w:rsidRPr="00930FF2">
              <w:t xml:space="preserve">Practical/ Computational work based on Paper </w:t>
            </w:r>
            <w:r w:rsidR="00AE7844" w:rsidRPr="00930FF2">
              <w:t>12MHM</w:t>
            </w:r>
            <w:r w:rsidRPr="00930FF2">
              <w:t xml:space="preserve"> 115</w:t>
            </w:r>
          </w:p>
        </w:tc>
        <w:tc>
          <w:tcPr>
            <w:tcW w:w="1026" w:type="dxa"/>
            <w:shd w:val="clear" w:color="auto" w:fill="auto"/>
          </w:tcPr>
          <w:p w:rsidR="007A1705" w:rsidRPr="00930FF2" w:rsidRDefault="007A1705" w:rsidP="00F64A06">
            <w:pPr>
              <w:jc w:val="both"/>
            </w:pPr>
            <w:r w:rsidRPr="00930FF2">
              <w:t xml:space="preserve">4 Hours/ week </w:t>
            </w:r>
          </w:p>
        </w:tc>
        <w:tc>
          <w:tcPr>
            <w:tcW w:w="1610" w:type="dxa"/>
            <w:gridSpan w:val="2"/>
            <w:shd w:val="clear" w:color="auto" w:fill="auto"/>
          </w:tcPr>
          <w:p w:rsidR="007A1705" w:rsidRPr="00930FF2" w:rsidRDefault="007A1705" w:rsidP="00F64A06">
            <w:pPr>
              <w:jc w:val="both"/>
            </w:pPr>
            <w:r w:rsidRPr="00930FF2">
              <w:t>-</w:t>
            </w:r>
          </w:p>
        </w:tc>
        <w:tc>
          <w:tcPr>
            <w:tcW w:w="956" w:type="dxa"/>
            <w:shd w:val="clear" w:color="auto" w:fill="auto"/>
          </w:tcPr>
          <w:p w:rsidR="007A1705" w:rsidRPr="00930FF2" w:rsidRDefault="00114FC0" w:rsidP="00F64A06">
            <w:pPr>
              <w:jc w:val="both"/>
            </w:pPr>
            <w:r w:rsidRPr="00930FF2">
              <w:t>25</w:t>
            </w:r>
          </w:p>
        </w:tc>
        <w:tc>
          <w:tcPr>
            <w:tcW w:w="866" w:type="dxa"/>
          </w:tcPr>
          <w:p w:rsidR="007A1705" w:rsidRPr="00930FF2" w:rsidRDefault="00114FC0" w:rsidP="00F64A06">
            <w:pPr>
              <w:jc w:val="both"/>
            </w:pPr>
            <w:r w:rsidRPr="00930FF2">
              <w:t>25</w:t>
            </w:r>
          </w:p>
        </w:tc>
      </w:tr>
      <w:tr w:rsidR="00114FC0" w:rsidRPr="00930FF2" w:rsidTr="00F64A06">
        <w:trPr>
          <w:trHeight w:val="458"/>
          <w:jc w:val="center"/>
        </w:trPr>
        <w:tc>
          <w:tcPr>
            <w:tcW w:w="1551" w:type="dxa"/>
          </w:tcPr>
          <w:p w:rsidR="00114FC0" w:rsidRPr="00930FF2" w:rsidRDefault="00AE7844" w:rsidP="00F64A06">
            <w:pPr>
              <w:jc w:val="both"/>
            </w:pPr>
            <w:r w:rsidRPr="00930FF2">
              <w:t>12MHM</w:t>
            </w:r>
            <w:r w:rsidR="00114FC0" w:rsidRPr="00930FF2">
              <w:t xml:space="preserve"> 118</w:t>
            </w:r>
          </w:p>
        </w:tc>
        <w:tc>
          <w:tcPr>
            <w:tcW w:w="2112" w:type="dxa"/>
          </w:tcPr>
          <w:p w:rsidR="00114FC0" w:rsidRPr="00930FF2" w:rsidRDefault="00114FC0" w:rsidP="00F64A06">
            <w:pPr>
              <w:jc w:val="both"/>
            </w:pPr>
            <w:r w:rsidRPr="00930FF2">
              <w:t xml:space="preserve">Practical/ Computational work based on Paper </w:t>
            </w:r>
            <w:r w:rsidR="00AE7844" w:rsidRPr="00930FF2">
              <w:t>12MHM</w:t>
            </w:r>
            <w:r w:rsidRPr="00930FF2">
              <w:t xml:space="preserve"> 116</w:t>
            </w:r>
          </w:p>
        </w:tc>
        <w:tc>
          <w:tcPr>
            <w:tcW w:w="1026" w:type="dxa"/>
            <w:shd w:val="clear" w:color="auto" w:fill="auto"/>
          </w:tcPr>
          <w:p w:rsidR="00114FC0" w:rsidRPr="00930FF2" w:rsidRDefault="00114FC0" w:rsidP="00F64A06">
            <w:pPr>
              <w:jc w:val="both"/>
            </w:pPr>
            <w:r w:rsidRPr="00930FF2">
              <w:t xml:space="preserve">4 Hours/ week </w:t>
            </w:r>
          </w:p>
        </w:tc>
        <w:tc>
          <w:tcPr>
            <w:tcW w:w="1610" w:type="dxa"/>
            <w:gridSpan w:val="2"/>
            <w:shd w:val="clear" w:color="auto" w:fill="auto"/>
          </w:tcPr>
          <w:p w:rsidR="00114FC0" w:rsidRPr="00930FF2" w:rsidRDefault="00114FC0" w:rsidP="00F64A06">
            <w:pPr>
              <w:jc w:val="both"/>
            </w:pPr>
            <w:r w:rsidRPr="00930FF2">
              <w:t>-</w:t>
            </w:r>
          </w:p>
        </w:tc>
        <w:tc>
          <w:tcPr>
            <w:tcW w:w="956" w:type="dxa"/>
            <w:shd w:val="clear" w:color="auto" w:fill="auto"/>
          </w:tcPr>
          <w:p w:rsidR="00114FC0" w:rsidRPr="00930FF2" w:rsidRDefault="00114FC0" w:rsidP="00F64A06">
            <w:pPr>
              <w:jc w:val="both"/>
            </w:pPr>
            <w:r w:rsidRPr="00930FF2">
              <w:t>25</w:t>
            </w:r>
          </w:p>
        </w:tc>
        <w:tc>
          <w:tcPr>
            <w:tcW w:w="866" w:type="dxa"/>
          </w:tcPr>
          <w:p w:rsidR="00114FC0" w:rsidRPr="00930FF2" w:rsidRDefault="00114FC0" w:rsidP="00F64A06">
            <w:pPr>
              <w:jc w:val="both"/>
            </w:pPr>
            <w:r w:rsidRPr="00930FF2">
              <w:t>25</w:t>
            </w:r>
          </w:p>
        </w:tc>
      </w:tr>
      <w:tr w:rsidR="00E706DB" w:rsidRPr="00930FF2" w:rsidTr="00F64A06">
        <w:trPr>
          <w:trHeight w:val="458"/>
          <w:jc w:val="center"/>
        </w:trPr>
        <w:tc>
          <w:tcPr>
            <w:tcW w:w="1551" w:type="dxa"/>
          </w:tcPr>
          <w:p w:rsidR="00E706DB" w:rsidRPr="00930FF2" w:rsidRDefault="00AE7844" w:rsidP="00F64A06">
            <w:pPr>
              <w:jc w:val="both"/>
            </w:pPr>
            <w:r w:rsidRPr="00930FF2">
              <w:t>12MHM</w:t>
            </w:r>
            <w:r w:rsidR="00E706DB" w:rsidRPr="00930FF2">
              <w:t xml:space="preserve"> 11</w:t>
            </w:r>
            <w:r w:rsidR="002D477F" w:rsidRPr="00930FF2">
              <w:t>9</w:t>
            </w:r>
          </w:p>
        </w:tc>
        <w:tc>
          <w:tcPr>
            <w:tcW w:w="2112" w:type="dxa"/>
          </w:tcPr>
          <w:p w:rsidR="00E706DB" w:rsidRPr="00930FF2" w:rsidRDefault="00E706DB" w:rsidP="00F64A06">
            <w:pPr>
              <w:jc w:val="both"/>
            </w:pPr>
            <w:r w:rsidRPr="00930FF2">
              <w:t>English - I</w:t>
            </w:r>
          </w:p>
        </w:tc>
        <w:tc>
          <w:tcPr>
            <w:tcW w:w="1026" w:type="dxa"/>
            <w:shd w:val="clear" w:color="auto" w:fill="auto"/>
          </w:tcPr>
          <w:p w:rsidR="00E706DB" w:rsidRPr="00930FF2" w:rsidRDefault="00E706DB" w:rsidP="00F64A06">
            <w:pPr>
              <w:jc w:val="both"/>
            </w:pPr>
            <w:r w:rsidRPr="00930FF2">
              <w:t xml:space="preserve">4 Hours/ week </w:t>
            </w:r>
          </w:p>
        </w:tc>
        <w:tc>
          <w:tcPr>
            <w:tcW w:w="798" w:type="dxa"/>
            <w:shd w:val="clear" w:color="auto" w:fill="auto"/>
          </w:tcPr>
          <w:p w:rsidR="00E706DB" w:rsidRPr="00930FF2" w:rsidRDefault="003A5B78" w:rsidP="00F64A06">
            <w:pPr>
              <w:jc w:val="both"/>
            </w:pPr>
            <w:r w:rsidRPr="00930FF2">
              <w:t>6</w:t>
            </w:r>
            <w:r w:rsidR="002622C2" w:rsidRPr="00930FF2">
              <w:t>0</w:t>
            </w:r>
          </w:p>
        </w:tc>
        <w:tc>
          <w:tcPr>
            <w:tcW w:w="812" w:type="dxa"/>
            <w:shd w:val="clear" w:color="auto" w:fill="auto"/>
          </w:tcPr>
          <w:p w:rsidR="00E706DB" w:rsidRPr="00930FF2" w:rsidRDefault="002622C2" w:rsidP="00F64A06">
            <w:pPr>
              <w:jc w:val="both"/>
            </w:pPr>
            <w:r w:rsidRPr="00930FF2">
              <w:t>1</w:t>
            </w:r>
            <w:r w:rsidR="003A5B78" w:rsidRPr="00930FF2">
              <w:t>5</w:t>
            </w:r>
          </w:p>
        </w:tc>
        <w:tc>
          <w:tcPr>
            <w:tcW w:w="956" w:type="dxa"/>
            <w:shd w:val="clear" w:color="auto" w:fill="auto"/>
          </w:tcPr>
          <w:p w:rsidR="00E706DB" w:rsidRPr="00930FF2" w:rsidRDefault="00E706DB" w:rsidP="00F64A06">
            <w:pPr>
              <w:jc w:val="both"/>
            </w:pPr>
            <w:r w:rsidRPr="00930FF2">
              <w:t>-</w:t>
            </w:r>
          </w:p>
        </w:tc>
        <w:tc>
          <w:tcPr>
            <w:tcW w:w="866" w:type="dxa"/>
          </w:tcPr>
          <w:p w:rsidR="00E706DB" w:rsidRPr="00930FF2" w:rsidRDefault="003A5B78" w:rsidP="00F64A06">
            <w:pPr>
              <w:jc w:val="both"/>
            </w:pPr>
            <w:r w:rsidRPr="00930FF2">
              <w:t>75</w:t>
            </w:r>
          </w:p>
        </w:tc>
      </w:tr>
      <w:tr w:rsidR="007A1705" w:rsidRPr="00930FF2" w:rsidTr="00F64A06">
        <w:trPr>
          <w:trHeight w:val="458"/>
          <w:jc w:val="center"/>
        </w:trPr>
        <w:tc>
          <w:tcPr>
            <w:tcW w:w="7255" w:type="dxa"/>
            <w:gridSpan w:val="6"/>
            <w:vAlign w:val="center"/>
          </w:tcPr>
          <w:p w:rsidR="007A1705" w:rsidRPr="00930FF2" w:rsidRDefault="007A1705" w:rsidP="00F64A06">
            <w:pPr>
              <w:jc w:val="center"/>
            </w:pPr>
            <w:r w:rsidRPr="00930FF2">
              <w:t>Total marks of Semester-I</w:t>
            </w:r>
          </w:p>
        </w:tc>
        <w:tc>
          <w:tcPr>
            <w:tcW w:w="866" w:type="dxa"/>
          </w:tcPr>
          <w:p w:rsidR="007A1705" w:rsidRPr="00930FF2" w:rsidRDefault="003A5B78" w:rsidP="00F64A06">
            <w:pPr>
              <w:jc w:val="both"/>
            </w:pPr>
            <w:r w:rsidRPr="00930FF2">
              <w:t>575</w:t>
            </w:r>
          </w:p>
        </w:tc>
      </w:tr>
    </w:tbl>
    <w:p w:rsidR="007A1705" w:rsidRPr="00930FF2" w:rsidRDefault="007A1705" w:rsidP="00F64A06">
      <w:pPr>
        <w:jc w:val="center"/>
        <w:rPr>
          <w:b/>
        </w:rPr>
      </w:pPr>
    </w:p>
    <w:p w:rsidR="007A1705" w:rsidRPr="00930FF2" w:rsidRDefault="007A1705" w:rsidP="00F64A06">
      <w:pPr>
        <w:jc w:val="both"/>
      </w:pPr>
    </w:p>
    <w:p w:rsidR="007A1705" w:rsidRPr="00930FF2" w:rsidRDefault="007A1705" w:rsidP="00F64A06">
      <w:pPr>
        <w:jc w:val="both"/>
        <w:rPr>
          <w:b/>
        </w:rPr>
      </w:pPr>
      <w:r w:rsidRPr="00930FF2">
        <w:rPr>
          <w:b/>
        </w:rPr>
        <w:t xml:space="preserve">Note : </w:t>
      </w:r>
      <w:r w:rsidRPr="00930FF2">
        <w:t>The other conditions will remain the same as per relevant Ordinance and rules and regulations of the University.</w:t>
      </w:r>
    </w:p>
    <w:p w:rsidR="007A1705" w:rsidRPr="00930FF2" w:rsidRDefault="007A1705" w:rsidP="00F64A06">
      <w:pPr>
        <w:jc w:val="both"/>
        <w:rPr>
          <w:b/>
        </w:rPr>
      </w:pPr>
    </w:p>
    <w:p w:rsidR="007A1705" w:rsidRPr="00930FF2" w:rsidRDefault="007A1705" w:rsidP="00F64A06">
      <w:pPr>
        <w:jc w:val="both"/>
        <w:rPr>
          <w:b/>
        </w:rPr>
      </w:pPr>
    </w:p>
    <w:p w:rsidR="008827B0" w:rsidRDefault="008827B0" w:rsidP="00F64A06">
      <w:pPr>
        <w:jc w:val="center"/>
        <w:rPr>
          <w:b/>
        </w:rPr>
      </w:pPr>
    </w:p>
    <w:p w:rsidR="00A920D6" w:rsidRDefault="00561A94" w:rsidP="00A920D6">
      <w:pPr>
        <w:jc w:val="center"/>
        <w:rPr>
          <w:b/>
        </w:rPr>
      </w:pPr>
      <w:r w:rsidRPr="00930FF2">
        <w:rPr>
          <w:b/>
        </w:rPr>
        <w:lastRenderedPageBreak/>
        <w:t>(</w:t>
      </w:r>
      <w:r w:rsidR="0022677E" w:rsidRPr="00930FF2">
        <w:rPr>
          <w:b/>
        </w:rPr>
        <w:t>w.e.f. 201</w:t>
      </w:r>
      <w:r w:rsidR="0030627A">
        <w:rPr>
          <w:b/>
        </w:rPr>
        <w:t>8</w:t>
      </w:r>
      <w:r w:rsidR="0022677E" w:rsidRPr="00930FF2">
        <w:rPr>
          <w:b/>
        </w:rPr>
        <w:t>-1</w:t>
      </w:r>
      <w:r w:rsidR="0030627A">
        <w:rPr>
          <w:b/>
        </w:rPr>
        <w:t>9</w:t>
      </w:r>
      <w:r w:rsidRPr="00930FF2">
        <w:rPr>
          <w:b/>
        </w:rPr>
        <w:t>)</w:t>
      </w:r>
    </w:p>
    <w:p w:rsidR="007A1705" w:rsidRDefault="007A1705" w:rsidP="00A920D6">
      <w:pPr>
        <w:jc w:val="center"/>
        <w:rPr>
          <w:b/>
        </w:rPr>
      </w:pPr>
      <w:r w:rsidRPr="00930FF2">
        <w:rPr>
          <w:b/>
        </w:rPr>
        <w:t>Algebra</w:t>
      </w:r>
      <w:r w:rsidR="00A920D6">
        <w:rPr>
          <w:b/>
        </w:rPr>
        <w:t xml:space="preserve">: </w:t>
      </w:r>
      <w:r w:rsidRPr="00930FF2">
        <w:rPr>
          <w:b/>
        </w:rPr>
        <w:t xml:space="preserve"> </w:t>
      </w:r>
      <w:r w:rsidR="00AE7844" w:rsidRPr="00930FF2">
        <w:rPr>
          <w:b/>
        </w:rPr>
        <w:t>12MHM</w:t>
      </w:r>
      <w:r w:rsidRPr="00930FF2">
        <w:rPr>
          <w:b/>
        </w:rPr>
        <w:t xml:space="preserve"> 111</w:t>
      </w:r>
    </w:p>
    <w:p w:rsidR="00A920D6" w:rsidRPr="00930FF2" w:rsidRDefault="00A920D6" w:rsidP="00A920D6">
      <w:pPr>
        <w:ind w:left="2880" w:firstLine="720"/>
        <w:rPr>
          <w:b/>
        </w:rPr>
      </w:pPr>
    </w:p>
    <w:p w:rsidR="0030627A" w:rsidRPr="00930FF2" w:rsidRDefault="0030627A" w:rsidP="0030627A">
      <w:pPr>
        <w:rPr>
          <w:b/>
        </w:rPr>
      </w:pPr>
      <w:r w:rsidRPr="00930FF2">
        <w:rPr>
          <w:b/>
        </w:rPr>
        <w:t>Time  : 3 Hours</w:t>
      </w:r>
      <w:r w:rsidRPr="0030627A">
        <w:rPr>
          <w:b/>
        </w:rPr>
        <w:t xml:space="preserve"> </w:t>
      </w:r>
      <w:r>
        <w:rPr>
          <w:b/>
        </w:rPr>
        <w:tab/>
      </w:r>
      <w:r>
        <w:rPr>
          <w:b/>
        </w:rPr>
        <w:tab/>
      </w:r>
      <w:r>
        <w:rPr>
          <w:b/>
        </w:rPr>
        <w:tab/>
      </w:r>
      <w:r>
        <w:rPr>
          <w:b/>
        </w:rPr>
        <w:tab/>
      </w:r>
      <w:r>
        <w:rPr>
          <w:b/>
        </w:rPr>
        <w:tab/>
      </w:r>
      <w:r>
        <w:rPr>
          <w:b/>
        </w:rPr>
        <w:tab/>
      </w:r>
      <w:r>
        <w:rPr>
          <w:b/>
        </w:rPr>
        <w:tab/>
      </w:r>
      <w:r w:rsidRPr="00930FF2">
        <w:rPr>
          <w:b/>
        </w:rPr>
        <w:t xml:space="preserve">Max. Marks : 60       </w:t>
      </w:r>
    </w:p>
    <w:p w:rsidR="0030627A" w:rsidRDefault="0030627A" w:rsidP="00F64A06">
      <w:pPr>
        <w:rPr>
          <w:b/>
          <w:u w:val="single"/>
          <w:lang w:val="en-IN"/>
        </w:rPr>
      </w:pPr>
    </w:p>
    <w:p w:rsidR="00BD5DF9" w:rsidRPr="00930FF2" w:rsidRDefault="00BD5DF9" w:rsidP="00F64A06">
      <w:pPr>
        <w:rPr>
          <w:b/>
          <w:u w:val="single"/>
          <w:lang w:val="en-IN"/>
        </w:rPr>
      </w:pPr>
    </w:p>
    <w:p w:rsidR="008827B0" w:rsidRDefault="00A920D6" w:rsidP="008827B0">
      <w:pPr>
        <w:rPr>
          <w:b/>
          <w:u w:val="single"/>
          <w:lang w:val="en-IN"/>
        </w:rPr>
      </w:pPr>
      <w:r>
        <w:rPr>
          <w:b/>
          <w:u w:val="single"/>
          <w:lang w:val="en-IN"/>
        </w:rPr>
        <w:t>Course Outcomes</w:t>
      </w:r>
    </w:p>
    <w:p w:rsidR="004533BA" w:rsidRDefault="00BD5DF9" w:rsidP="00A920D6">
      <w:r w:rsidRPr="00930FF2">
        <w:t>Students would be able to:</w:t>
      </w:r>
    </w:p>
    <w:p w:rsidR="00A920D6" w:rsidRDefault="00A920D6" w:rsidP="00E6735B">
      <w:pPr>
        <w:jc w:val="both"/>
      </w:pPr>
      <w:r w:rsidRPr="000D26A0">
        <w:rPr>
          <w:b/>
        </w:rPr>
        <w:t>CO1</w:t>
      </w:r>
      <w:r>
        <w:t xml:space="preserve">   </w:t>
      </w:r>
      <w:r w:rsidR="00E6735B">
        <w:tab/>
      </w:r>
      <w:r w:rsidR="00BD5DF9" w:rsidRPr="00930FF2">
        <w:rPr>
          <w:lang w:val="en-IN"/>
        </w:rPr>
        <w:t>Apply the elementary operations on the matrices.</w:t>
      </w:r>
      <w:r w:rsidRPr="00A920D6">
        <w:t xml:space="preserve"> </w:t>
      </w:r>
    </w:p>
    <w:p w:rsidR="00BD5DF9" w:rsidRDefault="00A920D6" w:rsidP="00E6735B">
      <w:pPr>
        <w:jc w:val="both"/>
        <w:rPr>
          <w:lang w:val="en-IN"/>
        </w:rPr>
      </w:pPr>
      <w:r w:rsidRPr="000D26A0">
        <w:rPr>
          <w:b/>
        </w:rPr>
        <w:t xml:space="preserve">CO2 </w:t>
      </w:r>
      <w:r>
        <w:t xml:space="preserve">  </w:t>
      </w:r>
      <w:r w:rsidR="00E6735B">
        <w:tab/>
      </w:r>
      <w:r w:rsidR="00BD5DF9" w:rsidRPr="00930FF2">
        <w:rPr>
          <w:lang w:val="en-IN"/>
        </w:rPr>
        <w:t>Compute the eigen values, eigen functi</w:t>
      </w:r>
      <w:r w:rsidR="00E6735B">
        <w:rPr>
          <w:lang w:val="en-IN"/>
        </w:rPr>
        <w:t xml:space="preserve">on, characteristic equation and </w:t>
      </w:r>
      <w:r w:rsidR="00E6735B">
        <w:rPr>
          <w:lang w:val="en-IN"/>
        </w:rPr>
        <w:tab/>
      </w:r>
      <w:r w:rsidR="00BD5DF9" w:rsidRPr="00930FF2">
        <w:rPr>
          <w:lang w:val="en-IN"/>
        </w:rPr>
        <w:t>minimal polynomial of a given matrix.</w:t>
      </w:r>
    </w:p>
    <w:p w:rsidR="00E6735B" w:rsidRDefault="004533BA" w:rsidP="00E6735B">
      <w:pPr>
        <w:jc w:val="both"/>
      </w:pPr>
      <w:r w:rsidRPr="000D26A0">
        <w:rPr>
          <w:b/>
        </w:rPr>
        <w:t xml:space="preserve">CO3  </w:t>
      </w:r>
      <w:r w:rsidR="00E6735B">
        <w:tab/>
      </w:r>
      <w:r w:rsidR="00BD5DF9" w:rsidRPr="00930FF2">
        <w:rPr>
          <w:lang w:val="en-IN"/>
        </w:rPr>
        <w:t xml:space="preserve">Obtain the solution of the systems of linear equations using the concept of </w:t>
      </w:r>
      <w:r w:rsidR="00E6735B">
        <w:rPr>
          <w:lang w:val="en-IN"/>
        </w:rPr>
        <w:tab/>
      </w:r>
      <w:r w:rsidR="00BD5DF9" w:rsidRPr="00930FF2">
        <w:rPr>
          <w:lang w:val="en-IN"/>
        </w:rPr>
        <w:t xml:space="preserve">rank of </w:t>
      </w:r>
      <w:r w:rsidR="00E6735B">
        <w:rPr>
          <w:lang w:val="en-IN"/>
        </w:rPr>
        <w:tab/>
      </w:r>
      <w:r w:rsidR="00BD5DF9" w:rsidRPr="00930FF2">
        <w:rPr>
          <w:lang w:val="en-IN"/>
        </w:rPr>
        <w:t>matrices.</w:t>
      </w:r>
      <w:r w:rsidR="00E6735B" w:rsidRPr="00E6735B">
        <w:t xml:space="preserve"> </w:t>
      </w:r>
    </w:p>
    <w:p w:rsidR="00BD5DF9" w:rsidRDefault="00E6735B" w:rsidP="00E6735B">
      <w:pPr>
        <w:jc w:val="both"/>
        <w:rPr>
          <w:lang w:val="en-IN"/>
        </w:rPr>
      </w:pPr>
      <w:r w:rsidRPr="000D26A0">
        <w:rPr>
          <w:b/>
        </w:rPr>
        <w:t xml:space="preserve">CO4  </w:t>
      </w:r>
      <w:r>
        <w:tab/>
      </w:r>
      <w:r w:rsidR="00BD5DF9" w:rsidRPr="00930FF2">
        <w:rPr>
          <w:lang w:val="en-IN"/>
        </w:rPr>
        <w:t xml:space="preserve">Explain the concept of bilinear and quadratic forms with reference to the matrices </w:t>
      </w:r>
      <w:r>
        <w:rPr>
          <w:lang w:val="en-IN"/>
        </w:rPr>
        <w:tab/>
      </w:r>
      <w:r w:rsidR="00BD5DF9" w:rsidRPr="00930FF2">
        <w:rPr>
          <w:lang w:val="en-IN"/>
        </w:rPr>
        <w:t>and linear transformations.</w:t>
      </w:r>
    </w:p>
    <w:p w:rsidR="00BD5DF9" w:rsidRPr="00930FF2" w:rsidRDefault="00E6735B" w:rsidP="00E6735B">
      <w:pPr>
        <w:jc w:val="both"/>
        <w:rPr>
          <w:lang w:val="en-IN"/>
        </w:rPr>
      </w:pPr>
      <w:r w:rsidRPr="000D26A0">
        <w:rPr>
          <w:b/>
          <w:lang w:val="en-IN"/>
        </w:rPr>
        <w:t>CO5</w:t>
      </w:r>
      <w:r>
        <w:rPr>
          <w:lang w:val="en-IN"/>
        </w:rPr>
        <w:tab/>
      </w:r>
      <w:r w:rsidR="00BD5DF9" w:rsidRPr="00930FF2">
        <w:rPr>
          <w:lang w:val="en-IN"/>
        </w:rPr>
        <w:t>Use the Descarte’s rule of sign to find the nature of roots.</w:t>
      </w:r>
    </w:p>
    <w:p w:rsidR="00BD5DF9" w:rsidRPr="00930FF2" w:rsidRDefault="00BD5DF9" w:rsidP="00E6735B">
      <w:pPr>
        <w:jc w:val="both"/>
        <w:rPr>
          <w:b/>
        </w:rPr>
      </w:pPr>
    </w:p>
    <w:p w:rsidR="007A1705" w:rsidRPr="00930FF2" w:rsidRDefault="007A1705" w:rsidP="00231A07">
      <w:pPr>
        <w:jc w:val="both"/>
        <w:rPr>
          <w:b/>
        </w:rPr>
      </w:pPr>
      <w:r w:rsidRPr="00930FF2">
        <w:rPr>
          <w:b/>
        </w:rPr>
        <w:tab/>
      </w:r>
      <w:r w:rsidRPr="00930FF2">
        <w:rPr>
          <w:b/>
        </w:rPr>
        <w:tab/>
      </w:r>
      <w:r w:rsidRPr="00930FF2">
        <w:rPr>
          <w:b/>
        </w:rPr>
        <w:tab/>
      </w:r>
      <w:r w:rsidRPr="00930FF2">
        <w:rPr>
          <w:b/>
        </w:rPr>
        <w:tab/>
      </w:r>
      <w:r w:rsidRPr="00930FF2">
        <w:rPr>
          <w:b/>
        </w:rPr>
        <w:tab/>
        <w:t>Section – I</w:t>
      </w:r>
    </w:p>
    <w:p w:rsidR="007A1705" w:rsidRPr="00930FF2" w:rsidRDefault="007A1705" w:rsidP="00F64A06">
      <w:pPr>
        <w:jc w:val="both"/>
      </w:pPr>
      <w:r w:rsidRPr="00930FF2">
        <w:t>Symmetric, Skew-symmetric, Hermitian and skew Hermitian matrices. Elementary Operations on matrices.  Rank of a matrices. Inverse of a matrix. Linear dependence and independence of rows and columns of matrices. Row rank and column rank of a matrix. Eigenvalues, eigenvectors and the characteristic equation of a matrix. Minimal polynomial of a matrix. Cayley Hamilton theorem and its use in finding the inverse of a matrix.</w:t>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 xml:space="preserve"> Section – II</w:t>
      </w:r>
    </w:p>
    <w:p w:rsidR="007A1705" w:rsidRPr="00930FF2" w:rsidRDefault="007A1705" w:rsidP="00F64A06">
      <w:pPr>
        <w:jc w:val="both"/>
      </w:pPr>
      <w:r w:rsidRPr="00930FF2">
        <w:t>Applications of matrices to a system of linear (both homogeneous and non–homogeneous) equations. Theorems on consistency of a system of linear equations. Unitary and Orthogonal Matrices, Bilinear and Quadratic forms.</w:t>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 xml:space="preserve">Section – III </w:t>
      </w:r>
    </w:p>
    <w:p w:rsidR="007A1705" w:rsidRPr="00930FF2" w:rsidRDefault="007A1705" w:rsidP="00F64A06">
      <w:pPr>
        <w:jc w:val="both"/>
      </w:pPr>
      <w:r w:rsidRPr="00930FF2">
        <w:t>Relations between the roots and coefficients of general polynomial equation in one variable.  Solutions of polynomial equations having conditions on roots.  Common roots and multiple roots.  Transformation of equations.</w:t>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Section – IV</w:t>
      </w:r>
    </w:p>
    <w:p w:rsidR="007A1705" w:rsidRPr="00930FF2" w:rsidRDefault="007A1705" w:rsidP="00F64A06">
      <w:pPr>
        <w:jc w:val="both"/>
      </w:pPr>
      <w:r w:rsidRPr="00930FF2">
        <w:t>Nature of the roots of an equation Descarte’s rule of signs. Solutions of cubic equations (Cardon’s method). Biquadratic equations and their solutions.</w:t>
      </w:r>
    </w:p>
    <w:p w:rsidR="007A1705" w:rsidRPr="00930FF2" w:rsidRDefault="007A1705" w:rsidP="00F64A06">
      <w:pPr>
        <w:jc w:val="both"/>
        <w:rPr>
          <w:b/>
        </w:rPr>
      </w:pPr>
    </w:p>
    <w:p w:rsidR="00231A07" w:rsidRPr="00930FF2" w:rsidRDefault="00231A07" w:rsidP="00231A07">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F543BF" w:rsidRDefault="00F543BF" w:rsidP="00F64A06">
      <w:pPr>
        <w:jc w:val="both"/>
        <w:rPr>
          <w:b/>
        </w:rPr>
      </w:pPr>
    </w:p>
    <w:p w:rsidR="007A1705" w:rsidRPr="00930FF2" w:rsidRDefault="007A1705" w:rsidP="00F64A06">
      <w:pPr>
        <w:jc w:val="both"/>
        <w:rPr>
          <w:b/>
        </w:rPr>
      </w:pPr>
      <w:r w:rsidRPr="00930FF2">
        <w:rPr>
          <w:b/>
        </w:rPr>
        <w:t xml:space="preserve">Books Recommended : </w:t>
      </w:r>
    </w:p>
    <w:p w:rsidR="007A1705" w:rsidRPr="00930FF2" w:rsidRDefault="007A1705" w:rsidP="00434922">
      <w:pPr>
        <w:numPr>
          <w:ilvl w:val="0"/>
          <w:numId w:val="8"/>
        </w:numPr>
        <w:jc w:val="both"/>
      </w:pPr>
      <w:r w:rsidRPr="00930FF2">
        <w:t>H.S. Hall and S.R. Knight, Higher Algebra, H.M. Publications 1994.</w:t>
      </w:r>
    </w:p>
    <w:p w:rsidR="007A1705" w:rsidRPr="00930FF2" w:rsidRDefault="007A1705" w:rsidP="00434922">
      <w:pPr>
        <w:numPr>
          <w:ilvl w:val="0"/>
          <w:numId w:val="8"/>
        </w:numPr>
        <w:jc w:val="both"/>
      </w:pPr>
      <w:r w:rsidRPr="00930FF2">
        <w:t>Shanti Narayan, A Text Books of Matrices.</w:t>
      </w:r>
    </w:p>
    <w:p w:rsidR="007A1705" w:rsidRPr="00930FF2" w:rsidRDefault="007A1705" w:rsidP="00434922">
      <w:pPr>
        <w:numPr>
          <w:ilvl w:val="0"/>
          <w:numId w:val="8"/>
        </w:numPr>
        <w:jc w:val="both"/>
      </w:pPr>
      <w:r w:rsidRPr="00930FF2">
        <w:t>Chandrika Prasad, Text Book on Algebra and Theory of Equations.</w:t>
      </w:r>
    </w:p>
    <w:p w:rsidR="007A1705" w:rsidRPr="00930FF2" w:rsidRDefault="007A1705" w:rsidP="00F64A06">
      <w:pPr>
        <w:ind w:left="360"/>
        <w:jc w:val="both"/>
      </w:pPr>
      <w:r w:rsidRPr="00930FF2">
        <w:t xml:space="preserve">           Pothishala Private Ltd., Allahabad.</w:t>
      </w:r>
    </w:p>
    <w:p w:rsidR="007A1705" w:rsidRPr="00930FF2" w:rsidRDefault="007A1705" w:rsidP="00F64A06">
      <w:pPr>
        <w:ind w:left="720" w:hanging="720"/>
        <w:jc w:val="both"/>
      </w:pPr>
    </w:p>
    <w:p w:rsidR="007A1705" w:rsidRPr="00930FF2" w:rsidRDefault="007A1705" w:rsidP="000D26A0">
      <w:pPr>
        <w:rPr>
          <w:b/>
        </w:rPr>
      </w:pPr>
    </w:p>
    <w:p w:rsidR="0030627A" w:rsidRPr="00930FF2" w:rsidRDefault="0030627A" w:rsidP="0030627A">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ind w:left="2880" w:firstLine="720"/>
        <w:rPr>
          <w:b/>
        </w:rPr>
      </w:pPr>
      <w:r w:rsidRPr="00930FF2">
        <w:rPr>
          <w:b/>
        </w:rPr>
        <w:t xml:space="preserve">  Calculu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112 </w:t>
      </w:r>
    </w:p>
    <w:p w:rsidR="00231A07" w:rsidRDefault="00231A07" w:rsidP="00F64A06">
      <w:pPr>
        <w:rPr>
          <w:b/>
        </w:rPr>
      </w:pPr>
      <w:r w:rsidRPr="00930FF2">
        <w:rPr>
          <w:b/>
        </w:rPr>
        <w:t>Time  : 3 Hours</w:t>
      </w:r>
      <w:r>
        <w:rPr>
          <w:b/>
        </w:rPr>
        <w:t xml:space="preserve">                                                                                      </w:t>
      </w:r>
      <w:r w:rsidRPr="00930FF2">
        <w:rPr>
          <w:b/>
        </w:rPr>
        <w:t xml:space="preserve">Max. Marks : 60  </w:t>
      </w:r>
    </w:p>
    <w:p w:rsidR="00231A07" w:rsidRDefault="00231A07" w:rsidP="00F64A06">
      <w:pPr>
        <w:rPr>
          <w:b/>
        </w:rPr>
      </w:pPr>
    </w:p>
    <w:p w:rsidR="00F64A06" w:rsidRPr="00930FF2" w:rsidRDefault="00E6735B" w:rsidP="00F64A06">
      <w:pPr>
        <w:rPr>
          <w:b/>
          <w:u w:val="single"/>
        </w:rPr>
      </w:pPr>
      <w:r>
        <w:rPr>
          <w:b/>
          <w:u w:val="single"/>
          <w:lang w:val="en-IN"/>
        </w:rPr>
        <w:t>Course</w:t>
      </w:r>
      <w:r w:rsidR="00BD5DF9" w:rsidRPr="00930FF2">
        <w:rPr>
          <w:b/>
          <w:u w:val="single"/>
          <w:lang w:val="en-IN"/>
        </w:rPr>
        <w:t xml:space="preserve"> Outcomes</w:t>
      </w:r>
    </w:p>
    <w:p w:rsidR="00E6735B" w:rsidRDefault="00BD5DF9" w:rsidP="00E6735B">
      <w:r w:rsidRPr="00930FF2">
        <w:t>Students would be able to:</w:t>
      </w:r>
    </w:p>
    <w:p w:rsidR="00E6735B" w:rsidRPr="00E6735B" w:rsidRDefault="00E6735B" w:rsidP="00E6735B">
      <w:pPr>
        <w:jc w:val="both"/>
      </w:pPr>
      <w:r w:rsidRPr="000D26A0">
        <w:rPr>
          <w:b/>
        </w:rPr>
        <w:t xml:space="preserve">CO1 </w:t>
      </w:r>
      <w:r>
        <w:t xml:space="preserve">  </w:t>
      </w:r>
      <w:r>
        <w:tab/>
      </w:r>
      <w:r w:rsidRPr="00930FF2">
        <w:rPr>
          <w:lang w:val="en-IN"/>
        </w:rPr>
        <w:t xml:space="preserve">Understand the method of successive differentiation and Taylor series expansions. </w:t>
      </w:r>
    </w:p>
    <w:p w:rsidR="00BD5DF9" w:rsidRDefault="00E6735B" w:rsidP="00E6735B">
      <w:pPr>
        <w:jc w:val="both"/>
        <w:rPr>
          <w:lang w:val="en-IN"/>
        </w:rPr>
      </w:pPr>
      <w:r w:rsidRPr="000D26A0">
        <w:rPr>
          <w:b/>
        </w:rPr>
        <w:t>CO2</w:t>
      </w:r>
      <w:r>
        <w:tab/>
      </w:r>
      <w:r w:rsidR="00BD5DF9" w:rsidRPr="00930FF2">
        <w:rPr>
          <w:lang w:val="en-IN"/>
        </w:rPr>
        <w:t>Be familiar with concepts of asymptotes, curvature and singular points.</w:t>
      </w:r>
    </w:p>
    <w:p w:rsidR="00BD5DF9" w:rsidRDefault="00E6735B" w:rsidP="00E6735B">
      <w:pPr>
        <w:jc w:val="both"/>
        <w:rPr>
          <w:lang w:val="en-IN"/>
        </w:rPr>
      </w:pPr>
      <w:r w:rsidRPr="000D26A0">
        <w:rPr>
          <w:b/>
          <w:lang w:val="en-IN"/>
        </w:rPr>
        <w:t>CO3</w:t>
      </w:r>
      <w:r>
        <w:rPr>
          <w:lang w:val="en-IN"/>
        </w:rPr>
        <w:tab/>
      </w:r>
      <w:r w:rsidR="00BD5DF9" w:rsidRPr="00930FF2">
        <w:rPr>
          <w:lang w:val="en-IN"/>
        </w:rPr>
        <w:t xml:space="preserve">Apply the concepts of calculus for tracing and rectification of the curves in </w:t>
      </w:r>
      <w:r>
        <w:rPr>
          <w:lang w:val="en-IN"/>
        </w:rPr>
        <w:tab/>
      </w:r>
      <w:r w:rsidR="00BD5DF9" w:rsidRPr="00930FF2">
        <w:rPr>
          <w:lang w:val="en-IN"/>
        </w:rPr>
        <w:t>cartesian, parametric and polar coordinates.</w:t>
      </w:r>
    </w:p>
    <w:p w:rsidR="00BD5DF9" w:rsidRPr="00930FF2" w:rsidRDefault="00E6735B" w:rsidP="00E6735B">
      <w:pPr>
        <w:jc w:val="both"/>
        <w:rPr>
          <w:lang w:val="en-IN"/>
        </w:rPr>
      </w:pPr>
      <w:r w:rsidRPr="000D26A0">
        <w:rPr>
          <w:b/>
          <w:lang w:val="en-IN"/>
        </w:rPr>
        <w:t>CO4</w:t>
      </w:r>
      <w:r>
        <w:rPr>
          <w:lang w:val="en-IN"/>
        </w:rPr>
        <w:tab/>
      </w:r>
      <w:r w:rsidR="00BD5DF9" w:rsidRPr="00930FF2">
        <w:rPr>
          <w:lang w:val="en-IN"/>
        </w:rPr>
        <w:t xml:space="preserve">Understand reduction formulae and be familiar with the method of finding </w:t>
      </w:r>
      <w:r>
        <w:rPr>
          <w:lang w:val="en-IN"/>
        </w:rPr>
        <w:tab/>
      </w:r>
      <w:r w:rsidR="00BD5DF9" w:rsidRPr="00930FF2">
        <w:rPr>
          <w:lang w:val="en-IN"/>
        </w:rPr>
        <w:t xml:space="preserve">volumes and surfaces of solids of revolution. </w:t>
      </w:r>
    </w:p>
    <w:p w:rsidR="007A1705" w:rsidRPr="00930FF2" w:rsidRDefault="007A1705" w:rsidP="00F64A06">
      <w:pPr>
        <w:jc w:val="both"/>
        <w:rPr>
          <w:b/>
        </w:rPr>
      </w:pPr>
      <w:r w:rsidRPr="00930FF2">
        <w:rPr>
          <w:b/>
        </w:rPr>
        <w:t xml:space="preserve">     </w:t>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 xml:space="preserve">Section – I </w:t>
      </w:r>
    </w:p>
    <w:p w:rsidR="007A1705" w:rsidRPr="00930FF2" w:rsidRDefault="007A1705" w:rsidP="00F64A06">
      <w:pPr>
        <w:ind w:firstLine="720"/>
        <w:jc w:val="both"/>
      </w:pPr>
      <w:r w:rsidRPr="00930FF2">
        <w:t xml:space="preserve">Definition of the limit of a function. Basic properties of limits, Continuous functions and classification of discontinuities. Differentiability. Successive differentiation. Leibnitz theorem. Maclaurin and Taylor series expansions. </w:t>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 xml:space="preserve">Section – II </w:t>
      </w:r>
    </w:p>
    <w:p w:rsidR="007A1705" w:rsidRPr="00930FF2" w:rsidRDefault="007A1705" w:rsidP="00F64A06">
      <w:pPr>
        <w:jc w:val="both"/>
        <w:rPr>
          <w:b/>
        </w:rPr>
      </w:pPr>
      <w:r w:rsidRPr="00930FF2">
        <w:t>Asymptotes in Cartesian coordinates, intersection of curve and its asymptotes, asymptotes in polar coordinates. Curvature, radius of curvature for Cartesian curves, parametric curves, polar curves. Newton’s method. Radius of curvature for pedal curves. Tangential polar equations. Centre of curvature. Circle of curvature.  Chord of curvature, evolutes. Tests for concavity and convexity. Points of inflexion. Multiple points.  Cusps, nodes &amp; conjugate points.  Type of cusps.</w:t>
      </w:r>
      <w:r w:rsidRPr="00930FF2">
        <w:rPr>
          <w:b/>
        </w:rPr>
        <w:tab/>
      </w:r>
      <w:r w:rsidRPr="00930FF2">
        <w:rPr>
          <w:b/>
        </w:rPr>
        <w:tab/>
      </w:r>
      <w:r w:rsidRPr="00930FF2">
        <w:rPr>
          <w:b/>
        </w:rPr>
        <w:tab/>
      </w:r>
      <w:r w:rsidRPr="00930FF2">
        <w:rPr>
          <w:b/>
        </w:rPr>
        <w:tab/>
      </w:r>
      <w:r w:rsidRPr="00930FF2">
        <w:rPr>
          <w:b/>
        </w:rPr>
        <w:tab/>
      </w:r>
    </w:p>
    <w:p w:rsidR="007A1705" w:rsidRPr="00930FF2" w:rsidRDefault="007A1705" w:rsidP="00F64A06">
      <w:pPr>
        <w:ind w:left="2880" w:firstLine="720"/>
        <w:jc w:val="both"/>
        <w:rPr>
          <w:b/>
        </w:rPr>
      </w:pPr>
      <w:r w:rsidRPr="00930FF2">
        <w:rPr>
          <w:b/>
        </w:rPr>
        <w:t>Section – III</w:t>
      </w:r>
    </w:p>
    <w:p w:rsidR="007A1705" w:rsidRPr="00930FF2" w:rsidRDefault="007A1705" w:rsidP="00F64A06">
      <w:pPr>
        <w:jc w:val="both"/>
      </w:pPr>
      <w:r w:rsidRPr="00930FF2">
        <w:t>Tracing of curves in Cartesian, parametric and polar co-ordinates. Reduction formulae.  Rectification, intrinsic equations of curve.</w:t>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Section – IV</w:t>
      </w:r>
    </w:p>
    <w:p w:rsidR="007A1705" w:rsidRPr="00930FF2" w:rsidRDefault="007A1705" w:rsidP="00F64A06">
      <w:pPr>
        <w:jc w:val="both"/>
      </w:pPr>
      <w:r w:rsidRPr="00930FF2">
        <w:t xml:space="preserve">Quadrature  (area) Sectorial area. Area bounded by closed curves. Volumes and surfaces of solids of revolution.  Theorems of Pappu’s and Guilden. </w:t>
      </w:r>
    </w:p>
    <w:p w:rsidR="007A1705" w:rsidRPr="00930FF2" w:rsidRDefault="007A1705" w:rsidP="00F64A06">
      <w:pPr>
        <w:jc w:val="both"/>
      </w:pPr>
    </w:p>
    <w:p w:rsidR="00231A07" w:rsidRPr="00930FF2" w:rsidRDefault="00231A07" w:rsidP="00231A07">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231A07" w:rsidRDefault="00231A07" w:rsidP="00F64A06">
      <w:pPr>
        <w:jc w:val="both"/>
        <w:rPr>
          <w:b/>
        </w:rPr>
      </w:pPr>
    </w:p>
    <w:p w:rsidR="007A1705" w:rsidRPr="00930FF2" w:rsidRDefault="007A1705" w:rsidP="00F64A06">
      <w:pPr>
        <w:jc w:val="both"/>
        <w:rPr>
          <w:b/>
        </w:rPr>
      </w:pPr>
      <w:r w:rsidRPr="00930FF2">
        <w:rPr>
          <w:b/>
        </w:rPr>
        <w:t xml:space="preserve">Books Recommended : </w:t>
      </w:r>
    </w:p>
    <w:p w:rsidR="007A1705" w:rsidRPr="00930FF2" w:rsidRDefault="007A1705" w:rsidP="00434922">
      <w:pPr>
        <w:numPr>
          <w:ilvl w:val="0"/>
          <w:numId w:val="6"/>
        </w:numPr>
        <w:jc w:val="both"/>
      </w:pPr>
      <w:r w:rsidRPr="00930FF2">
        <w:t>Differential and Integral Calculus, Shanti Narayan.</w:t>
      </w:r>
    </w:p>
    <w:p w:rsidR="007A1705" w:rsidRPr="00930FF2" w:rsidRDefault="007A1705" w:rsidP="00434922">
      <w:pPr>
        <w:numPr>
          <w:ilvl w:val="0"/>
          <w:numId w:val="6"/>
        </w:numPr>
        <w:jc w:val="both"/>
      </w:pPr>
      <w:r w:rsidRPr="00930FF2">
        <w:t>Murray R. Spiegel, Theory and Problems of Advanced Calculus. Schaun’s Outline series. Schaum Publishing Co., New York.</w:t>
      </w:r>
    </w:p>
    <w:p w:rsidR="007A1705" w:rsidRPr="00930FF2" w:rsidRDefault="007A1705" w:rsidP="00434922">
      <w:pPr>
        <w:numPr>
          <w:ilvl w:val="0"/>
          <w:numId w:val="6"/>
        </w:numPr>
        <w:jc w:val="both"/>
      </w:pPr>
      <w:r w:rsidRPr="00930FF2">
        <w:t>N. Piskunov, Differential and integral Calculus. Peace Publishers, Moscow.</w:t>
      </w:r>
    </w:p>
    <w:p w:rsidR="007A1705" w:rsidRPr="00930FF2" w:rsidRDefault="007A1705" w:rsidP="00434922">
      <w:pPr>
        <w:numPr>
          <w:ilvl w:val="0"/>
          <w:numId w:val="6"/>
        </w:numPr>
        <w:jc w:val="both"/>
      </w:pPr>
      <w:r w:rsidRPr="00930FF2">
        <w:t>Gorakh Prasad, Differential Calculus. Pothishasla Pvt. Ltd., Allahabad.</w:t>
      </w:r>
    </w:p>
    <w:p w:rsidR="007A1705" w:rsidRPr="00930FF2" w:rsidRDefault="007A1705" w:rsidP="00434922">
      <w:pPr>
        <w:numPr>
          <w:ilvl w:val="0"/>
          <w:numId w:val="6"/>
        </w:numPr>
        <w:jc w:val="both"/>
      </w:pPr>
      <w:r w:rsidRPr="00930FF2">
        <w:t>Gorakh Prasad, Integral Calculus. Pothishala Pvt. Ltd., Allahabad.</w:t>
      </w:r>
    </w:p>
    <w:p w:rsidR="007A1705" w:rsidRPr="00930FF2" w:rsidRDefault="007A1705" w:rsidP="00F64A06">
      <w:pPr>
        <w:ind w:left="720" w:hanging="720"/>
        <w:jc w:val="both"/>
      </w:pPr>
    </w:p>
    <w:p w:rsidR="00F64A06" w:rsidRDefault="00F64A06" w:rsidP="00F64A06">
      <w:pPr>
        <w:ind w:left="720" w:hanging="720"/>
        <w:jc w:val="both"/>
      </w:pPr>
    </w:p>
    <w:p w:rsidR="000D26A0" w:rsidRPr="00930FF2" w:rsidRDefault="000D26A0" w:rsidP="00F64A06">
      <w:pPr>
        <w:ind w:left="720" w:hanging="720"/>
        <w:jc w:val="both"/>
      </w:pPr>
    </w:p>
    <w:p w:rsidR="007A1705" w:rsidRPr="00930FF2" w:rsidRDefault="007A1705" w:rsidP="00F64A06">
      <w:pPr>
        <w:ind w:left="720" w:hanging="720"/>
        <w:jc w:val="both"/>
      </w:pPr>
    </w:p>
    <w:p w:rsidR="00C563D1" w:rsidRPr="00930FF2" w:rsidRDefault="00C563D1" w:rsidP="00F64A06">
      <w:pPr>
        <w:jc w:val="center"/>
        <w:rPr>
          <w:b/>
        </w:rPr>
      </w:pPr>
      <w:r w:rsidRPr="00930FF2">
        <w:rPr>
          <w:b/>
        </w:rPr>
        <w:lastRenderedPageBreak/>
        <w:t>(w.e.f. 201</w:t>
      </w:r>
      <w:r w:rsidR="0030627A">
        <w:rPr>
          <w:b/>
        </w:rPr>
        <w:t>8</w:t>
      </w:r>
      <w:r w:rsidRPr="00930FF2">
        <w:rPr>
          <w:b/>
        </w:rPr>
        <w:t>-1</w:t>
      </w:r>
      <w:r w:rsidR="0030627A">
        <w:rPr>
          <w:b/>
        </w:rPr>
        <w:t>9</w:t>
      </w:r>
      <w:r w:rsidRPr="00930FF2">
        <w:rPr>
          <w:b/>
        </w:rPr>
        <w:t>)</w:t>
      </w:r>
    </w:p>
    <w:p w:rsidR="007A1705" w:rsidRPr="00930FF2" w:rsidRDefault="007A1705" w:rsidP="00F64A06">
      <w:pPr>
        <w:jc w:val="center"/>
        <w:rPr>
          <w:b/>
        </w:rPr>
      </w:pPr>
      <w:r w:rsidRPr="00930FF2">
        <w:rPr>
          <w:b/>
        </w:rPr>
        <w:t>Solid Geometry</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113</w:t>
      </w:r>
    </w:p>
    <w:p w:rsidR="00231A07" w:rsidRPr="00930FF2" w:rsidRDefault="00231A07" w:rsidP="00231A07">
      <w:pPr>
        <w:jc w:val="center"/>
        <w:rPr>
          <w:b/>
        </w:rPr>
      </w:pPr>
    </w:p>
    <w:p w:rsidR="00231A07" w:rsidRPr="00930FF2" w:rsidRDefault="00231A07" w:rsidP="00231A07">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231A07" w:rsidRPr="00930FF2" w:rsidRDefault="00231A07" w:rsidP="00231A07">
      <w:pPr>
        <w:jc w:val="right"/>
        <w:rPr>
          <w:b/>
        </w:rPr>
      </w:pPr>
      <w:r w:rsidRPr="00930FF2">
        <w:rPr>
          <w:b/>
        </w:rPr>
        <w:t xml:space="preserve"> </w:t>
      </w:r>
    </w:p>
    <w:p w:rsidR="00BD5DF9" w:rsidRPr="00930FF2" w:rsidRDefault="00E6735B" w:rsidP="00F64A06">
      <w:pPr>
        <w:rPr>
          <w:b/>
          <w:u w:val="single"/>
          <w:lang w:val="en-IN"/>
        </w:rPr>
      </w:pPr>
      <w:r>
        <w:rPr>
          <w:b/>
          <w:u w:val="single"/>
          <w:lang w:val="en-IN"/>
        </w:rPr>
        <w:t>Course</w:t>
      </w:r>
      <w:r w:rsidR="00BD5DF9" w:rsidRPr="00930FF2">
        <w:rPr>
          <w:b/>
          <w:u w:val="single"/>
          <w:lang w:val="en-IN"/>
        </w:rPr>
        <w:t xml:space="preserve"> Outcomes</w:t>
      </w:r>
    </w:p>
    <w:p w:rsidR="00BD5DF9" w:rsidRDefault="00BD5DF9" w:rsidP="008827B0">
      <w:r w:rsidRPr="00930FF2">
        <w:t>Students would be able to:</w:t>
      </w:r>
    </w:p>
    <w:p w:rsidR="00BD5DF9" w:rsidRDefault="00E6735B" w:rsidP="00E6735B">
      <w:pPr>
        <w:jc w:val="both"/>
        <w:rPr>
          <w:lang w:val="en-IN"/>
        </w:rPr>
      </w:pPr>
      <w:r w:rsidRPr="000D26A0">
        <w:rPr>
          <w:b/>
        </w:rPr>
        <w:t>CO1</w:t>
      </w:r>
      <w:r>
        <w:tab/>
      </w:r>
      <w:r w:rsidR="00BD5DF9" w:rsidRPr="00930FF2">
        <w:rPr>
          <w:lang w:val="en-IN"/>
        </w:rPr>
        <w:t>Derive system of conics, confocal conics and polar equation of a conic.</w:t>
      </w:r>
    </w:p>
    <w:p w:rsidR="00BD5DF9" w:rsidRDefault="00E6735B" w:rsidP="00E6735B">
      <w:pPr>
        <w:jc w:val="both"/>
        <w:rPr>
          <w:lang w:val="en-IN"/>
        </w:rPr>
      </w:pPr>
      <w:r w:rsidRPr="000D26A0">
        <w:rPr>
          <w:b/>
        </w:rPr>
        <w:t>CO2</w:t>
      </w:r>
      <w:r>
        <w:tab/>
      </w:r>
      <w:r w:rsidR="00BD5DF9" w:rsidRPr="00930FF2">
        <w:rPr>
          <w:lang w:val="en-IN"/>
        </w:rPr>
        <w:t xml:space="preserve">Determine the tangent and normal at any point, chord of contact and poles of line </w:t>
      </w:r>
      <w:r>
        <w:rPr>
          <w:lang w:val="en-IN"/>
        </w:rPr>
        <w:tab/>
      </w:r>
      <w:r w:rsidR="00BD5DF9" w:rsidRPr="00930FF2">
        <w:rPr>
          <w:lang w:val="en-IN"/>
        </w:rPr>
        <w:t>for a conic.</w:t>
      </w:r>
    </w:p>
    <w:p w:rsidR="00BD5DF9" w:rsidRDefault="00E6735B" w:rsidP="00E6735B">
      <w:pPr>
        <w:jc w:val="both"/>
        <w:rPr>
          <w:lang w:val="en-IN"/>
        </w:rPr>
      </w:pPr>
      <w:r w:rsidRPr="000D26A0">
        <w:rPr>
          <w:b/>
        </w:rPr>
        <w:t>CO3</w:t>
      </w:r>
      <w:r>
        <w:tab/>
      </w:r>
      <w:r w:rsidR="00BD5DF9" w:rsidRPr="00930FF2">
        <w:rPr>
          <w:lang w:val="en-IN"/>
        </w:rPr>
        <w:t>Understand the concept of sphere, cone and cylinder.</w:t>
      </w:r>
    </w:p>
    <w:p w:rsidR="00BD5DF9" w:rsidRDefault="00E6735B" w:rsidP="00E6735B">
      <w:pPr>
        <w:jc w:val="both"/>
        <w:rPr>
          <w:lang w:val="en-IN"/>
        </w:rPr>
      </w:pPr>
      <w:r w:rsidRPr="000D26A0">
        <w:rPr>
          <w:b/>
        </w:rPr>
        <w:t>CO4</w:t>
      </w:r>
      <w:r>
        <w:tab/>
      </w:r>
      <w:r w:rsidR="00BD5DF9" w:rsidRPr="00930FF2">
        <w:rPr>
          <w:lang w:val="en-IN"/>
        </w:rPr>
        <w:t xml:space="preserve">Obtain the equations of tangent plane, director sphere, normal to the conicoids </w:t>
      </w:r>
      <w:r>
        <w:rPr>
          <w:lang w:val="en-IN"/>
        </w:rPr>
        <w:tab/>
      </w:r>
      <w:r w:rsidR="00BD5DF9" w:rsidRPr="00930FF2">
        <w:rPr>
          <w:lang w:val="en-IN"/>
        </w:rPr>
        <w:t>and enveloping.</w:t>
      </w:r>
    </w:p>
    <w:p w:rsidR="00BD5DF9" w:rsidRPr="00930FF2" w:rsidRDefault="00E6735B" w:rsidP="00E6735B">
      <w:pPr>
        <w:jc w:val="both"/>
        <w:rPr>
          <w:lang w:val="en-IN"/>
        </w:rPr>
      </w:pPr>
      <w:r w:rsidRPr="000D26A0">
        <w:rPr>
          <w:b/>
        </w:rPr>
        <w:t xml:space="preserve">CO5 </w:t>
      </w:r>
      <w:r w:rsidRPr="000D26A0">
        <w:rPr>
          <w:b/>
        </w:rPr>
        <w:tab/>
      </w:r>
      <w:r w:rsidR="00BD5DF9" w:rsidRPr="00930FF2">
        <w:rPr>
          <w:lang w:val="en-IN"/>
        </w:rPr>
        <w:t xml:space="preserve">Describe circular section, plane sections of conicoids, generating lines, confocal </w:t>
      </w:r>
      <w:r>
        <w:rPr>
          <w:lang w:val="en-IN"/>
        </w:rPr>
        <w:tab/>
      </w:r>
      <w:r w:rsidR="00BD5DF9" w:rsidRPr="00930FF2">
        <w:rPr>
          <w:lang w:val="en-IN"/>
        </w:rPr>
        <w:t>conicoid and reductions of second degree equations.</w:t>
      </w:r>
    </w:p>
    <w:p w:rsidR="00231A07" w:rsidRDefault="00231A07" w:rsidP="00F64A06">
      <w:pPr>
        <w:jc w:val="both"/>
        <w:rPr>
          <w:b/>
        </w:rPr>
      </w:pP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Section – I</w:t>
      </w:r>
    </w:p>
    <w:p w:rsidR="007A1705" w:rsidRPr="00930FF2" w:rsidRDefault="007A1705" w:rsidP="00F64A06">
      <w:pPr>
        <w:jc w:val="both"/>
      </w:pPr>
      <w:r w:rsidRPr="00930FF2">
        <w:t>General equation of second degree. Tracing of conics. Tangent at any point to the conic, chord of contact, pole of line to the conic, director circle of conic. System of conics. Confocal conics. Polar equation of a conic, tangent and normal to the conic.</w:t>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r>
    </w:p>
    <w:p w:rsidR="00F543BF" w:rsidRDefault="00F543BF" w:rsidP="00F64A06">
      <w:pPr>
        <w:ind w:left="2880" w:firstLine="720"/>
        <w:jc w:val="both"/>
        <w:rPr>
          <w:b/>
        </w:rPr>
      </w:pPr>
    </w:p>
    <w:p w:rsidR="00F543BF" w:rsidRDefault="00F543BF" w:rsidP="00F64A06">
      <w:pPr>
        <w:ind w:left="2880" w:firstLine="720"/>
        <w:jc w:val="both"/>
        <w:rPr>
          <w:b/>
        </w:rPr>
      </w:pPr>
    </w:p>
    <w:p w:rsidR="007A1705" w:rsidRPr="00930FF2" w:rsidRDefault="007A1705" w:rsidP="00F64A06">
      <w:pPr>
        <w:ind w:left="2880" w:firstLine="720"/>
        <w:jc w:val="both"/>
        <w:rPr>
          <w:b/>
        </w:rPr>
      </w:pPr>
      <w:r w:rsidRPr="00930FF2">
        <w:rPr>
          <w:b/>
        </w:rPr>
        <w:t>Section – II</w:t>
      </w:r>
    </w:p>
    <w:p w:rsidR="007A1705" w:rsidRPr="00930FF2" w:rsidRDefault="007A1705" w:rsidP="00F64A06">
      <w:pPr>
        <w:jc w:val="both"/>
      </w:pPr>
      <w:r w:rsidRPr="00930FF2">
        <w:t>Sphere: Plane section of a sphere. Sphere through a given circle. Intersection of two spheres, radical plane of two spheres. Co-axal system of spheres</w:t>
      </w:r>
    </w:p>
    <w:p w:rsidR="007A1705" w:rsidRPr="00930FF2" w:rsidRDefault="007A1705" w:rsidP="00F64A06">
      <w:pPr>
        <w:jc w:val="both"/>
      </w:pPr>
      <w:r w:rsidRPr="00930FF2">
        <w:t>Cones.  Right circular cone, enveloping cone and reciprocal cone.</w:t>
      </w:r>
    </w:p>
    <w:p w:rsidR="007A1705" w:rsidRPr="00930FF2" w:rsidRDefault="007A1705" w:rsidP="00F64A06">
      <w:pPr>
        <w:jc w:val="both"/>
      </w:pPr>
      <w:r w:rsidRPr="00930FF2">
        <w:t>Cylinder: Right circular cylinder and enveloping cylinder.</w:t>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r>
    </w:p>
    <w:p w:rsidR="007A1705" w:rsidRPr="00930FF2" w:rsidRDefault="007A1705" w:rsidP="00F64A06">
      <w:pPr>
        <w:ind w:left="2880" w:firstLine="720"/>
        <w:jc w:val="both"/>
        <w:rPr>
          <w:b/>
        </w:rPr>
      </w:pPr>
      <w:r w:rsidRPr="00930FF2">
        <w:rPr>
          <w:b/>
        </w:rPr>
        <w:t>Section – III</w:t>
      </w:r>
    </w:p>
    <w:p w:rsidR="007A1705" w:rsidRPr="00930FF2" w:rsidRDefault="007A1705" w:rsidP="00F64A06">
      <w:pPr>
        <w:jc w:val="both"/>
      </w:pPr>
      <w:r w:rsidRPr="00930FF2">
        <w:t xml:space="preserve">Central Conicoids:  Equation of tangent plane. Director sphere. Normal to the conicoids. Polar plane of a point. Enveloping cone of a coincoid. Enveloping cylinder of a coincoid. </w:t>
      </w:r>
    </w:p>
    <w:p w:rsidR="007A1705" w:rsidRPr="00930FF2" w:rsidRDefault="007A1705" w:rsidP="00F64A06">
      <w:pPr>
        <w:jc w:val="both"/>
        <w:rPr>
          <w:b/>
        </w:rPr>
      </w:pPr>
      <w:r w:rsidRPr="00930FF2">
        <w:tab/>
      </w:r>
      <w:r w:rsidRPr="00930FF2">
        <w:tab/>
      </w:r>
      <w:r w:rsidRPr="00930FF2">
        <w:tab/>
      </w:r>
      <w:r w:rsidRPr="00930FF2">
        <w:rPr>
          <w:b/>
        </w:rPr>
        <w:tab/>
      </w:r>
      <w:r w:rsidRPr="00930FF2">
        <w:rPr>
          <w:b/>
        </w:rPr>
        <w:tab/>
      </w:r>
    </w:p>
    <w:p w:rsidR="007A1705" w:rsidRPr="00930FF2" w:rsidRDefault="007A1705" w:rsidP="00F64A06">
      <w:pPr>
        <w:ind w:left="2880" w:firstLine="720"/>
        <w:jc w:val="both"/>
        <w:rPr>
          <w:b/>
        </w:rPr>
      </w:pPr>
      <w:r w:rsidRPr="00930FF2">
        <w:rPr>
          <w:b/>
        </w:rPr>
        <w:t>Section – IV</w:t>
      </w:r>
    </w:p>
    <w:p w:rsidR="007A1705" w:rsidRPr="00930FF2" w:rsidRDefault="007A1705" w:rsidP="00F64A06">
      <w:pPr>
        <w:jc w:val="both"/>
      </w:pPr>
      <w:r w:rsidRPr="00930FF2">
        <w:t xml:space="preserve">Paraboloids: Circular section, Plane sections of conicoids. </w:t>
      </w:r>
    </w:p>
    <w:p w:rsidR="007A1705" w:rsidRPr="00930FF2" w:rsidRDefault="007A1705" w:rsidP="00F64A06">
      <w:pPr>
        <w:jc w:val="both"/>
      </w:pPr>
      <w:r w:rsidRPr="00930FF2">
        <w:t>Generating lines. Confocal conicoid. Reduction of second degree equations.</w:t>
      </w:r>
    </w:p>
    <w:p w:rsidR="007A1705" w:rsidRPr="00930FF2" w:rsidRDefault="007A1705" w:rsidP="00F64A06">
      <w:pPr>
        <w:jc w:val="both"/>
        <w:rPr>
          <w:b/>
        </w:rPr>
      </w:pPr>
    </w:p>
    <w:p w:rsidR="00231A07" w:rsidRPr="00930FF2" w:rsidRDefault="00231A07" w:rsidP="00231A07">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231A07" w:rsidRPr="00930FF2" w:rsidRDefault="00231A07" w:rsidP="00231A07">
      <w:pPr>
        <w:jc w:val="both"/>
        <w:rPr>
          <w:b/>
        </w:rPr>
      </w:pPr>
      <w:r w:rsidRPr="00930FF2">
        <w:rPr>
          <w:b/>
        </w:rPr>
        <w:tab/>
      </w:r>
    </w:p>
    <w:p w:rsidR="007A1705" w:rsidRPr="00930FF2" w:rsidRDefault="007A1705" w:rsidP="00F64A06">
      <w:pPr>
        <w:jc w:val="both"/>
      </w:pPr>
      <w:r w:rsidRPr="00930FF2">
        <w:rPr>
          <w:b/>
        </w:rPr>
        <w:t>Books Recommended:</w:t>
      </w:r>
    </w:p>
    <w:p w:rsidR="007A1705" w:rsidRPr="00930FF2" w:rsidRDefault="007A1705" w:rsidP="00F64A06">
      <w:pPr>
        <w:ind w:left="720" w:hanging="720"/>
        <w:jc w:val="both"/>
      </w:pPr>
      <w:r w:rsidRPr="00930FF2">
        <w:t>1.</w:t>
      </w:r>
      <w:r w:rsidRPr="00930FF2">
        <w:tab/>
        <w:t xml:space="preserve">R.J.T. Bill,  Elementary Treatise on Coordinary Geometry of Three Dimensions, MacMillan India Ltd. 1994. </w:t>
      </w:r>
    </w:p>
    <w:p w:rsidR="007A1705" w:rsidRPr="00930FF2" w:rsidRDefault="007A1705" w:rsidP="003A3438">
      <w:pPr>
        <w:ind w:left="720" w:hanging="720"/>
        <w:jc w:val="both"/>
      </w:pPr>
      <w:r w:rsidRPr="00930FF2">
        <w:t>2.</w:t>
      </w:r>
      <w:r w:rsidRPr="00930FF2">
        <w:tab/>
        <w:t>P.K. Jain and Khalil Ahmad : A Textbook of Analytical Geometry of Three Dimens</w:t>
      </w:r>
      <w:r w:rsidR="003A3438">
        <w:t>ions, Wiley Eastern Ltd. 1999.</w:t>
      </w: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Discrete Mathematics-I</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114</w:t>
      </w:r>
    </w:p>
    <w:p w:rsidR="008827B0" w:rsidRPr="00930FF2" w:rsidRDefault="008827B0" w:rsidP="008827B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8827B0" w:rsidRDefault="008827B0" w:rsidP="00F64A06">
      <w:pPr>
        <w:rPr>
          <w:b/>
          <w:u w:val="single"/>
          <w:lang w:val="en-IN"/>
        </w:rPr>
      </w:pPr>
    </w:p>
    <w:p w:rsidR="00E6735B" w:rsidRDefault="00E6735B" w:rsidP="00E6735B">
      <w:pPr>
        <w:rPr>
          <w:b/>
          <w:u w:val="single"/>
          <w:lang w:val="en-IN"/>
        </w:rPr>
      </w:pPr>
      <w:r>
        <w:rPr>
          <w:b/>
          <w:u w:val="single"/>
          <w:lang w:val="en-IN"/>
        </w:rPr>
        <w:t>Course</w:t>
      </w:r>
      <w:r w:rsidR="00BD5DF9" w:rsidRPr="00930FF2">
        <w:rPr>
          <w:b/>
          <w:u w:val="single"/>
          <w:lang w:val="en-IN"/>
        </w:rPr>
        <w:t xml:space="preserve"> Outcomes</w:t>
      </w:r>
    </w:p>
    <w:p w:rsidR="00E6735B" w:rsidRDefault="00BD5DF9" w:rsidP="00E6735B">
      <w:pPr>
        <w:rPr>
          <w:b/>
          <w:u w:val="single"/>
          <w:lang w:val="en-IN"/>
        </w:rPr>
      </w:pPr>
      <w:r w:rsidRPr="00930FF2">
        <w:rPr>
          <w:lang w:val="en-IN"/>
        </w:rPr>
        <w:t>Students would be able to:</w:t>
      </w:r>
    </w:p>
    <w:p w:rsidR="00E6735B" w:rsidRDefault="00E6735B" w:rsidP="00E6735B">
      <w:pPr>
        <w:jc w:val="both"/>
        <w:rPr>
          <w:lang w:val="en-IN"/>
        </w:rPr>
      </w:pPr>
      <w:r w:rsidRPr="000D26A0">
        <w:rPr>
          <w:b/>
        </w:rPr>
        <w:t xml:space="preserve">CO1 </w:t>
      </w:r>
      <w:r w:rsidR="00AA4314">
        <w:tab/>
      </w:r>
      <w:r w:rsidR="00BD5DF9" w:rsidRPr="00930FF2">
        <w:rPr>
          <w:lang w:val="en-IN"/>
        </w:rPr>
        <w:t xml:space="preserve">Learn basic concepts of set theory, arithmetic, logic, proof techniques, </w:t>
      </w:r>
      <w:r>
        <w:rPr>
          <w:lang w:val="en-IN"/>
        </w:rPr>
        <w:tab/>
      </w:r>
      <w:r>
        <w:rPr>
          <w:lang w:val="en-IN"/>
        </w:rPr>
        <w:tab/>
      </w:r>
      <w:r>
        <w:rPr>
          <w:lang w:val="en-IN"/>
        </w:rPr>
        <w:tab/>
      </w:r>
      <w:r w:rsidR="00BD5DF9" w:rsidRPr="00930FF2">
        <w:rPr>
          <w:lang w:val="en-IN"/>
        </w:rPr>
        <w:t>binary relations.</w:t>
      </w:r>
    </w:p>
    <w:p w:rsidR="00BD5DF9" w:rsidRDefault="00E6735B" w:rsidP="00E6735B">
      <w:pPr>
        <w:jc w:val="both"/>
        <w:rPr>
          <w:lang w:val="en-IN"/>
        </w:rPr>
      </w:pPr>
      <w:r w:rsidRPr="000D26A0">
        <w:rPr>
          <w:b/>
        </w:rPr>
        <w:t>CO2</w:t>
      </w:r>
      <w:r>
        <w:tab/>
      </w:r>
      <w:r w:rsidR="00BD5DF9" w:rsidRPr="00930FF2">
        <w:rPr>
          <w:lang w:val="en-IN"/>
        </w:rPr>
        <w:t xml:space="preserve">Obtain mathematical proofs of the results and to differentiate between valid and </w:t>
      </w:r>
      <w:r>
        <w:rPr>
          <w:lang w:val="en-IN"/>
        </w:rPr>
        <w:tab/>
      </w:r>
      <w:r w:rsidR="00BD5DF9" w:rsidRPr="00930FF2">
        <w:rPr>
          <w:lang w:val="en-IN"/>
        </w:rPr>
        <w:t>unreliable arguments.</w:t>
      </w:r>
    </w:p>
    <w:p w:rsidR="00BD5DF9" w:rsidRDefault="00E6735B" w:rsidP="00E6735B">
      <w:pPr>
        <w:jc w:val="both"/>
        <w:rPr>
          <w:lang w:val="en-IN"/>
        </w:rPr>
      </w:pPr>
      <w:r w:rsidRPr="000D26A0">
        <w:rPr>
          <w:b/>
        </w:rPr>
        <w:t>CO</w:t>
      </w:r>
      <w:r w:rsidR="00AA4314">
        <w:rPr>
          <w:b/>
        </w:rPr>
        <w:t>3</w:t>
      </w:r>
      <w:r>
        <w:tab/>
      </w:r>
      <w:r w:rsidR="00BD5DF9" w:rsidRPr="00930FF2">
        <w:rPr>
          <w:lang w:val="en-IN"/>
        </w:rPr>
        <w:t xml:space="preserve">Present both technical and non-technical information in various forms such as </w:t>
      </w:r>
      <w:r>
        <w:rPr>
          <w:lang w:val="en-IN"/>
        </w:rPr>
        <w:tab/>
      </w:r>
      <w:r w:rsidR="00BD5DF9" w:rsidRPr="00930FF2">
        <w:rPr>
          <w:lang w:val="en-IN"/>
        </w:rPr>
        <w:t>written, oral, electronic and graphic.</w:t>
      </w:r>
    </w:p>
    <w:p w:rsidR="00BD5DF9" w:rsidRDefault="00E6735B" w:rsidP="00E6735B">
      <w:pPr>
        <w:jc w:val="both"/>
        <w:rPr>
          <w:lang w:val="en-IN"/>
        </w:rPr>
      </w:pPr>
      <w:r w:rsidRPr="000D26A0">
        <w:rPr>
          <w:b/>
        </w:rPr>
        <w:t>CO</w:t>
      </w:r>
      <w:r w:rsidR="00AA4314">
        <w:rPr>
          <w:b/>
        </w:rPr>
        <w:t>4</w:t>
      </w:r>
      <w:r>
        <w:tab/>
      </w:r>
      <w:r w:rsidR="00BD5DF9" w:rsidRPr="00930FF2">
        <w:rPr>
          <w:lang w:val="en-IN"/>
        </w:rPr>
        <w:t xml:space="preserve">Make effective use of appropriate technology to locate and use data and to </w:t>
      </w:r>
      <w:r>
        <w:rPr>
          <w:lang w:val="en-IN"/>
        </w:rPr>
        <w:tab/>
      </w:r>
      <w:r w:rsidR="00BD5DF9" w:rsidRPr="00930FF2">
        <w:rPr>
          <w:lang w:val="en-IN"/>
        </w:rPr>
        <w:t>evaluate its quality.</w:t>
      </w:r>
    </w:p>
    <w:p w:rsidR="00BD5DF9" w:rsidRPr="00930FF2" w:rsidRDefault="00E6735B" w:rsidP="00E6735B">
      <w:pPr>
        <w:jc w:val="both"/>
        <w:rPr>
          <w:lang w:val="en-IN"/>
        </w:rPr>
      </w:pPr>
      <w:r w:rsidRPr="000D26A0">
        <w:rPr>
          <w:b/>
        </w:rPr>
        <w:t>CO</w:t>
      </w:r>
      <w:r w:rsidR="00AA4314">
        <w:rPr>
          <w:b/>
        </w:rPr>
        <w:t>5</w:t>
      </w:r>
      <w:r>
        <w:tab/>
      </w:r>
      <w:r w:rsidR="00BD5DF9" w:rsidRPr="00930FF2">
        <w:rPr>
          <w:lang w:val="en-IN"/>
        </w:rPr>
        <w:t xml:space="preserve">Apply diverse counting strategies to solve varied problems involving strings, </w:t>
      </w:r>
      <w:r>
        <w:rPr>
          <w:lang w:val="en-IN"/>
        </w:rPr>
        <w:tab/>
      </w:r>
      <w:r w:rsidR="00BD5DF9" w:rsidRPr="00930FF2">
        <w:rPr>
          <w:lang w:val="en-IN"/>
        </w:rPr>
        <w:t>combinations, distributions and partitions.</w:t>
      </w:r>
    </w:p>
    <w:p w:rsidR="007A1705" w:rsidRPr="00930FF2" w:rsidRDefault="007A1705" w:rsidP="00F64A06">
      <w:pPr>
        <w:jc w:val="center"/>
        <w:rPr>
          <w:b/>
        </w:rPr>
      </w:pPr>
    </w:p>
    <w:p w:rsidR="007A1705" w:rsidRPr="00930FF2" w:rsidRDefault="007A1705" w:rsidP="00F64A06">
      <w:pPr>
        <w:jc w:val="center"/>
        <w:rPr>
          <w:b/>
        </w:rPr>
      </w:pPr>
      <w:r w:rsidRPr="00930FF2">
        <w:rPr>
          <w:b/>
        </w:rPr>
        <w:t xml:space="preserve">Section – I </w:t>
      </w:r>
    </w:p>
    <w:p w:rsidR="007A1705" w:rsidRPr="00930FF2" w:rsidRDefault="007A1705" w:rsidP="00F64A06">
      <w:pPr>
        <w:jc w:val="both"/>
      </w:pPr>
      <w:r w:rsidRPr="00930FF2">
        <w:tab/>
        <w:t xml:space="preserve">Sets, principle of inclusion and exclusion, relations, equivalence relations and partition, denumerable sets, partial order relations, Mathematical Induction, Pigeon Hole Principle and its applications.  </w:t>
      </w:r>
    </w:p>
    <w:p w:rsidR="007A1705" w:rsidRPr="00930FF2" w:rsidRDefault="007A1705" w:rsidP="00F64A06">
      <w:pPr>
        <w:jc w:val="center"/>
        <w:rPr>
          <w:b/>
        </w:rPr>
      </w:pPr>
      <w:r w:rsidRPr="00930FF2">
        <w:rPr>
          <w:b/>
        </w:rPr>
        <w:t xml:space="preserve">Section – II </w:t>
      </w:r>
    </w:p>
    <w:p w:rsidR="007A1705" w:rsidRPr="00930FF2" w:rsidRDefault="007A1705" w:rsidP="00F64A06">
      <w:pPr>
        <w:jc w:val="both"/>
      </w:pPr>
      <w:r w:rsidRPr="00930FF2">
        <w:t xml:space="preserve">Propositions, logical operations, logical equivalence, conditional propositions, Tautologies and contradictions. Quantifier, Predicates and Validity.  </w:t>
      </w:r>
    </w:p>
    <w:p w:rsidR="007A1705" w:rsidRPr="00930FF2" w:rsidRDefault="007A1705" w:rsidP="00F64A06">
      <w:pPr>
        <w:jc w:val="center"/>
        <w:rPr>
          <w:b/>
        </w:rPr>
      </w:pPr>
    </w:p>
    <w:p w:rsidR="007A1705" w:rsidRPr="00930FF2" w:rsidRDefault="007A1705" w:rsidP="00F64A06">
      <w:pPr>
        <w:jc w:val="center"/>
        <w:rPr>
          <w:b/>
        </w:rPr>
      </w:pPr>
      <w:r w:rsidRPr="00930FF2">
        <w:rPr>
          <w:b/>
        </w:rPr>
        <w:t xml:space="preserve">Section – III </w:t>
      </w:r>
    </w:p>
    <w:p w:rsidR="007A1705" w:rsidRPr="00930FF2" w:rsidRDefault="007A1705" w:rsidP="00F64A06">
      <w:pPr>
        <w:jc w:val="both"/>
      </w:pPr>
      <w:r w:rsidRPr="00930FF2">
        <w:t xml:space="preserve">Permutations and combinations, probability, basic theory of Graphs and Rings. </w:t>
      </w:r>
    </w:p>
    <w:p w:rsidR="007A1705" w:rsidRPr="00930FF2" w:rsidRDefault="007A1705" w:rsidP="00F64A06">
      <w:pPr>
        <w:jc w:val="center"/>
        <w:rPr>
          <w:b/>
        </w:rPr>
      </w:pPr>
    </w:p>
    <w:p w:rsidR="007A1705" w:rsidRPr="00930FF2" w:rsidRDefault="007A1705" w:rsidP="00F64A06">
      <w:pPr>
        <w:jc w:val="center"/>
      </w:pPr>
      <w:r w:rsidRPr="00930FF2">
        <w:rPr>
          <w:b/>
        </w:rPr>
        <w:t xml:space="preserve">Section -IV </w:t>
      </w:r>
    </w:p>
    <w:p w:rsidR="007A1705" w:rsidRPr="00930FF2" w:rsidRDefault="007A1705" w:rsidP="00F64A06">
      <w:pPr>
        <w:jc w:val="both"/>
      </w:pPr>
      <w:r w:rsidRPr="00930FF2">
        <w:tab/>
        <w:t xml:space="preserve">Discrete numeric functions, Generating functions, recurrence relations with constant coefficients.  Homogeneous solution, particular relations, total rotation, Solution of recurrence relation by the method of generating functions. </w:t>
      </w:r>
    </w:p>
    <w:p w:rsidR="00231A07" w:rsidRDefault="00231A07" w:rsidP="00231A07">
      <w:pPr>
        <w:jc w:val="both"/>
        <w:rPr>
          <w:b/>
          <w:u w:val="single"/>
        </w:rPr>
      </w:pPr>
    </w:p>
    <w:p w:rsidR="00231A07" w:rsidRPr="00930FF2" w:rsidRDefault="00231A07" w:rsidP="00231A07">
      <w:pPr>
        <w:jc w:val="both"/>
        <w:rPr>
          <w:b/>
        </w:rPr>
      </w:pPr>
      <w:r w:rsidRPr="00930FF2">
        <w:rPr>
          <w:b/>
          <w:u w:val="single"/>
        </w:rPr>
        <w:t>Note:</w:t>
      </w:r>
      <w:r w:rsidRPr="00930FF2">
        <w:t xml:space="preserve">  The question paper will consist of </w:t>
      </w:r>
      <w:r w:rsidRPr="00930FF2">
        <w:rPr>
          <w:b/>
        </w:rPr>
        <w:t>five</w:t>
      </w:r>
      <w:r w:rsidRPr="00930FF2">
        <w:t xml:space="preserve"> sections. Each of the first four sections(</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7A1705" w:rsidRPr="00930FF2" w:rsidRDefault="007A1705" w:rsidP="00F64A06">
      <w:pPr>
        <w:pStyle w:val="Heading2"/>
        <w:rPr>
          <w:rFonts w:ascii="Times New Roman" w:hAnsi="Times New Roman"/>
          <w:color w:val="auto"/>
          <w:sz w:val="24"/>
          <w:szCs w:val="24"/>
        </w:rPr>
      </w:pPr>
      <w:r w:rsidRPr="00930FF2">
        <w:rPr>
          <w:rFonts w:ascii="Times New Roman" w:hAnsi="Times New Roman"/>
          <w:color w:val="auto"/>
          <w:sz w:val="24"/>
          <w:szCs w:val="24"/>
        </w:rPr>
        <w:t>Books Recommended :</w:t>
      </w:r>
    </w:p>
    <w:p w:rsidR="007A1705" w:rsidRPr="00930FF2" w:rsidRDefault="007A1705" w:rsidP="00F64A06">
      <w:pPr>
        <w:numPr>
          <w:ilvl w:val="0"/>
          <w:numId w:val="4"/>
        </w:numPr>
        <w:jc w:val="both"/>
      </w:pPr>
      <w:r w:rsidRPr="00930FF2">
        <w:t xml:space="preserve">J.P. Tremblay and R. Manohar, Discrete Mathematical Structures with Applications to Computer Science, McGraw-Hill Book Co., 1997. </w:t>
      </w:r>
    </w:p>
    <w:p w:rsidR="007A1705" w:rsidRPr="00930FF2" w:rsidRDefault="007A1705" w:rsidP="00F64A06">
      <w:pPr>
        <w:numPr>
          <w:ilvl w:val="0"/>
          <w:numId w:val="4"/>
        </w:numPr>
        <w:jc w:val="both"/>
      </w:pPr>
      <w:r w:rsidRPr="00930FF2">
        <w:t>J.L. Gersting, Mathematical Structures for Computer Science, (3</w:t>
      </w:r>
      <w:r w:rsidRPr="00930FF2">
        <w:rPr>
          <w:vertAlign w:val="superscript"/>
        </w:rPr>
        <w:t>rd</w:t>
      </w:r>
      <w:r w:rsidRPr="00930FF2">
        <w:t xml:space="preserve"> edition), Computer Science Press, New York. </w:t>
      </w:r>
    </w:p>
    <w:p w:rsidR="007A1705" w:rsidRPr="00930FF2" w:rsidRDefault="007A1705" w:rsidP="00F64A06">
      <w:pPr>
        <w:numPr>
          <w:ilvl w:val="0"/>
          <w:numId w:val="4"/>
        </w:numPr>
        <w:jc w:val="both"/>
      </w:pPr>
      <w:r w:rsidRPr="00930FF2">
        <w:t xml:space="preserve">Seymour Lipschutz, Finite Mathematics (International edition 1983), McGraw-Hill Book Company, New York. </w:t>
      </w:r>
    </w:p>
    <w:p w:rsidR="007A1705" w:rsidRPr="00930FF2" w:rsidRDefault="007A1705" w:rsidP="00F64A06">
      <w:pPr>
        <w:numPr>
          <w:ilvl w:val="0"/>
          <w:numId w:val="4"/>
        </w:numPr>
        <w:jc w:val="both"/>
      </w:pPr>
      <w:r w:rsidRPr="00930FF2">
        <w:t xml:space="preserve">C.L. Liu, Elements of Discrete Mathematics, McGraw-Hilll Book Co. </w:t>
      </w:r>
    </w:p>
    <w:p w:rsidR="000D26A0" w:rsidRPr="00930FF2" w:rsidRDefault="007A1705" w:rsidP="00F64A06">
      <w:pPr>
        <w:numPr>
          <w:ilvl w:val="0"/>
          <w:numId w:val="4"/>
        </w:numPr>
        <w:jc w:val="both"/>
      </w:pPr>
      <w:r w:rsidRPr="00930FF2">
        <w:t xml:space="preserve">Babu Ram, Discrete Mathematics, Vinayak Publishers and Distributors, Delhi, 2004. </w:t>
      </w: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ind w:left="720" w:hanging="720"/>
        <w:jc w:val="center"/>
        <w:rPr>
          <w:b/>
        </w:rPr>
      </w:pPr>
      <w:r w:rsidRPr="00930FF2">
        <w:rPr>
          <w:b/>
        </w:rPr>
        <w:t>Descriptive Statistics</w:t>
      </w:r>
    </w:p>
    <w:p w:rsidR="007A1705" w:rsidRPr="00930FF2" w:rsidRDefault="007A1705" w:rsidP="00F64A06">
      <w:pPr>
        <w:ind w:left="720" w:hanging="720"/>
        <w:jc w:val="center"/>
        <w:rPr>
          <w:b/>
        </w:rPr>
      </w:pPr>
      <w:r w:rsidRPr="00930FF2">
        <w:rPr>
          <w:b/>
        </w:rPr>
        <w:t xml:space="preserve">Code: </w:t>
      </w:r>
      <w:r w:rsidR="00AE7844" w:rsidRPr="00930FF2">
        <w:rPr>
          <w:b/>
        </w:rPr>
        <w:t>12MHM</w:t>
      </w:r>
      <w:r w:rsidRPr="00930FF2">
        <w:rPr>
          <w:b/>
        </w:rPr>
        <w:t xml:space="preserve"> 115</w:t>
      </w:r>
    </w:p>
    <w:p w:rsidR="008827B0" w:rsidRPr="00930FF2" w:rsidRDefault="008827B0" w:rsidP="008827B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8827B0" w:rsidRDefault="008827B0" w:rsidP="00F64A06">
      <w:pPr>
        <w:rPr>
          <w:b/>
          <w:u w:val="single"/>
          <w:lang w:val="en-IN"/>
        </w:rPr>
      </w:pPr>
    </w:p>
    <w:p w:rsidR="00E6735B" w:rsidRDefault="00E6735B" w:rsidP="00E6735B">
      <w:pPr>
        <w:rPr>
          <w:b/>
          <w:u w:val="single"/>
          <w:lang w:val="en-IN"/>
        </w:rPr>
      </w:pPr>
      <w:r>
        <w:rPr>
          <w:b/>
          <w:u w:val="single"/>
          <w:lang w:val="en-IN"/>
        </w:rPr>
        <w:t>Course</w:t>
      </w:r>
      <w:r w:rsidR="00E15559" w:rsidRPr="00930FF2">
        <w:rPr>
          <w:b/>
          <w:u w:val="single"/>
          <w:lang w:val="en-IN"/>
        </w:rPr>
        <w:t xml:space="preserve"> Outcomes</w:t>
      </w:r>
    </w:p>
    <w:p w:rsidR="00E15559" w:rsidRDefault="00E15559" w:rsidP="00E6735B">
      <w:pPr>
        <w:rPr>
          <w:lang w:val="en-IN"/>
        </w:rPr>
      </w:pPr>
      <w:r w:rsidRPr="00930FF2">
        <w:rPr>
          <w:lang w:val="en-IN"/>
        </w:rPr>
        <w:t>Students would be able to:</w:t>
      </w:r>
    </w:p>
    <w:p w:rsidR="00E6735B" w:rsidRDefault="00E6735B" w:rsidP="00E6735B">
      <w:pPr>
        <w:rPr>
          <w:lang w:val="en-IN"/>
        </w:rPr>
      </w:pPr>
      <w:r w:rsidRPr="000D26A0">
        <w:rPr>
          <w:b/>
        </w:rPr>
        <w:t>CO1</w:t>
      </w:r>
      <w:r>
        <w:tab/>
      </w:r>
      <w:r w:rsidR="00E15559" w:rsidRPr="00930FF2">
        <w:rPr>
          <w:lang w:val="en-IN"/>
        </w:rPr>
        <w:t xml:space="preserve">Know Statistics as a subject, its origin and development stages. </w:t>
      </w:r>
    </w:p>
    <w:p w:rsidR="00EC735D" w:rsidRDefault="00EC735D" w:rsidP="006E4067">
      <w:pPr>
        <w:ind w:left="720" w:hanging="720"/>
        <w:rPr>
          <w:lang w:val="en-IN"/>
        </w:rPr>
      </w:pPr>
      <w:r w:rsidRPr="000D26A0">
        <w:rPr>
          <w:b/>
        </w:rPr>
        <w:t>CO</w:t>
      </w:r>
      <w:r w:rsidR="00E6735B" w:rsidRPr="000D26A0">
        <w:rPr>
          <w:b/>
        </w:rPr>
        <w:t>2</w:t>
      </w:r>
      <w:r w:rsidR="00E6735B">
        <w:tab/>
      </w:r>
      <w:r w:rsidR="00E15559" w:rsidRPr="00930FF2">
        <w:rPr>
          <w:lang w:val="en-IN"/>
        </w:rPr>
        <w:t>Understand types of data and apply methods of collection</w:t>
      </w:r>
      <w:r w:rsidR="006E4067">
        <w:rPr>
          <w:lang w:val="en-IN"/>
        </w:rPr>
        <w:t xml:space="preserve"> like how to c</w:t>
      </w:r>
      <w:r w:rsidR="00E15559" w:rsidRPr="00930FF2">
        <w:rPr>
          <w:lang w:val="en-IN"/>
        </w:rPr>
        <w:t>onstruct a questionnaire and collect data for the problem under study (in hand).</w:t>
      </w:r>
    </w:p>
    <w:p w:rsidR="00EC735D" w:rsidRDefault="00EC735D" w:rsidP="00EC735D">
      <w:pPr>
        <w:rPr>
          <w:lang w:val="en-IN"/>
        </w:rPr>
      </w:pPr>
      <w:r w:rsidRPr="000D26A0">
        <w:rPr>
          <w:b/>
        </w:rPr>
        <w:t>CO</w:t>
      </w:r>
      <w:r w:rsidR="006E4067">
        <w:rPr>
          <w:b/>
        </w:rPr>
        <w:t>3</w:t>
      </w:r>
      <w:r>
        <w:tab/>
      </w:r>
      <w:r w:rsidR="00E15559" w:rsidRPr="00930FF2">
        <w:rPr>
          <w:lang w:val="en-IN"/>
        </w:rPr>
        <w:t xml:space="preserve">Compute and interpret measures of central tendancy and spread of data.  </w:t>
      </w:r>
    </w:p>
    <w:p w:rsidR="00EC735D" w:rsidRDefault="00EC735D" w:rsidP="006E4067">
      <w:pPr>
        <w:ind w:left="720" w:hanging="720"/>
        <w:rPr>
          <w:lang w:val="en-IN"/>
        </w:rPr>
      </w:pPr>
      <w:r w:rsidRPr="000D26A0">
        <w:rPr>
          <w:b/>
        </w:rPr>
        <w:t>CO</w:t>
      </w:r>
      <w:r w:rsidR="006E4067">
        <w:rPr>
          <w:b/>
        </w:rPr>
        <w:t>4</w:t>
      </w:r>
      <w:r>
        <w:tab/>
      </w:r>
      <w:r w:rsidR="00E15559" w:rsidRPr="00930FF2">
        <w:rPr>
          <w:lang w:val="en-IN"/>
        </w:rPr>
        <w:t>Construct and analyze graphical displays to summarize data</w:t>
      </w:r>
      <w:r w:rsidR="006E4067">
        <w:rPr>
          <w:lang w:val="en-IN"/>
        </w:rPr>
        <w:t xml:space="preserve"> and s</w:t>
      </w:r>
      <w:r w:rsidR="00E15559" w:rsidRPr="00930FF2">
        <w:rPr>
          <w:lang w:val="en-IN"/>
        </w:rPr>
        <w:t xml:space="preserve">olve problems of finding association for qualitative data. </w:t>
      </w:r>
    </w:p>
    <w:p w:rsidR="00E15559" w:rsidRPr="00930FF2" w:rsidRDefault="00EC735D" w:rsidP="00EC735D">
      <w:pPr>
        <w:rPr>
          <w:lang w:val="en-IN"/>
        </w:rPr>
      </w:pPr>
      <w:r w:rsidRPr="000D26A0">
        <w:rPr>
          <w:b/>
        </w:rPr>
        <w:t>CO</w:t>
      </w:r>
      <w:r w:rsidR="006E4067">
        <w:rPr>
          <w:b/>
        </w:rPr>
        <w:t>5</w:t>
      </w:r>
      <w:r>
        <w:tab/>
      </w:r>
      <w:r w:rsidR="00E15559" w:rsidRPr="00930FF2">
        <w:rPr>
          <w:lang w:val="en-IN"/>
        </w:rPr>
        <w:t>Calculate and interpret the correlation coefficient between variables.</w:t>
      </w:r>
    </w:p>
    <w:p w:rsidR="00E15559" w:rsidRPr="00930FF2" w:rsidRDefault="00E15559" w:rsidP="00F64A06">
      <w:pPr>
        <w:ind w:left="720" w:hanging="720"/>
        <w:jc w:val="center"/>
        <w:rPr>
          <w:b/>
        </w:rPr>
      </w:pPr>
    </w:p>
    <w:p w:rsidR="007A1705" w:rsidRPr="00930FF2" w:rsidRDefault="007A1705" w:rsidP="00F64A06">
      <w:pPr>
        <w:jc w:val="center"/>
        <w:rPr>
          <w:b/>
        </w:rPr>
      </w:pPr>
    </w:p>
    <w:p w:rsidR="007A1705" w:rsidRPr="00930FF2" w:rsidRDefault="007A1705" w:rsidP="00F64A06">
      <w:pPr>
        <w:jc w:val="center"/>
        <w:rPr>
          <w:b/>
        </w:rPr>
      </w:pPr>
      <w:r w:rsidRPr="00930FF2">
        <w:rPr>
          <w:b/>
        </w:rPr>
        <w:t xml:space="preserve">Section – I </w:t>
      </w:r>
    </w:p>
    <w:p w:rsidR="007A1705" w:rsidRPr="00930FF2" w:rsidRDefault="007A1705" w:rsidP="00F64A06">
      <w:pPr>
        <w:jc w:val="both"/>
      </w:pPr>
      <w:r w:rsidRPr="00930FF2">
        <w:t>Introduction of Statistics, Basic knowledge of various types of data, Collection, classification and tabulation of data. Presentation of data: histograms, frequency polygon, frequency curve and ogives. Stem- and- Leaf and Box plots.</w:t>
      </w:r>
      <w:r w:rsidRPr="00930FF2">
        <w:tab/>
      </w:r>
      <w:r w:rsidRPr="00930FF2">
        <w:tab/>
      </w:r>
      <w:r w:rsidRPr="00930FF2">
        <w:tab/>
      </w:r>
      <w:r w:rsidRPr="00930FF2">
        <w:tab/>
      </w:r>
      <w:r w:rsidRPr="00930FF2">
        <w:tab/>
      </w:r>
    </w:p>
    <w:p w:rsidR="007A1705" w:rsidRPr="00930FF2" w:rsidRDefault="007A1705" w:rsidP="00F64A06">
      <w:pPr>
        <w:jc w:val="center"/>
        <w:rPr>
          <w:b/>
        </w:rPr>
      </w:pPr>
      <w:r w:rsidRPr="00930FF2">
        <w:rPr>
          <w:b/>
        </w:rPr>
        <w:t xml:space="preserve">Section – II </w:t>
      </w:r>
    </w:p>
    <w:p w:rsidR="007A1705" w:rsidRPr="00930FF2" w:rsidRDefault="007A1705" w:rsidP="00F64A06">
      <w:pPr>
        <w:jc w:val="both"/>
      </w:pPr>
      <w:r w:rsidRPr="00930FF2">
        <w:t>Measures of Central Tendency and Location: Mean, median, mode, geometric mean, harmonic mean, partition values.</w:t>
      </w:r>
    </w:p>
    <w:p w:rsidR="007A1705" w:rsidRPr="00930FF2" w:rsidRDefault="007A1705" w:rsidP="00F64A06">
      <w:pPr>
        <w:jc w:val="both"/>
      </w:pPr>
      <w:r w:rsidRPr="00930FF2">
        <w:t>Measures of Dispersion:Absolute and relative measures of range, quartile deviation, mean deviation, standard deviation (σ), coefficient of variation.</w:t>
      </w:r>
    </w:p>
    <w:p w:rsidR="007A1705" w:rsidRPr="00930FF2" w:rsidRDefault="007A1705" w:rsidP="00F64A06">
      <w:pPr>
        <w:jc w:val="both"/>
      </w:pPr>
    </w:p>
    <w:p w:rsidR="007A1705" w:rsidRPr="00930FF2" w:rsidRDefault="007A1705" w:rsidP="00F64A06">
      <w:pPr>
        <w:jc w:val="center"/>
        <w:rPr>
          <w:b/>
        </w:rPr>
      </w:pPr>
      <w:r w:rsidRPr="00930FF2">
        <w:rPr>
          <w:b/>
        </w:rPr>
        <w:t xml:space="preserve">Section – III </w:t>
      </w:r>
    </w:p>
    <w:p w:rsidR="007A1705" w:rsidRPr="00930FF2" w:rsidRDefault="007A1705" w:rsidP="00F64A06">
      <w:pPr>
        <w:jc w:val="both"/>
      </w:pPr>
      <w:r w:rsidRPr="00930FF2">
        <w:t>Moments, Skewness and Kurtosis: Moments about mean and about any point and derivation of their relationships, effect of change of origin and scale on moments, Sheppard’s correction for moments (without derivation), Charlier’s checks, Concepts of Skewness and Kurtosis.</w:t>
      </w:r>
    </w:p>
    <w:p w:rsidR="007A1705" w:rsidRPr="00930FF2" w:rsidRDefault="007A1705" w:rsidP="00F64A06">
      <w:pPr>
        <w:jc w:val="center"/>
        <w:rPr>
          <w:b/>
        </w:rPr>
      </w:pPr>
    </w:p>
    <w:p w:rsidR="007A1705" w:rsidRPr="00930FF2" w:rsidRDefault="007A1705" w:rsidP="00F64A06">
      <w:pPr>
        <w:jc w:val="center"/>
        <w:rPr>
          <w:b/>
        </w:rPr>
      </w:pPr>
      <w:r w:rsidRPr="00930FF2">
        <w:rPr>
          <w:b/>
        </w:rPr>
        <w:t xml:space="preserve">Section – IV </w:t>
      </w:r>
    </w:p>
    <w:p w:rsidR="007A1705" w:rsidRPr="00930FF2" w:rsidRDefault="007A1705" w:rsidP="00F64A06">
      <w:pPr>
        <w:jc w:val="both"/>
      </w:pPr>
      <w:r w:rsidRPr="00930FF2">
        <w:t>Theory of Attributes: Symbolic notation, dichotomy of data, class frequencies, order of class frequencies, consistency of data, independence and association of attributes, Yule’s coefficient of association and coefficient of colligation.</w:t>
      </w:r>
    </w:p>
    <w:p w:rsidR="007A1705" w:rsidRPr="00930FF2" w:rsidRDefault="007A1705" w:rsidP="00F64A06">
      <w:pPr>
        <w:jc w:val="both"/>
      </w:pPr>
      <w:r w:rsidRPr="00930FF2">
        <w:t>Correlation for Bivariate Data: Concept and types of correlation, Scatter diagram, Karl Pearson Coefficient (r) of correlation and rank correlation coefficient.</w:t>
      </w:r>
    </w:p>
    <w:p w:rsidR="007A1705" w:rsidRPr="00930FF2" w:rsidRDefault="007A1705" w:rsidP="00F64A06">
      <w:pPr>
        <w:jc w:val="both"/>
      </w:pPr>
    </w:p>
    <w:p w:rsidR="00231A07" w:rsidRPr="00930FF2" w:rsidRDefault="00231A07" w:rsidP="00231A07">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7A1705" w:rsidRPr="00930FF2" w:rsidRDefault="007A1705" w:rsidP="00F64A06">
      <w:pPr>
        <w:jc w:val="both"/>
        <w:rPr>
          <w:b/>
        </w:rPr>
      </w:pPr>
      <w:r w:rsidRPr="00930FF2">
        <w:rPr>
          <w:b/>
        </w:rPr>
        <w:t xml:space="preserve">Books Suggested </w:t>
      </w:r>
    </w:p>
    <w:p w:rsidR="007A1705" w:rsidRPr="00930FF2" w:rsidRDefault="007A1705" w:rsidP="00F64A06">
      <w:pPr>
        <w:numPr>
          <w:ilvl w:val="0"/>
          <w:numId w:val="2"/>
        </w:numPr>
        <w:jc w:val="both"/>
      </w:pPr>
      <w:r w:rsidRPr="00930FF2">
        <w:t>A.M. Goon, M.K. Gupta, and B. Das Gupta: Fundamentals of Statistics, Vol-I.</w:t>
      </w:r>
    </w:p>
    <w:p w:rsidR="007A1705" w:rsidRPr="00930FF2" w:rsidRDefault="007A1705" w:rsidP="00F64A06">
      <w:pPr>
        <w:numPr>
          <w:ilvl w:val="0"/>
          <w:numId w:val="2"/>
        </w:numPr>
      </w:pPr>
      <w:r w:rsidRPr="00930FF2">
        <w:t>S. Bernstein and R. Bernstein, Elements of Statistics, Schaum’s outline series, McGraw-Hill.</w:t>
      </w:r>
    </w:p>
    <w:p w:rsidR="007A1705" w:rsidRPr="00930FF2" w:rsidRDefault="007A1705" w:rsidP="00F64A06">
      <w:pPr>
        <w:numPr>
          <w:ilvl w:val="0"/>
          <w:numId w:val="2"/>
        </w:numPr>
        <w:jc w:val="both"/>
      </w:pPr>
      <w:r w:rsidRPr="00930FF2">
        <w:lastRenderedPageBreak/>
        <w:t>S.C. Gupta and V.K. Kapoor, Fundamentals of Mathematical Statistics, Sultan Chand &amp; Sons, 2002.</w:t>
      </w:r>
    </w:p>
    <w:p w:rsidR="007A1705" w:rsidRPr="00930FF2" w:rsidRDefault="007A1705" w:rsidP="00F64A06">
      <w:pPr>
        <w:ind w:left="720"/>
      </w:pPr>
    </w:p>
    <w:p w:rsidR="007A1705" w:rsidRDefault="007A1705"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Default="00873A11" w:rsidP="00F64A06">
      <w:pPr>
        <w:jc w:val="center"/>
        <w:rPr>
          <w:b/>
        </w:rPr>
      </w:pPr>
    </w:p>
    <w:p w:rsidR="00873A11" w:rsidRPr="00930FF2" w:rsidRDefault="00873A11" w:rsidP="00F64A06">
      <w:pPr>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ind w:left="720" w:hanging="720"/>
        <w:jc w:val="center"/>
        <w:rPr>
          <w:b/>
        </w:rPr>
      </w:pPr>
      <w:r w:rsidRPr="00930FF2">
        <w:rPr>
          <w:b/>
        </w:rPr>
        <w:t>Computer Fundamentals and MS-OFFICE</w:t>
      </w:r>
    </w:p>
    <w:p w:rsidR="007A1705" w:rsidRPr="00930FF2" w:rsidRDefault="007A1705" w:rsidP="00F64A06">
      <w:pPr>
        <w:ind w:left="720" w:hanging="720"/>
        <w:jc w:val="center"/>
        <w:rPr>
          <w:b/>
        </w:rPr>
      </w:pPr>
      <w:r w:rsidRPr="00930FF2">
        <w:rPr>
          <w:b/>
        </w:rPr>
        <w:t xml:space="preserve">Code: </w:t>
      </w:r>
      <w:r w:rsidR="00AE7844" w:rsidRPr="00930FF2">
        <w:rPr>
          <w:b/>
        </w:rPr>
        <w:t>12MHM</w:t>
      </w:r>
      <w:r w:rsidRPr="00930FF2">
        <w:rPr>
          <w:b/>
        </w:rPr>
        <w:t xml:space="preserve"> 116</w:t>
      </w:r>
    </w:p>
    <w:p w:rsidR="008827B0" w:rsidRPr="00930FF2" w:rsidRDefault="008827B0" w:rsidP="008827B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8827B0" w:rsidRDefault="008827B0" w:rsidP="00F64A06">
      <w:pPr>
        <w:rPr>
          <w:b/>
          <w:u w:val="single"/>
          <w:lang w:val="en-IN"/>
        </w:rPr>
      </w:pPr>
    </w:p>
    <w:p w:rsidR="00E15559" w:rsidRPr="00930FF2" w:rsidRDefault="00EC735D" w:rsidP="00F64A06">
      <w:pPr>
        <w:rPr>
          <w:b/>
          <w:u w:val="single"/>
          <w:lang w:val="en-IN"/>
        </w:rPr>
      </w:pPr>
      <w:r>
        <w:rPr>
          <w:b/>
          <w:u w:val="single"/>
          <w:lang w:val="en-IN"/>
        </w:rPr>
        <w:t xml:space="preserve">Course </w:t>
      </w:r>
      <w:r w:rsidR="00E15559" w:rsidRPr="00930FF2">
        <w:rPr>
          <w:b/>
          <w:u w:val="single"/>
          <w:lang w:val="en-IN"/>
        </w:rPr>
        <w:t>Outcomes</w:t>
      </w:r>
    </w:p>
    <w:p w:rsidR="00E15559" w:rsidRDefault="00E15559" w:rsidP="00F64A06">
      <w:r w:rsidRPr="00930FF2">
        <w:t>Students would be able to:</w:t>
      </w:r>
    </w:p>
    <w:p w:rsidR="00E15559" w:rsidRDefault="00EC735D" w:rsidP="00EC735D">
      <w:pPr>
        <w:jc w:val="both"/>
        <w:rPr>
          <w:lang w:val="en-IN"/>
        </w:rPr>
      </w:pPr>
      <w:r w:rsidRPr="0008254C">
        <w:rPr>
          <w:b/>
        </w:rPr>
        <w:t>CO1</w:t>
      </w:r>
      <w:r>
        <w:tab/>
      </w:r>
      <w:r w:rsidR="00E15559" w:rsidRPr="00930FF2">
        <w:rPr>
          <w:lang w:val="en-IN"/>
        </w:rPr>
        <w:t xml:space="preserve">Design various text documents using MS Word such as lecture notes, </w:t>
      </w:r>
      <w:r>
        <w:rPr>
          <w:lang w:val="en-IN"/>
        </w:rPr>
        <w:tab/>
      </w:r>
      <w:r w:rsidR="00E15559" w:rsidRPr="00930FF2">
        <w:rPr>
          <w:lang w:val="en-IN"/>
        </w:rPr>
        <w:t>applications, posters etc.</w:t>
      </w:r>
    </w:p>
    <w:p w:rsidR="00E15559" w:rsidRDefault="00EC735D" w:rsidP="00EC735D">
      <w:pPr>
        <w:jc w:val="both"/>
        <w:rPr>
          <w:lang w:val="en-IN"/>
        </w:rPr>
      </w:pPr>
      <w:r w:rsidRPr="0008254C">
        <w:rPr>
          <w:b/>
        </w:rPr>
        <w:t>CO2</w:t>
      </w:r>
      <w:r>
        <w:tab/>
      </w:r>
      <w:r w:rsidR="00E15559" w:rsidRPr="00930FF2">
        <w:rPr>
          <w:lang w:val="en-IN"/>
        </w:rPr>
        <w:t xml:space="preserve">Apply and demonstrate various designs and animations using MS Power Point </w:t>
      </w:r>
      <w:r>
        <w:rPr>
          <w:lang w:val="en-IN"/>
        </w:rPr>
        <w:tab/>
      </w:r>
      <w:r w:rsidR="00E15559" w:rsidRPr="00930FF2">
        <w:rPr>
          <w:lang w:val="en-IN"/>
        </w:rPr>
        <w:t>presentations.</w:t>
      </w:r>
    </w:p>
    <w:p w:rsidR="00E15559" w:rsidRDefault="00EC735D" w:rsidP="00EC735D">
      <w:pPr>
        <w:jc w:val="both"/>
        <w:rPr>
          <w:lang w:val="en-IN"/>
        </w:rPr>
      </w:pPr>
      <w:r w:rsidRPr="0008254C">
        <w:rPr>
          <w:b/>
        </w:rPr>
        <w:t>CO3</w:t>
      </w:r>
      <w:r>
        <w:tab/>
      </w:r>
      <w:r w:rsidR="00E15559" w:rsidRPr="00930FF2">
        <w:rPr>
          <w:lang w:val="en-IN"/>
        </w:rPr>
        <w:t xml:space="preserve">Create tables, analyse data, design spreadsheets and implement various formulas </w:t>
      </w:r>
      <w:r>
        <w:rPr>
          <w:lang w:val="en-IN"/>
        </w:rPr>
        <w:tab/>
      </w:r>
      <w:r w:rsidR="00E15559" w:rsidRPr="00930FF2">
        <w:rPr>
          <w:lang w:val="en-IN"/>
        </w:rPr>
        <w:t>in MS Excel.</w:t>
      </w:r>
    </w:p>
    <w:p w:rsidR="00E15559" w:rsidRPr="00930FF2" w:rsidRDefault="00EC735D" w:rsidP="00EC735D">
      <w:pPr>
        <w:jc w:val="both"/>
        <w:rPr>
          <w:lang w:val="en-IN"/>
        </w:rPr>
      </w:pPr>
      <w:r w:rsidRPr="0008254C">
        <w:rPr>
          <w:b/>
        </w:rPr>
        <w:t>CO4</w:t>
      </w:r>
      <w:r w:rsidRPr="0008254C">
        <w:rPr>
          <w:b/>
        </w:rPr>
        <w:tab/>
      </w:r>
      <w:r w:rsidR="00E15559" w:rsidRPr="00930FF2">
        <w:rPr>
          <w:lang w:val="en-IN"/>
        </w:rPr>
        <w:t xml:space="preserve">Install and upgrade various softwares, hardware and peripherals in a desktop </w:t>
      </w:r>
      <w:r>
        <w:rPr>
          <w:lang w:val="en-IN"/>
        </w:rPr>
        <w:tab/>
      </w:r>
      <w:r w:rsidR="00E15559" w:rsidRPr="00930FF2">
        <w:rPr>
          <w:lang w:val="en-IN"/>
        </w:rPr>
        <w:t>system.</w:t>
      </w:r>
    </w:p>
    <w:p w:rsidR="00E15559" w:rsidRPr="00930FF2" w:rsidRDefault="00E15559" w:rsidP="00F64A06">
      <w:pPr>
        <w:ind w:left="720" w:hanging="720"/>
        <w:jc w:val="center"/>
        <w:rPr>
          <w:b/>
        </w:rPr>
      </w:pPr>
    </w:p>
    <w:p w:rsidR="007A1705" w:rsidRPr="00930FF2" w:rsidRDefault="007A1705" w:rsidP="00F64A06">
      <w:pPr>
        <w:pStyle w:val="Heading6"/>
        <w:rPr>
          <w:b/>
          <w:bCs/>
          <w:szCs w:val="24"/>
        </w:rPr>
      </w:pPr>
      <w:r w:rsidRPr="00930FF2">
        <w:rPr>
          <w:b/>
          <w:szCs w:val="24"/>
        </w:rPr>
        <w:t>Section-I</w:t>
      </w:r>
    </w:p>
    <w:p w:rsidR="007A1705" w:rsidRPr="00930FF2" w:rsidRDefault="007A1705" w:rsidP="00F64A06">
      <w:pPr>
        <w:jc w:val="both"/>
      </w:pPr>
      <w:r w:rsidRPr="00930FF2">
        <w:t xml:space="preserve">Fundamentals of Computer: Model of a digital computer, Functioning of a digital computer, Historical evolution of computers, classification of computers, Human being vs computer, Input / Output devices, Storage devices, Memory and mass storage devices, characteristics of memory systems, types of memory, RAM, ROM, concepts of Virtual and Cache memory, Types of software, Application and system software and its functions, time sharing, multiprocessing, Applications of Computer. </w:t>
      </w:r>
    </w:p>
    <w:p w:rsidR="007A1705" w:rsidRPr="00930FF2" w:rsidRDefault="007A1705" w:rsidP="00F64A06">
      <w:pPr>
        <w:jc w:val="both"/>
      </w:pPr>
    </w:p>
    <w:p w:rsidR="007A1705" w:rsidRPr="00930FF2" w:rsidRDefault="007A1705" w:rsidP="00F64A06">
      <w:pPr>
        <w:pStyle w:val="Heading6"/>
        <w:rPr>
          <w:b/>
          <w:bCs/>
          <w:szCs w:val="24"/>
        </w:rPr>
      </w:pPr>
      <w:r w:rsidRPr="00930FF2">
        <w:rPr>
          <w:b/>
          <w:szCs w:val="24"/>
        </w:rPr>
        <w:t>Section-II</w:t>
      </w:r>
    </w:p>
    <w:p w:rsidR="007A1705" w:rsidRPr="00930FF2" w:rsidRDefault="007A1705" w:rsidP="00F64A06">
      <w:pPr>
        <w:jc w:val="both"/>
      </w:pPr>
      <w:r w:rsidRPr="00930FF2">
        <w:t>Introduction to Windows: Types of windows, windows as an operating system, windows explorer, using clipboard, using paintbrush, control panel, installing a printer.</w:t>
      </w:r>
    </w:p>
    <w:p w:rsidR="007A1705" w:rsidRPr="00930FF2" w:rsidRDefault="007A1705" w:rsidP="00F64A06">
      <w:pPr>
        <w:jc w:val="both"/>
      </w:pPr>
      <w:r w:rsidRPr="00930FF2">
        <w:t xml:space="preserve">MS Power Point: Introduction, Power point slide creation, Slide-show, Adding graphics, Formatting Customizing and Printing. </w:t>
      </w:r>
    </w:p>
    <w:p w:rsidR="007A1705" w:rsidRPr="00930FF2" w:rsidRDefault="007A1705" w:rsidP="00F64A06">
      <w:pPr>
        <w:jc w:val="both"/>
      </w:pPr>
    </w:p>
    <w:p w:rsidR="007A1705" w:rsidRPr="00930FF2" w:rsidRDefault="007A1705" w:rsidP="00F64A06">
      <w:pPr>
        <w:pStyle w:val="Heading6"/>
        <w:rPr>
          <w:b/>
          <w:bCs/>
          <w:szCs w:val="24"/>
        </w:rPr>
      </w:pPr>
      <w:r w:rsidRPr="00930FF2">
        <w:rPr>
          <w:b/>
          <w:szCs w:val="24"/>
        </w:rPr>
        <w:t>Section-III</w:t>
      </w:r>
    </w:p>
    <w:p w:rsidR="007A1705" w:rsidRPr="00930FF2" w:rsidRDefault="007A1705" w:rsidP="00F64A06">
      <w:pPr>
        <w:jc w:val="both"/>
        <w:rPr>
          <w:b/>
        </w:rPr>
      </w:pPr>
      <w:r w:rsidRPr="00930FF2">
        <w:t>MS-Word: Introduction to MS-Word, Standard Toolbar, Word Wrap, Text formatting, Indents, Tabs, Formatting paragraphs, Applying Effects to text, Applying animation to text.</w:t>
      </w:r>
    </w:p>
    <w:p w:rsidR="007A1705" w:rsidRPr="00930FF2" w:rsidRDefault="007A1705" w:rsidP="00F64A06">
      <w:pPr>
        <w:pStyle w:val="Heading6"/>
        <w:rPr>
          <w:b/>
          <w:szCs w:val="24"/>
        </w:rPr>
      </w:pPr>
      <w:r w:rsidRPr="00930FF2">
        <w:rPr>
          <w:b/>
          <w:szCs w:val="24"/>
        </w:rPr>
        <w:t>Section-IV</w:t>
      </w:r>
    </w:p>
    <w:p w:rsidR="007A1705" w:rsidRPr="00930FF2" w:rsidRDefault="007A1705" w:rsidP="00F64A06">
      <w:r w:rsidRPr="00930FF2">
        <w:t>MS Excel: Introduction to MS Excel, Working with Toolbars, Formatting, Formulas, Data management, Graphs and Charts, Macros and other additional functions.</w:t>
      </w:r>
    </w:p>
    <w:p w:rsidR="007A1705" w:rsidRPr="00930FF2" w:rsidRDefault="007A1705" w:rsidP="00F64A06">
      <w:pPr>
        <w:jc w:val="both"/>
        <w:rPr>
          <w:b/>
        </w:rPr>
      </w:pPr>
    </w:p>
    <w:p w:rsidR="00231A07" w:rsidRPr="00930FF2" w:rsidRDefault="00231A07" w:rsidP="00231A07">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231A07" w:rsidRPr="00930FF2" w:rsidRDefault="00231A07" w:rsidP="00231A07"/>
    <w:p w:rsidR="007A1705" w:rsidRPr="00930FF2" w:rsidRDefault="007A1705" w:rsidP="00F64A06">
      <w:pPr>
        <w:pStyle w:val="Heading7"/>
        <w:rPr>
          <w:sz w:val="24"/>
          <w:szCs w:val="24"/>
        </w:rPr>
      </w:pPr>
      <w:r w:rsidRPr="00930FF2">
        <w:rPr>
          <w:sz w:val="24"/>
          <w:szCs w:val="24"/>
        </w:rPr>
        <w:t>Books Recommended:</w:t>
      </w:r>
    </w:p>
    <w:p w:rsidR="007A1705" w:rsidRPr="00930FF2" w:rsidRDefault="007A1705" w:rsidP="00F64A06">
      <w:pPr>
        <w:numPr>
          <w:ilvl w:val="0"/>
          <w:numId w:val="1"/>
        </w:numPr>
        <w:jc w:val="both"/>
      </w:pPr>
      <w:r w:rsidRPr="00930FF2">
        <w:t>Donald Sanders, Computers Today, McGraw-Hill Publishers.</w:t>
      </w:r>
    </w:p>
    <w:p w:rsidR="007A1705" w:rsidRPr="00930FF2" w:rsidRDefault="007A1705" w:rsidP="00F64A06">
      <w:pPr>
        <w:numPr>
          <w:ilvl w:val="0"/>
          <w:numId w:val="1"/>
        </w:numPr>
        <w:jc w:val="both"/>
      </w:pPr>
      <w:r w:rsidRPr="00930FF2">
        <w:t>Davis, Introduction to Computers, McGraw-Hill Publishers.</w:t>
      </w:r>
    </w:p>
    <w:p w:rsidR="007A1705" w:rsidRPr="00930FF2" w:rsidRDefault="007A1705" w:rsidP="00F64A06">
      <w:pPr>
        <w:numPr>
          <w:ilvl w:val="0"/>
          <w:numId w:val="1"/>
        </w:numPr>
        <w:jc w:val="both"/>
      </w:pPr>
      <w:r w:rsidRPr="00930FF2">
        <w:t>V. Rajaraman, Fundamental of Computers, Prentice-Hall India Ltd., New Delhi.</w:t>
      </w:r>
    </w:p>
    <w:p w:rsidR="007A1705" w:rsidRPr="00930FF2" w:rsidRDefault="007A1705" w:rsidP="00F64A06">
      <w:pPr>
        <w:ind w:left="360"/>
        <w:jc w:val="both"/>
      </w:pPr>
    </w:p>
    <w:p w:rsidR="007A1705" w:rsidRPr="00930FF2" w:rsidRDefault="007A1705" w:rsidP="00F64A06">
      <w:pPr>
        <w:ind w:left="720" w:hanging="720"/>
        <w:jc w:val="center"/>
        <w:rPr>
          <w:b/>
        </w:rPr>
      </w:pPr>
    </w:p>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Practical/ Computational Work</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117</w:t>
      </w:r>
    </w:p>
    <w:p w:rsidR="007A1705" w:rsidRPr="00930FF2" w:rsidRDefault="007A1705" w:rsidP="00F64A06">
      <w:pPr>
        <w:jc w:val="center"/>
        <w:rPr>
          <w:b/>
        </w:rPr>
      </w:pPr>
      <w:r w:rsidRPr="00930FF2">
        <w:rPr>
          <w:b/>
        </w:rPr>
        <w:t xml:space="preserve">(Based on paper </w:t>
      </w:r>
      <w:r w:rsidR="00AE7844" w:rsidRPr="00930FF2">
        <w:rPr>
          <w:b/>
        </w:rPr>
        <w:t>12MHM</w:t>
      </w:r>
      <w:r w:rsidRPr="00930FF2">
        <w:rPr>
          <w:b/>
        </w:rPr>
        <w:t xml:space="preserve"> 115)</w:t>
      </w:r>
    </w:p>
    <w:p w:rsidR="00E15559" w:rsidRPr="00930FF2" w:rsidRDefault="00E15559" w:rsidP="00F64A06">
      <w:pPr>
        <w:ind w:left="2160" w:hanging="2160"/>
        <w:jc w:val="center"/>
      </w:pPr>
      <w:r w:rsidRPr="00930FF2">
        <w:t>Practical/Computational work based on Paper 12MHM 115</w:t>
      </w:r>
    </w:p>
    <w:p w:rsidR="007A1705" w:rsidRPr="00930FF2" w:rsidRDefault="007A1705" w:rsidP="00F64A06">
      <w:pPr>
        <w:jc w:val="center"/>
        <w:rPr>
          <w:b/>
        </w:rPr>
      </w:pPr>
    </w:p>
    <w:p w:rsidR="00060893" w:rsidRPr="00930FF2" w:rsidRDefault="00060893" w:rsidP="00F64A06">
      <w:pPr>
        <w:pStyle w:val="Subtitle"/>
        <w:ind w:firstLine="720"/>
        <w:jc w:val="right"/>
        <w:rPr>
          <w:szCs w:val="24"/>
        </w:rPr>
      </w:pPr>
      <w:r w:rsidRPr="00930FF2">
        <w:rPr>
          <w:szCs w:val="24"/>
        </w:rPr>
        <w:t>Max. Marks : 25</w:t>
      </w:r>
    </w:p>
    <w:p w:rsidR="00060893" w:rsidRPr="00AD3B25" w:rsidRDefault="00060893" w:rsidP="00AD3B25">
      <w:pPr>
        <w:pStyle w:val="BodyTextIndent"/>
        <w:ind w:firstLine="0"/>
        <w:jc w:val="both"/>
        <w:rPr>
          <w:b/>
          <w:szCs w:val="24"/>
        </w:rPr>
      </w:pPr>
      <w:r w:rsidRPr="00930FF2">
        <w:rPr>
          <w:b/>
        </w:rPr>
        <w:t>Time:</w:t>
      </w:r>
      <w:r w:rsidR="00873A11">
        <w:rPr>
          <w:b/>
        </w:rPr>
        <w:t xml:space="preserve"> </w:t>
      </w:r>
      <w:r w:rsidRPr="00930FF2">
        <w:rPr>
          <w:b/>
        </w:rPr>
        <w:t>3 Hours</w:t>
      </w:r>
    </w:p>
    <w:p w:rsidR="00873A11" w:rsidRDefault="00873A11" w:rsidP="00F64A06">
      <w:pPr>
        <w:ind w:left="720" w:hanging="720"/>
        <w:jc w:val="both"/>
        <w:rPr>
          <w:b/>
        </w:rPr>
      </w:pPr>
    </w:p>
    <w:p w:rsidR="00873A11" w:rsidRPr="00CC48D9" w:rsidRDefault="00873A11" w:rsidP="00873A11">
      <w:pPr>
        <w:rPr>
          <w:b/>
          <w:u w:val="single"/>
        </w:rPr>
      </w:pPr>
      <w:r>
        <w:rPr>
          <w:b/>
          <w:u w:val="single"/>
        </w:rPr>
        <w:t>Course Outcomes</w:t>
      </w:r>
    </w:p>
    <w:p w:rsidR="00873A11" w:rsidRPr="00CC48D9" w:rsidRDefault="00873A11" w:rsidP="00873A11">
      <w:pPr>
        <w:rPr>
          <w:color w:val="000000"/>
          <w:lang w:val="en-IN"/>
        </w:rPr>
      </w:pPr>
      <w:r w:rsidRPr="00CC48D9">
        <w:rPr>
          <w:lang w:val="en-IN"/>
        </w:rPr>
        <w:t>Students would be able to:</w:t>
      </w:r>
    </w:p>
    <w:p w:rsidR="00873A11" w:rsidRPr="00CC48D9" w:rsidRDefault="00873A11" w:rsidP="00873A11">
      <w:pPr>
        <w:jc w:val="both"/>
        <w:rPr>
          <w:lang w:val="en-IN"/>
        </w:rPr>
      </w:pPr>
      <w:r w:rsidRPr="00CC48D9">
        <w:rPr>
          <w:b/>
          <w:lang w:val="en-IN"/>
        </w:rPr>
        <w:t>CO1</w:t>
      </w:r>
      <w:r>
        <w:rPr>
          <w:b/>
          <w:lang w:val="en-IN"/>
        </w:rPr>
        <w:tab/>
      </w:r>
      <w:r w:rsidRPr="00CC48D9">
        <w:rPr>
          <w:lang w:val="en-IN"/>
        </w:rPr>
        <w:t>Construct a questionnaire and collect data for the problem in hand.</w:t>
      </w:r>
    </w:p>
    <w:p w:rsidR="00873A11" w:rsidRPr="00CC48D9" w:rsidRDefault="00873A11" w:rsidP="00873A11">
      <w:pPr>
        <w:spacing w:before="120" w:line="276" w:lineRule="auto"/>
        <w:rPr>
          <w:lang w:val="en-IN"/>
        </w:rPr>
      </w:pPr>
      <w:r w:rsidRPr="00CC48D9">
        <w:rPr>
          <w:b/>
          <w:lang w:val="en-IN"/>
        </w:rPr>
        <w:t>CO2</w:t>
      </w:r>
      <w:r w:rsidRPr="00CC48D9">
        <w:rPr>
          <w:b/>
          <w:lang w:val="en-IN"/>
        </w:rPr>
        <w:tab/>
      </w:r>
      <w:r w:rsidRPr="00CC48D9">
        <w:rPr>
          <w:lang w:val="en-IN"/>
        </w:rPr>
        <w:t xml:space="preserve">Compute and interpret measures of central tendency and spread of data.  </w:t>
      </w:r>
    </w:p>
    <w:p w:rsidR="00873A11" w:rsidRPr="00CC48D9" w:rsidRDefault="00873A11" w:rsidP="00873A11">
      <w:pPr>
        <w:spacing w:before="120" w:line="276" w:lineRule="auto"/>
        <w:ind w:left="720" w:hanging="720"/>
        <w:rPr>
          <w:lang w:val="en-IN"/>
        </w:rPr>
      </w:pPr>
      <w:r w:rsidRPr="00CC48D9">
        <w:rPr>
          <w:b/>
          <w:lang w:val="en-IN"/>
        </w:rPr>
        <w:t>CO3</w:t>
      </w:r>
      <w:r>
        <w:rPr>
          <w:b/>
          <w:lang w:val="en-IN"/>
        </w:rPr>
        <w:tab/>
      </w:r>
      <w:r w:rsidRPr="00CC48D9">
        <w:rPr>
          <w:lang w:val="en-IN"/>
        </w:rPr>
        <w:t xml:space="preserve">Analyse data through the use of various diagrams and graphs including bar diagrams, histograms, box plots, stem-and-leaf displays and other common visualizations. </w:t>
      </w:r>
    </w:p>
    <w:p w:rsidR="00873A11" w:rsidRPr="00CC48D9" w:rsidRDefault="00873A11" w:rsidP="00873A11">
      <w:pPr>
        <w:spacing w:before="120" w:line="276" w:lineRule="auto"/>
        <w:ind w:left="720" w:hanging="720"/>
        <w:rPr>
          <w:lang w:val="en-IN"/>
        </w:rPr>
      </w:pPr>
      <w:r w:rsidRPr="00CC48D9">
        <w:rPr>
          <w:b/>
          <w:lang w:val="en-IN"/>
        </w:rPr>
        <w:t>CO4</w:t>
      </w:r>
      <w:r w:rsidRPr="00CC48D9">
        <w:rPr>
          <w:b/>
          <w:lang w:val="en-IN"/>
        </w:rPr>
        <w:tab/>
      </w:r>
      <w:r w:rsidRPr="00CC48D9">
        <w:rPr>
          <w:lang w:val="en-IN"/>
        </w:rPr>
        <w:t xml:space="preserve">Solve problems on association/correlation for given qualitative/quantitative data along with interpretation. </w:t>
      </w:r>
    </w:p>
    <w:p w:rsidR="00AD3B25" w:rsidRDefault="00AD3B25" w:rsidP="00AD3B25">
      <w:pPr>
        <w:pStyle w:val="BodyTextIndent"/>
        <w:ind w:firstLine="0"/>
        <w:jc w:val="both"/>
        <w:rPr>
          <w:b/>
          <w:szCs w:val="24"/>
        </w:rPr>
      </w:pPr>
    </w:p>
    <w:p w:rsidR="00AD3B25" w:rsidRPr="00930FF2" w:rsidRDefault="00600A82" w:rsidP="00600A82">
      <w:pPr>
        <w:pStyle w:val="BodyTextIndent"/>
        <w:ind w:firstLine="0"/>
        <w:jc w:val="center"/>
        <w:rPr>
          <w:b/>
          <w:szCs w:val="24"/>
        </w:rPr>
      </w:pPr>
      <w:r>
        <w:rPr>
          <w:b/>
          <w:szCs w:val="24"/>
        </w:rPr>
        <w:t xml:space="preserve">                                                      </w:t>
      </w:r>
      <w:r w:rsidR="00AD3B25">
        <w:rPr>
          <w:b/>
          <w:szCs w:val="24"/>
        </w:rPr>
        <w:t>i) Written Practical/ Lab work</w:t>
      </w:r>
      <w:r>
        <w:rPr>
          <w:b/>
          <w:szCs w:val="24"/>
        </w:rPr>
        <w:tab/>
        <w:t xml:space="preserve">    </w:t>
      </w:r>
      <w:r w:rsidR="00AD3B25">
        <w:rPr>
          <w:b/>
          <w:szCs w:val="24"/>
        </w:rPr>
        <w:t xml:space="preserve">:     </w:t>
      </w:r>
      <w:r w:rsidR="00AD3B25" w:rsidRPr="00930FF2">
        <w:rPr>
          <w:b/>
          <w:szCs w:val="24"/>
        </w:rPr>
        <w:t>20 Marks</w:t>
      </w:r>
    </w:p>
    <w:p w:rsidR="00873A11" w:rsidRPr="00AD3B25" w:rsidRDefault="00600A82" w:rsidP="00600A82">
      <w:pPr>
        <w:spacing w:line="276" w:lineRule="auto"/>
        <w:jc w:val="center"/>
        <w:rPr>
          <w:lang w:val="en-IN"/>
        </w:rPr>
      </w:pPr>
      <w:r>
        <w:rPr>
          <w:b/>
        </w:rPr>
        <w:t xml:space="preserve">                                                       </w:t>
      </w:r>
      <w:r w:rsidR="00AD3B25" w:rsidRPr="00AD3B25">
        <w:rPr>
          <w:b/>
        </w:rPr>
        <w:t>ii)Viva-</w:t>
      </w:r>
      <w:r>
        <w:rPr>
          <w:b/>
        </w:rPr>
        <w:t>voce and practical record  :</w:t>
      </w:r>
      <w:r>
        <w:rPr>
          <w:b/>
        </w:rPr>
        <w:tab/>
      </w:r>
      <w:r w:rsidR="00AD3B25" w:rsidRPr="00AD3B25">
        <w:rPr>
          <w:b/>
        </w:rPr>
        <w:t>05 Marks</w:t>
      </w:r>
    </w:p>
    <w:p w:rsidR="00873A11" w:rsidRPr="00930FF2" w:rsidRDefault="00873A11" w:rsidP="00600A82">
      <w:pPr>
        <w:ind w:left="720" w:hanging="720"/>
        <w:jc w:val="right"/>
        <w:rPr>
          <w:b/>
        </w:rPr>
      </w:pPr>
    </w:p>
    <w:p w:rsidR="00060893" w:rsidRPr="00930FF2" w:rsidRDefault="00060893" w:rsidP="00F64A06">
      <w:pPr>
        <w:jc w:val="both"/>
      </w:pPr>
      <w:r w:rsidRPr="00930FF2">
        <w:rPr>
          <w:b/>
        </w:rPr>
        <w:t>Note:</w:t>
      </w:r>
      <w:r w:rsidRPr="00930FF2">
        <w:t xml:space="preserve">   The examiner is requested to set </w:t>
      </w:r>
      <w:r w:rsidRPr="00930FF2">
        <w:rPr>
          <w:b/>
        </w:rPr>
        <w:t>3(Three)</w:t>
      </w:r>
      <w:r w:rsidRPr="00930FF2">
        <w:t xml:space="preserve"> experiments. The candidate is required to attempt </w:t>
      </w:r>
      <w:r w:rsidRPr="00930FF2">
        <w:rPr>
          <w:b/>
        </w:rPr>
        <w:t>2(Two)</w:t>
      </w:r>
      <w:r w:rsidRPr="00930FF2">
        <w:t xml:space="preserve"> of the allotted experiments.</w:t>
      </w:r>
    </w:p>
    <w:p w:rsidR="007A1705" w:rsidRPr="00930FF2" w:rsidRDefault="007A1705" w:rsidP="00F64A06">
      <w:pPr>
        <w:jc w:val="center"/>
        <w:rPr>
          <w:b/>
        </w:rPr>
      </w:pPr>
    </w:p>
    <w:p w:rsidR="007A1705" w:rsidRDefault="007A1705"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054601" w:rsidRDefault="00054601" w:rsidP="00F64A06">
      <w:pPr>
        <w:tabs>
          <w:tab w:val="num" w:pos="720"/>
        </w:tabs>
        <w:ind w:hanging="720"/>
        <w:jc w:val="both"/>
      </w:pPr>
    </w:p>
    <w:p w:rsidR="00600A82" w:rsidRPr="00930FF2" w:rsidRDefault="00600A82" w:rsidP="00F64A06">
      <w:pPr>
        <w:tabs>
          <w:tab w:val="num" w:pos="720"/>
        </w:tabs>
        <w:ind w:hanging="720"/>
        <w:jc w:val="both"/>
      </w:pPr>
    </w:p>
    <w:p w:rsidR="00066F15" w:rsidRPr="00930FF2" w:rsidRDefault="00066F15" w:rsidP="00F64A06">
      <w:pPr>
        <w:tabs>
          <w:tab w:val="num" w:pos="720"/>
        </w:tabs>
        <w:ind w:hanging="720"/>
        <w:jc w:val="both"/>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066F15" w:rsidRPr="00930FF2" w:rsidRDefault="00066F15" w:rsidP="00F64A06">
      <w:pPr>
        <w:jc w:val="center"/>
        <w:rPr>
          <w:b/>
        </w:rPr>
      </w:pPr>
      <w:r w:rsidRPr="00930FF2">
        <w:rPr>
          <w:b/>
        </w:rPr>
        <w:t>Practical/ Computational Work</w:t>
      </w:r>
    </w:p>
    <w:p w:rsidR="00066F15" w:rsidRPr="00930FF2" w:rsidRDefault="00066F15" w:rsidP="00F64A06">
      <w:pPr>
        <w:jc w:val="center"/>
        <w:rPr>
          <w:b/>
        </w:rPr>
      </w:pPr>
      <w:r w:rsidRPr="00930FF2">
        <w:rPr>
          <w:b/>
        </w:rPr>
        <w:t xml:space="preserve">Code: </w:t>
      </w:r>
      <w:r w:rsidR="00AE7844" w:rsidRPr="00930FF2">
        <w:rPr>
          <w:b/>
        </w:rPr>
        <w:t>12MHM</w:t>
      </w:r>
      <w:r w:rsidRPr="00930FF2">
        <w:rPr>
          <w:b/>
        </w:rPr>
        <w:t xml:space="preserve"> 11</w:t>
      </w:r>
      <w:r w:rsidR="0091030E" w:rsidRPr="00930FF2">
        <w:rPr>
          <w:b/>
        </w:rPr>
        <w:t>8</w:t>
      </w:r>
    </w:p>
    <w:p w:rsidR="00066F15" w:rsidRPr="00930FF2" w:rsidRDefault="00DB485B" w:rsidP="00F64A06">
      <w:pPr>
        <w:jc w:val="center"/>
        <w:rPr>
          <w:b/>
        </w:rPr>
      </w:pPr>
      <w:r w:rsidRPr="00930FF2">
        <w:rPr>
          <w:b/>
        </w:rPr>
        <w:t>(Based on paper</w:t>
      </w:r>
      <w:r w:rsidR="00AE7844" w:rsidRPr="00930FF2">
        <w:rPr>
          <w:b/>
        </w:rPr>
        <w:t>12MHM</w:t>
      </w:r>
      <w:r w:rsidR="00066F15" w:rsidRPr="00930FF2">
        <w:rPr>
          <w:b/>
        </w:rPr>
        <w:t xml:space="preserve"> 116)</w:t>
      </w:r>
    </w:p>
    <w:p w:rsidR="00E15559" w:rsidRPr="00930FF2" w:rsidRDefault="00E15559" w:rsidP="00F64A06">
      <w:pPr>
        <w:ind w:left="2160" w:hanging="2160"/>
        <w:jc w:val="center"/>
      </w:pPr>
      <w:r w:rsidRPr="00930FF2">
        <w:t>Practical/Computational work based on Paper 12MHM 116</w:t>
      </w:r>
    </w:p>
    <w:p w:rsidR="00066F15" w:rsidRPr="00930FF2" w:rsidRDefault="00066F15" w:rsidP="00F64A06">
      <w:pPr>
        <w:jc w:val="center"/>
        <w:rPr>
          <w:b/>
        </w:rPr>
      </w:pPr>
    </w:p>
    <w:p w:rsidR="00DB485B" w:rsidRDefault="00DB485B" w:rsidP="00F64A06">
      <w:pPr>
        <w:pStyle w:val="Subtitle"/>
        <w:ind w:firstLine="720"/>
        <w:jc w:val="right"/>
        <w:rPr>
          <w:szCs w:val="24"/>
        </w:rPr>
      </w:pPr>
      <w:r w:rsidRPr="00930FF2">
        <w:rPr>
          <w:szCs w:val="24"/>
        </w:rPr>
        <w:t>Max. Marks : 25</w:t>
      </w:r>
    </w:p>
    <w:p w:rsidR="00054601" w:rsidRDefault="00054601" w:rsidP="00054601">
      <w:pPr>
        <w:ind w:left="720" w:hanging="720"/>
        <w:jc w:val="both"/>
        <w:rPr>
          <w:b/>
        </w:rPr>
      </w:pPr>
      <w:r w:rsidRPr="00930FF2">
        <w:rPr>
          <w:b/>
        </w:rPr>
        <w:t>Time:3 Hours</w:t>
      </w:r>
    </w:p>
    <w:p w:rsidR="00054601" w:rsidRDefault="00054601" w:rsidP="00054601">
      <w:pPr>
        <w:ind w:left="720" w:hanging="720"/>
        <w:jc w:val="both"/>
        <w:rPr>
          <w:b/>
        </w:rPr>
      </w:pPr>
    </w:p>
    <w:p w:rsidR="00054601" w:rsidRPr="00CC48D9" w:rsidRDefault="00054601" w:rsidP="00054601">
      <w:pPr>
        <w:rPr>
          <w:b/>
          <w:u w:val="single"/>
        </w:rPr>
      </w:pPr>
      <w:r>
        <w:rPr>
          <w:b/>
          <w:u w:val="single"/>
        </w:rPr>
        <w:t>Course Outcomes</w:t>
      </w:r>
    </w:p>
    <w:p w:rsidR="00054601" w:rsidRPr="00054601" w:rsidRDefault="00054601" w:rsidP="00054601">
      <w:pPr>
        <w:rPr>
          <w:lang w:val="en-IN"/>
        </w:rPr>
      </w:pPr>
      <w:r w:rsidRPr="00054601">
        <w:rPr>
          <w:lang w:val="en-IN"/>
        </w:rPr>
        <w:t>Students would be able to:</w:t>
      </w:r>
    </w:p>
    <w:p w:rsidR="00054601" w:rsidRPr="00054601" w:rsidRDefault="00054601" w:rsidP="00054601">
      <w:pPr>
        <w:pStyle w:val="ListParagraph"/>
        <w:numPr>
          <w:ilvl w:val="0"/>
          <w:numId w:val="89"/>
        </w:numPr>
        <w:shd w:val="clear" w:color="auto" w:fill="FFFFFF"/>
        <w:spacing w:after="160" w:line="197" w:lineRule="atLeast"/>
        <w:rPr>
          <w:rFonts w:ascii="Calibri" w:hAnsi="Calibri"/>
        </w:rPr>
      </w:pPr>
      <w:r w:rsidRPr="00054601">
        <w:rPr>
          <w:rFonts w:ascii="Calibri" w:hAnsi="Calibri"/>
        </w:rPr>
        <w:t>Identify and explain the usage of computers and their importance to the society.</w:t>
      </w:r>
    </w:p>
    <w:p w:rsidR="00054601" w:rsidRPr="00054601" w:rsidRDefault="00054601" w:rsidP="00054601">
      <w:pPr>
        <w:pStyle w:val="ListParagraph"/>
        <w:numPr>
          <w:ilvl w:val="0"/>
          <w:numId w:val="89"/>
        </w:numPr>
        <w:shd w:val="clear" w:color="auto" w:fill="FFFFFF"/>
        <w:spacing w:after="160" w:line="197" w:lineRule="atLeast"/>
        <w:rPr>
          <w:rFonts w:ascii="Calibri" w:hAnsi="Calibri"/>
        </w:rPr>
      </w:pPr>
      <w:r w:rsidRPr="00054601">
        <w:rPr>
          <w:rFonts w:ascii="Calibri" w:hAnsi="Calibri"/>
        </w:rPr>
        <w:t>Identify different parts of the computer and their usage.</w:t>
      </w:r>
    </w:p>
    <w:p w:rsidR="00054601" w:rsidRPr="00054601" w:rsidRDefault="00054601" w:rsidP="00054601">
      <w:pPr>
        <w:pStyle w:val="ListParagraph"/>
        <w:numPr>
          <w:ilvl w:val="0"/>
          <w:numId w:val="89"/>
        </w:numPr>
        <w:shd w:val="clear" w:color="auto" w:fill="FFFFFF"/>
        <w:spacing w:after="160" w:line="197" w:lineRule="atLeast"/>
        <w:rPr>
          <w:rFonts w:ascii="Calibri" w:hAnsi="Calibri"/>
        </w:rPr>
      </w:pPr>
      <w:r w:rsidRPr="00054601">
        <w:rPr>
          <w:rFonts w:ascii="Calibri" w:hAnsi="Calibri"/>
        </w:rPr>
        <w:t>Create, format, save and process different MS Office documents.</w:t>
      </w:r>
    </w:p>
    <w:p w:rsidR="00054601" w:rsidRPr="00930FF2" w:rsidRDefault="00054601" w:rsidP="00F64A06">
      <w:pPr>
        <w:pStyle w:val="Subtitle"/>
        <w:ind w:firstLine="720"/>
        <w:jc w:val="right"/>
        <w:rPr>
          <w:szCs w:val="24"/>
        </w:rPr>
      </w:pPr>
    </w:p>
    <w:p w:rsidR="00DB485B" w:rsidRPr="00930FF2" w:rsidRDefault="00DB485B" w:rsidP="00F64A06">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 Written Practical/ Lab work</w:t>
      </w:r>
      <w:r w:rsidRPr="00930FF2">
        <w:rPr>
          <w:b/>
          <w:szCs w:val="24"/>
        </w:rPr>
        <w:tab/>
        <w:t>:      20 Marks</w:t>
      </w:r>
    </w:p>
    <w:p w:rsidR="00DB485B" w:rsidRPr="00930FF2" w:rsidRDefault="00DB485B" w:rsidP="00F64A06">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i)Viva-voce and practical record</w:t>
      </w:r>
      <w:r w:rsidRPr="00930FF2">
        <w:rPr>
          <w:b/>
          <w:szCs w:val="24"/>
        </w:rPr>
        <w:tab/>
        <w:t>:      05 Marks</w:t>
      </w:r>
    </w:p>
    <w:p w:rsidR="00DB485B" w:rsidRPr="00930FF2" w:rsidRDefault="00DB485B" w:rsidP="00F64A06">
      <w:pPr>
        <w:ind w:left="720" w:hanging="720"/>
        <w:jc w:val="both"/>
        <w:rPr>
          <w:b/>
        </w:rPr>
      </w:pPr>
      <w:r w:rsidRPr="00930FF2">
        <w:tab/>
      </w:r>
      <w:r w:rsidRPr="00930FF2">
        <w:tab/>
      </w:r>
      <w:r w:rsidRPr="00930FF2">
        <w:tab/>
      </w:r>
      <w:r w:rsidRPr="00930FF2">
        <w:tab/>
      </w:r>
      <w:r w:rsidRPr="00930FF2">
        <w:tab/>
      </w:r>
      <w:r w:rsidRPr="00930FF2">
        <w:tab/>
      </w:r>
      <w:r w:rsidRPr="00930FF2">
        <w:tab/>
      </w:r>
      <w:r w:rsidRPr="00930FF2">
        <w:tab/>
      </w:r>
      <w:r w:rsidRPr="00930FF2">
        <w:tab/>
      </w:r>
    </w:p>
    <w:p w:rsidR="00DB485B" w:rsidRPr="00930FF2" w:rsidRDefault="00DB485B" w:rsidP="00F64A06">
      <w:pPr>
        <w:jc w:val="both"/>
      </w:pPr>
      <w:r w:rsidRPr="00930FF2">
        <w:rPr>
          <w:b/>
        </w:rPr>
        <w:t>Note:</w:t>
      </w:r>
      <w:r w:rsidRPr="00930FF2">
        <w:t xml:space="preserve">   The examiner is requested to set </w:t>
      </w:r>
      <w:r w:rsidRPr="00930FF2">
        <w:rPr>
          <w:b/>
        </w:rPr>
        <w:t>3(Three)</w:t>
      </w:r>
      <w:r w:rsidRPr="00930FF2">
        <w:t xml:space="preserve"> experiments. The candidate is required to attempt </w:t>
      </w:r>
      <w:r w:rsidRPr="00930FF2">
        <w:rPr>
          <w:b/>
        </w:rPr>
        <w:t>2(Two)</w:t>
      </w:r>
      <w:r w:rsidRPr="00930FF2">
        <w:t xml:space="preserve"> of the allotted experiments.</w:t>
      </w:r>
    </w:p>
    <w:p w:rsidR="00231A07" w:rsidRDefault="00231A07" w:rsidP="00DA21F1">
      <w:pPr>
        <w:jc w:val="center"/>
        <w:rPr>
          <w:b/>
        </w:rPr>
      </w:pPr>
    </w:p>
    <w:p w:rsidR="0008254C" w:rsidRDefault="0008254C" w:rsidP="00DA21F1">
      <w:pPr>
        <w:jc w:val="center"/>
        <w:rPr>
          <w:b/>
        </w:rPr>
      </w:pPr>
    </w:p>
    <w:p w:rsidR="0008254C" w:rsidRDefault="0008254C" w:rsidP="00DA21F1">
      <w:pPr>
        <w:jc w:val="center"/>
        <w:rPr>
          <w:b/>
        </w:rPr>
      </w:pPr>
    </w:p>
    <w:p w:rsidR="0008254C" w:rsidRDefault="0008254C"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865E65" w:rsidRDefault="00865E65" w:rsidP="00DA21F1">
      <w:pPr>
        <w:jc w:val="center"/>
        <w:rPr>
          <w:b/>
        </w:rPr>
      </w:pPr>
    </w:p>
    <w:p w:rsidR="0008254C" w:rsidRDefault="0008254C" w:rsidP="005B6EC5">
      <w:pPr>
        <w:rPr>
          <w:b/>
        </w:rPr>
      </w:pPr>
    </w:p>
    <w:p w:rsidR="0008254C" w:rsidRDefault="0008254C" w:rsidP="00DA21F1">
      <w:pPr>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ind w:left="720" w:hanging="720"/>
        <w:jc w:val="center"/>
        <w:rPr>
          <w:b/>
        </w:rPr>
      </w:pPr>
      <w:r w:rsidRPr="00930FF2">
        <w:rPr>
          <w:b/>
        </w:rPr>
        <w:t>English - I</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11</w:t>
      </w:r>
      <w:r w:rsidR="0091030E" w:rsidRPr="00930FF2">
        <w:rPr>
          <w:b/>
        </w:rPr>
        <w:t>9</w:t>
      </w:r>
    </w:p>
    <w:p w:rsidR="008827B0" w:rsidRPr="00930FF2" w:rsidRDefault="008827B0" w:rsidP="008827B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8827B0" w:rsidRDefault="008827B0" w:rsidP="00F64A06">
      <w:pPr>
        <w:rPr>
          <w:b/>
          <w:u w:val="single"/>
          <w:lang w:val="en-IN"/>
        </w:rPr>
      </w:pPr>
    </w:p>
    <w:p w:rsidR="00481750" w:rsidRPr="00930FF2" w:rsidRDefault="00EC735D" w:rsidP="00F64A06">
      <w:pPr>
        <w:rPr>
          <w:b/>
          <w:u w:val="single"/>
          <w:lang w:val="en-IN"/>
        </w:rPr>
      </w:pPr>
      <w:r>
        <w:rPr>
          <w:b/>
          <w:u w:val="single"/>
          <w:lang w:val="en-IN"/>
        </w:rPr>
        <w:t>Course</w:t>
      </w:r>
      <w:r w:rsidR="00481750" w:rsidRPr="00930FF2">
        <w:rPr>
          <w:b/>
          <w:u w:val="single"/>
          <w:lang w:val="en-IN"/>
        </w:rPr>
        <w:t xml:space="preserve"> Outcomes</w:t>
      </w:r>
    </w:p>
    <w:p w:rsidR="00481750" w:rsidRDefault="00481750" w:rsidP="00F64A06">
      <w:r w:rsidRPr="00930FF2">
        <w:t>Students would be able to:</w:t>
      </w:r>
    </w:p>
    <w:p w:rsidR="00EC735D" w:rsidRDefault="00EC735D" w:rsidP="00EC735D">
      <w:pPr>
        <w:jc w:val="both"/>
        <w:rPr>
          <w:lang w:val="en-IN"/>
        </w:rPr>
      </w:pPr>
      <w:r w:rsidRPr="0008254C">
        <w:rPr>
          <w:b/>
        </w:rPr>
        <w:t>CO1</w:t>
      </w:r>
      <w:r>
        <w:tab/>
      </w:r>
      <w:r w:rsidR="00481750" w:rsidRPr="00930FF2">
        <w:rPr>
          <w:lang w:val="en-IN"/>
        </w:rPr>
        <w:t xml:space="preserve">Learn about the production of correct speech sounds with the use of Phonetic </w:t>
      </w:r>
      <w:r>
        <w:rPr>
          <w:lang w:val="en-IN"/>
        </w:rPr>
        <w:tab/>
      </w:r>
      <w:r w:rsidR="00481750" w:rsidRPr="00930FF2">
        <w:rPr>
          <w:lang w:val="en-IN"/>
        </w:rPr>
        <w:t>Symbols.</w:t>
      </w:r>
    </w:p>
    <w:p w:rsidR="00481750" w:rsidRDefault="00EC735D" w:rsidP="00EC735D">
      <w:pPr>
        <w:jc w:val="both"/>
        <w:rPr>
          <w:lang w:val="en-IN"/>
        </w:rPr>
      </w:pPr>
      <w:r w:rsidRPr="0008254C">
        <w:rPr>
          <w:b/>
          <w:lang w:val="en-IN"/>
        </w:rPr>
        <w:t>CO2</w:t>
      </w:r>
      <w:r>
        <w:rPr>
          <w:lang w:val="en-IN"/>
        </w:rPr>
        <w:tab/>
      </w:r>
      <w:r w:rsidR="00481750" w:rsidRPr="00930FF2">
        <w:rPr>
          <w:lang w:val="en-IN"/>
        </w:rPr>
        <w:t xml:space="preserve">Know about the place and manner of speech mechanism.  </w:t>
      </w:r>
    </w:p>
    <w:p w:rsidR="00481750" w:rsidRPr="00930FF2" w:rsidRDefault="00EC735D" w:rsidP="00EC735D">
      <w:pPr>
        <w:jc w:val="both"/>
        <w:rPr>
          <w:lang w:val="en-IN"/>
        </w:rPr>
      </w:pPr>
      <w:r w:rsidRPr="0008254C">
        <w:rPr>
          <w:b/>
          <w:lang w:val="en-IN"/>
        </w:rPr>
        <w:t>CO3</w:t>
      </w:r>
      <w:r>
        <w:rPr>
          <w:lang w:val="en-IN"/>
        </w:rPr>
        <w:tab/>
      </w:r>
      <w:r w:rsidR="00481750" w:rsidRPr="00930FF2">
        <w:rPr>
          <w:lang w:val="en-IN"/>
        </w:rPr>
        <w:t xml:space="preserve">Learn about the uses of different Parts of Speech like Noun, Pronoun, Verb, </w:t>
      </w:r>
      <w:r>
        <w:rPr>
          <w:lang w:val="en-IN"/>
        </w:rPr>
        <w:tab/>
      </w:r>
      <w:r w:rsidR="00481750" w:rsidRPr="00930FF2">
        <w:rPr>
          <w:lang w:val="en-IN"/>
        </w:rPr>
        <w:t xml:space="preserve">Adjective, Types of Sentences and Common Errors to acquire proficiency in the </w:t>
      </w:r>
      <w:r>
        <w:rPr>
          <w:lang w:val="en-IN"/>
        </w:rPr>
        <w:tab/>
      </w:r>
      <w:r w:rsidR="00481750" w:rsidRPr="00930FF2">
        <w:rPr>
          <w:lang w:val="en-IN"/>
        </w:rPr>
        <w:t xml:space="preserve">use of English language. </w:t>
      </w:r>
    </w:p>
    <w:p w:rsidR="00F64A06" w:rsidRPr="00930FF2" w:rsidRDefault="00F64A06" w:rsidP="00F64A06">
      <w:pPr>
        <w:pStyle w:val="Subtitle"/>
        <w:ind w:firstLine="720"/>
        <w:jc w:val="right"/>
        <w:rPr>
          <w:szCs w:val="24"/>
        </w:rPr>
      </w:pPr>
    </w:p>
    <w:p w:rsidR="001778E8" w:rsidRPr="00930FF2" w:rsidRDefault="00F543BF" w:rsidP="00F543BF">
      <w:pPr>
        <w:tabs>
          <w:tab w:val="left" w:pos="1440"/>
          <w:tab w:val="left" w:pos="4935"/>
          <w:tab w:val="left" w:pos="5040"/>
        </w:tabs>
        <w:rPr>
          <w:b/>
        </w:rPr>
      </w:pPr>
      <w:r>
        <w:rPr>
          <w:b/>
        </w:rPr>
        <w:t xml:space="preserve">Part-A  </w:t>
      </w:r>
      <w:r>
        <w:rPr>
          <w:b/>
        </w:rPr>
        <w:tab/>
      </w:r>
      <w:r w:rsidR="001778E8" w:rsidRPr="00930FF2">
        <w:rPr>
          <w:b/>
        </w:rPr>
        <w:t>Poetry</w:t>
      </w:r>
    </w:p>
    <w:p w:rsidR="001778E8" w:rsidRPr="00930FF2" w:rsidRDefault="001778E8" w:rsidP="00F64A06">
      <w:pPr>
        <w:tabs>
          <w:tab w:val="left" w:pos="720"/>
          <w:tab w:val="left" w:pos="1440"/>
          <w:tab w:val="left" w:pos="4935"/>
          <w:tab w:val="left" w:pos="5040"/>
        </w:tabs>
        <w:ind w:right="-540"/>
        <w:jc w:val="both"/>
      </w:pPr>
    </w:p>
    <w:p w:rsidR="001778E8" w:rsidRPr="00930FF2" w:rsidRDefault="001778E8" w:rsidP="00F64A06">
      <w:pPr>
        <w:tabs>
          <w:tab w:val="left" w:pos="720"/>
          <w:tab w:val="left" w:pos="1440"/>
          <w:tab w:val="left" w:pos="4935"/>
          <w:tab w:val="left" w:pos="5040"/>
        </w:tabs>
        <w:ind w:right="-540"/>
        <w:jc w:val="both"/>
      </w:pPr>
      <w:r w:rsidRPr="00930FF2">
        <w:t xml:space="preserve">The following poems from </w:t>
      </w:r>
      <w:r w:rsidRPr="00930FF2">
        <w:rPr>
          <w:b/>
        </w:rPr>
        <w:t>The Chronicles of Time edited by Asha Kadyan (Oxford University Press)</w:t>
      </w:r>
    </w:p>
    <w:p w:rsidR="001778E8" w:rsidRPr="00930FF2" w:rsidRDefault="001778E8" w:rsidP="00F64A06">
      <w:pPr>
        <w:tabs>
          <w:tab w:val="left" w:pos="720"/>
          <w:tab w:val="left" w:pos="4935"/>
          <w:tab w:val="left" w:pos="5040"/>
        </w:tabs>
        <w:ind w:right="-540"/>
        <w:jc w:val="both"/>
      </w:pPr>
      <w:r w:rsidRPr="00930FF2">
        <w:t>a)</w:t>
      </w:r>
      <w:r w:rsidRPr="00930FF2">
        <w:tab/>
        <w:t>“Let Me Not to the Marriage of True Minds” by William Shakespeare</w:t>
      </w:r>
    </w:p>
    <w:p w:rsidR="001778E8" w:rsidRPr="00930FF2" w:rsidRDefault="001778E8" w:rsidP="00F64A06">
      <w:pPr>
        <w:tabs>
          <w:tab w:val="left" w:pos="720"/>
          <w:tab w:val="left" w:pos="4935"/>
          <w:tab w:val="left" w:pos="5040"/>
        </w:tabs>
        <w:ind w:right="-540"/>
        <w:jc w:val="both"/>
      </w:pPr>
      <w:r w:rsidRPr="00930FF2">
        <w:t>b)</w:t>
      </w:r>
      <w:r w:rsidRPr="00930FF2">
        <w:tab/>
        <w:t>“Death Be not Proud” by John Donne</w:t>
      </w:r>
    </w:p>
    <w:p w:rsidR="001778E8" w:rsidRPr="00930FF2" w:rsidRDefault="001778E8" w:rsidP="00F64A06">
      <w:pPr>
        <w:tabs>
          <w:tab w:val="left" w:pos="720"/>
          <w:tab w:val="left" w:pos="4935"/>
          <w:tab w:val="left" w:pos="5040"/>
        </w:tabs>
        <w:ind w:right="-540"/>
        <w:jc w:val="both"/>
      </w:pPr>
      <w:r w:rsidRPr="00930FF2">
        <w:t>c)</w:t>
      </w:r>
      <w:r w:rsidRPr="00930FF2">
        <w:tab/>
        <w:t>“On His Blindness” by John Milton</w:t>
      </w:r>
    </w:p>
    <w:p w:rsidR="001778E8" w:rsidRPr="00930FF2" w:rsidRDefault="001778E8" w:rsidP="00F64A06">
      <w:pPr>
        <w:tabs>
          <w:tab w:val="left" w:pos="720"/>
          <w:tab w:val="left" w:pos="4935"/>
          <w:tab w:val="left" w:pos="5040"/>
        </w:tabs>
        <w:ind w:right="-540"/>
        <w:jc w:val="both"/>
      </w:pPr>
      <w:r w:rsidRPr="00930FF2">
        <w:t>d)</w:t>
      </w:r>
      <w:r w:rsidRPr="00930FF2">
        <w:tab/>
        <w:t>“Shadwell” by John Dryden</w:t>
      </w:r>
    </w:p>
    <w:p w:rsidR="001778E8" w:rsidRPr="00930FF2" w:rsidRDefault="001778E8" w:rsidP="00F64A06">
      <w:pPr>
        <w:tabs>
          <w:tab w:val="left" w:pos="720"/>
          <w:tab w:val="left" w:pos="4935"/>
          <w:tab w:val="left" w:pos="5040"/>
        </w:tabs>
        <w:ind w:right="-540"/>
        <w:jc w:val="both"/>
      </w:pPr>
      <w:r w:rsidRPr="00930FF2">
        <w:t>e)</w:t>
      </w:r>
      <w:r w:rsidRPr="00930FF2">
        <w:tab/>
        <w:t>“Know then Thyself” by Alexander Pope</w:t>
      </w:r>
    </w:p>
    <w:p w:rsidR="001778E8" w:rsidRPr="00930FF2" w:rsidRDefault="001778E8" w:rsidP="00F64A06">
      <w:pPr>
        <w:tabs>
          <w:tab w:val="left" w:pos="720"/>
          <w:tab w:val="left" w:pos="4935"/>
          <w:tab w:val="left" w:pos="5040"/>
        </w:tabs>
        <w:ind w:right="-540"/>
        <w:jc w:val="both"/>
      </w:pPr>
      <w:r w:rsidRPr="00930FF2">
        <w:t>f)</w:t>
      </w:r>
      <w:r w:rsidRPr="00930FF2">
        <w:tab/>
        <w:t>“The Little Black Boy” By William Blake</w:t>
      </w:r>
    </w:p>
    <w:p w:rsidR="001778E8" w:rsidRPr="00930FF2" w:rsidRDefault="001778E8" w:rsidP="00F64A06">
      <w:pPr>
        <w:tabs>
          <w:tab w:val="left" w:pos="720"/>
          <w:tab w:val="left" w:pos="4935"/>
          <w:tab w:val="left" w:pos="5040"/>
        </w:tabs>
        <w:ind w:right="-540"/>
        <w:jc w:val="both"/>
      </w:pPr>
      <w:r w:rsidRPr="00930FF2">
        <w:t>g)</w:t>
      </w:r>
      <w:r w:rsidRPr="00930FF2">
        <w:tab/>
        <w:t>“Three Years She Grew in Sun and Shower” by William Wordsworth</w:t>
      </w:r>
    </w:p>
    <w:p w:rsidR="001778E8" w:rsidRPr="00930FF2" w:rsidRDefault="001778E8" w:rsidP="00F64A06">
      <w:pPr>
        <w:tabs>
          <w:tab w:val="left" w:pos="1950"/>
        </w:tabs>
        <w:ind w:right="-540"/>
        <w:jc w:val="both"/>
      </w:pPr>
      <w:r w:rsidRPr="00930FF2">
        <w:tab/>
      </w:r>
    </w:p>
    <w:p w:rsidR="001778E8" w:rsidRPr="00930FF2" w:rsidRDefault="001778E8" w:rsidP="00F64A06">
      <w:pPr>
        <w:tabs>
          <w:tab w:val="left" w:pos="720"/>
          <w:tab w:val="left" w:pos="1440"/>
          <w:tab w:val="left" w:pos="4935"/>
        </w:tabs>
        <w:ind w:right="-540"/>
        <w:jc w:val="both"/>
        <w:rPr>
          <w:b/>
        </w:rPr>
      </w:pPr>
      <w:r w:rsidRPr="00930FF2">
        <w:rPr>
          <w:b/>
        </w:rPr>
        <w:t>Part-B</w:t>
      </w:r>
      <w:r w:rsidRPr="00930FF2">
        <w:rPr>
          <w:b/>
        </w:rPr>
        <w:tab/>
      </w:r>
      <w:r w:rsidRPr="00930FF2">
        <w:rPr>
          <w:b/>
        </w:rPr>
        <w:tab/>
        <w:t>Phonetics and Grammar</w:t>
      </w:r>
    </w:p>
    <w:p w:rsidR="001778E8" w:rsidRPr="00930FF2" w:rsidRDefault="001778E8" w:rsidP="00F64A06">
      <w:pPr>
        <w:tabs>
          <w:tab w:val="left" w:pos="720"/>
          <w:tab w:val="left" w:pos="1440"/>
          <w:tab w:val="left" w:pos="4935"/>
        </w:tabs>
        <w:ind w:right="-540"/>
        <w:jc w:val="both"/>
      </w:pPr>
    </w:p>
    <w:p w:rsidR="001778E8" w:rsidRPr="00930FF2" w:rsidRDefault="001778E8" w:rsidP="00F64A06">
      <w:pPr>
        <w:tabs>
          <w:tab w:val="left" w:pos="720"/>
          <w:tab w:val="left" w:pos="1440"/>
          <w:tab w:val="left" w:pos="4935"/>
        </w:tabs>
        <w:ind w:left="720" w:right="-540" w:hanging="720"/>
        <w:jc w:val="both"/>
      </w:pPr>
      <w:r w:rsidRPr="00930FF2">
        <w:t>i)</w:t>
      </w:r>
      <w:r w:rsidRPr="00930FF2">
        <w:tab/>
      </w:r>
      <w:r w:rsidRPr="00930FF2">
        <w:rPr>
          <w:b/>
        </w:rPr>
        <w:t>Phonetics</w:t>
      </w:r>
      <w:r w:rsidRPr="00930FF2">
        <w:t>:  Introduction to the Sound system of English: Phonetics Symbols, Organs of Speech, Transcription of Words (Oxford Advance Learners’ Dictionary by Hornby to be followed).</w:t>
      </w:r>
    </w:p>
    <w:p w:rsidR="001778E8" w:rsidRPr="00930FF2" w:rsidRDefault="001778E8" w:rsidP="00F64A06">
      <w:pPr>
        <w:tabs>
          <w:tab w:val="left" w:pos="720"/>
          <w:tab w:val="left" w:pos="1440"/>
          <w:tab w:val="left" w:pos="4935"/>
        </w:tabs>
        <w:ind w:left="720" w:right="-540" w:hanging="720"/>
        <w:jc w:val="both"/>
      </w:pPr>
      <w:r w:rsidRPr="00930FF2">
        <w:t>ii)</w:t>
      </w:r>
      <w:r w:rsidRPr="00930FF2">
        <w:tab/>
      </w:r>
      <w:r w:rsidRPr="00930FF2">
        <w:rPr>
          <w:b/>
        </w:rPr>
        <w:t>Grammar:</w:t>
      </w:r>
      <w:r w:rsidRPr="00930FF2">
        <w:t xml:space="preserve">  Parts of Speech, Types of Sentences, Common Errors, Technical Writing (application writing, business letter).</w:t>
      </w:r>
    </w:p>
    <w:p w:rsidR="001778E8" w:rsidRPr="00930FF2" w:rsidRDefault="001778E8" w:rsidP="00F64A06">
      <w:pPr>
        <w:tabs>
          <w:tab w:val="left" w:pos="720"/>
          <w:tab w:val="left" w:pos="1440"/>
          <w:tab w:val="left" w:pos="4935"/>
        </w:tabs>
        <w:ind w:right="-540"/>
        <w:jc w:val="both"/>
      </w:pPr>
    </w:p>
    <w:p w:rsidR="001778E8" w:rsidRPr="00930FF2" w:rsidRDefault="001778E8" w:rsidP="00F64A06">
      <w:pPr>
        <w:tabs>
          <w:tab w:val="left" w:pos="2715"/>
        </w:tabs>
        <w:ind w:right="-540"/>
        <w:jc w:val="both"/>
        <w:rPr>
          <w:b/>
        </w:rPr>
      </w:pPr>
      <w:r w:rsidRPr="00930FF2">
        <w:rPr>
          <w:b/>
        </w:rPr>
        <w:t>Instruction for the paper-setter and the students</w:t>
      </w:r>
    </w:p>
    <w:p w:rsidR="001778E8" w:rsidRPr="00930FF2" w:rsidRDefault="001778E8" w:rsidP="00F64A06">
      <w:pPr>
        <w:tabs>
          <w:tab w:val="left" w:pos="2715"/>
        </w:tabs>
        <w:ind w:right="-540"/>
        <w:jc w:val="both"/>
        <w:rPr>
          <w:b/>
        </w:rPr>
      </w:pPr>
    </w:p>
    <w:p w:rsidR="001778E8" w:rsidRPr="00930FF2" w:rsidRDefault="001778E8" w:rsidP="00F64A06">
      <w:pPr>
        <w:tabs>
          <w:tab w:val="left" w:pos="720"/>
          <w:tab w:val="left" w:pos="1440"/>
          <w:tab w:val="left" w:pos="4935"/>
        </w:tabs>
        <w:ind w:left="1440" w:right="-540" w:hanging="1440"/>
        <w:jc w:val="both"/>
      </w:pPr>
      <w:r w:rsidRPr="00930FF2">
        <w:t>Q. No.1</w:t>
      </w:r>
      <w:r w:rsidRPr="00930FF2">
        <w:tab/>
        <w:t>Explanation with reference to the context. The students will be required to attempt two passages out of the given four from the book of poems.</w:t>
      </w:r>
    </w:p>
    <w:p w:rsidR="001778E8" w:rsidRPr="00930FF2" w:rsidRDefault="001778E8" w:rsidP="00F64A06">
      <w:pPr>
        <w:tabs>
          <w:tab w:val="left" w:pos="720"/>
          <w:tab w:val="left" w:pos="1440"/>
          <w:tab w:val="left" w:pos="4935"/>
        </w:tabs>
        <w:ind w:right="-540"/>
        <w:jc w:val="both"/>
        <w:rPr>
          <w:b/>
        </w:rPr>
      </w:pPr>
      <w:r w:rsidRPr="00930FF2">
        <w:tab/>
      </w:r>
      <w:r w:rsidRPr="00930FF2">
        <w:tab/>
      </w:r>
      <w:r w:rsidRPr="00930FF2">
        <w:tab/>
      </w:r>
      <w:r w:rsidRPr="00930FF2">
        <w:tab/>
      </w:r>
      <w:r w:rsidRPr="00930FF2">
        <w:rPr>
          <w:b/>
        </w:rPr>
        <w:t xml:space="preserve"> (6x2=12)</w:t>
      </w:r>
    </w:p>
    <w:p w:rsidR="001778E8" w:rsidRPr="00930FF2" w:rsidRDefault="001778E8" w:rsidP="00F64A06">
      <w:pPr>
        <w:tabs>
          <w:tab w:val="left" w:pos="720"/>
          <w:tab w:val="left" w:pos="1440"/>
          <w:tab w:val="left" w:pos="4935"/>
        </w:tabs>
        <w:ind w:left="1440" w:right="-540" w:hanging="1440"/>
        <w:jc w:val="both"/>
      </w:pPr>
      <w:r w:rsidRPr="00930FF2">
        <w:t>Q. No. 2</w:t>
      </w:r>
      <w:r w:rsidRPr="00930FF2">
        <w:tab/>
        <w:t>Two questions (with internal choice) will be asked based on theme, central idea, message and narrative technique of the poem.</w:t>
      </w:r>
    </w:p>
    <w:p w:rsidR="001778E8" w:rsidRPr="00930FF2" w:rsidRDefault="001778E8" w:rsidP="00F64A06">
      <w:pPr>
        <w:tabs>
          <w:tab w:val="left" w:pos="720"/>
          <w:tab w:val="left" w:pos="1440"/>
          <w:tab w:val="left" w:pos="4935"/>
        </w:tabs>
        <w:ind w:right="-540"/>
        <w:jc w:val="both"/>
        <w:rPr>
          <w:b/>
        </w:rPr>
      </w:pPr>
      <w:r w:rsidRPr="00930FF2">
        <w:tab/>
      </w:r>
      <w:r w:rsidRPr="00930FF2">
        <w:tab/>
      </w:r>
      <w:r w:rsidRPr="00930FF2">
        <w:tab/>
      </w:r>
      <w:r w:rsidRPr="00930FF2">
        <w:tab/>
      </w:r>
      <w:r w:rsidRPr="00930FF2">
        <w:tab/>
      </w:r>
      <w:r w:rsidRPr="00930FF2">
        <w:tab/>
      </w:r>
      <w:r w:rsidRPr="00930FF2">
        <w:rPr>
          <w:b/>
        </w:rPr>
        <w:t xml:space="preserve"> (6x2=12)</w:t>
      </w:r>
    </w:p>
    <w:p w:rsidR="001778E8" w:rsidRPr="00930FF2" w:rsidRDefault="001778E8" w:rsidP="00F64A06">
      <w:pPr>
        <w:tabs>
          <w:tab w:val="left" w:pos="720"/>
          <w:tab w:val="left" w:pos="1440"/>
          <w:tab w:val="left" w:pos="4935"/>
        </w:tabs>
        <w:ind w:left="1440" w:right="-540" w:hanging="1440"/>
        <w:jc w:val="both"/>
      </w:pPr>
      <w:r w:rsidRPr="00930FF2">
        <w:t>Q. No. 3</w:t>
      </w:r>
      <w:r w:rsidRPr="00930FF2">
        <w:tab/>
        <w:t>The question will be based on the Sound System of English language having internal choice.</w:t>
      </w:r>
      <w:r w:rsidRPr="00930FF2">
        <w:tab/>
      </w:r>
    </w:p>
    <w:p w:rsidR="001778E8" w:rsidRPr="00930FF2" w:rsidRDefault="001778E8" w:rsidP="00F64A06">
      <w:pPr>
        <w:tabs>
          <w:tab w:val="left" w:pos="720"/>
          <w:tab w:val="left" w:pos="1440"/>
          <w:tab w:val="left" w:pos="4935"/>
        </w:tabs>
        <w:ind w:right="-540"/>
        <w:jc w:val="both"/>
        <w:rPr>
          <w:b/>
        </w:rPr>
      </w:pPr>
      <w:r w:rsidRPr="00930FF2">
        <w:tab/>
      </w:r>
      <w:r w:rsidRPr="00930FF2">
        <w:tab/>
      </w:r>
      <w:r w:rsidRPr="00930FF2">
        <w:tab/>
      </w:r>
      <w:r w:rsidRPr="00930FF2">
        <w:tab/>
      </w:r>
      <w:r w:rsidRPr="00930FF2">
        <w:tab/>
      </w:r>
      <w:r w:rsidRPr="00930FF2">
        <w:tab/>
      </w:r>
      <w:r w:rsidRPr="00930FF2">
        <w:rPr>
          <w:b/>
        </w:rPr>
        <w:t xml:space="preserve"> (12)</w:t>
      </w:r>
    </w:p>
    <w:p w:rsidR="001778E8" w:rsidRPr="00930FF2" w:rsidRDefault="001778E8" w:rsidP="00F64A06">
      <w:pPr>
        <w:tabs>
          <w:tab w:val="left" w:pos="720"/>
          <w:tab w:val="left" w:pos="1440"/>
          <w:tab w:val="left" w:pos="4935"/>
        </w:tabs>
        <w:ind w:left="1440" w:right="-540" w:hanging="1440"/>
        <w:jc w:val="both"/>
      </w:pPr>
      <w:r w:rsidRPr="00930FF2">
        <w:t>Q. No. 4</w:t>
      </w:r>
      <w:r w:rsidRPr="00930FF2">
        <w:tab/>
        <w:t>The question will be based on grammar. There will be internal choice with 12 sentences out of 20 to be attempted.</w:t>
      </w:r>
    </w:p>
    <w:p w:rsidR="001778E8" w:rsidRPr="00930FF2" w:rsidRDefault="001778E8" w:rsidP="00F64A06">
      <w:pPr>
        <w:tabs>
          <w:tab w:val="left" w:pos="720"/>
          <w:tab w:val="left" w:pos="1440"/>
          <w:tab w:val="left" w:pos="4935"/>
        </w:tabs>
        <w:ind w:left="1440" w:right="-540" w:hanging="1440"/>
        <w:jc w:val="both"/>
        <w:rPr>
          <w:b/>
        </w:rPr>
      </w:pPr>
      <w:r w:rsidRPr="00930FF2">
        <w:tab/>
      </w:r>
      <w:r w:rsidRPr="00930FF2">
        <w:tab/>
      </w:r>
      <w:r w:rsidRPr="00930FF2">
        <w:tab/>
      </w:r>
      <w:r w:rsidRPr="00930FF2">
        <w:tab/>
      </w:r>
      <w:r w:rsidRPr="00930FF2">
        <w:tab/>
      </w:r>
      <w:r w:rsidRPr="00930FF2">
        <w:tab/>
      </w:r>
      <w:r w:rsidRPr="00930FF2">
        <w:rPr>
          <w:b/>
        </w:rPr>
        <w:t xml:space="preserve"> (12)</w:t>
      </w:r>
    </w:p>
    <w:p w:rsidR="001778E8" w:rsidRPr="00930FF2" w:rsidRDefault="001778E8" w:rsidP="00F64A06">
      <w:pPr>
        <w:tabs>
          <w:tab w:val="left" w:pos="720"/>
          <w:tab w:val="left" w:pos="1440"/>
          <w:tab w:val="left" w:pos="4935"/>
        </w:tabs>
        <w:ind w:right="-540"/>
        <w:jc w:val="both"/>
      </w:pPr>
      <w:r w:rsidRPr="00930FF2">
        <w:lastRenderedPageBreak/>
        <w:t>Q. No. 5</w:t>
      </w:r>
      <w:r w:rsidRPr="00930FF2">
        <w:tab/>
        <w:t>The question will be based on technical writing. There will be internal choice.</w:t>
      </w:r>
    </w:p>
    <w:p w:rsidR="001778E8" w:rsidRPr="00930FF2" w:rsidRDefault="001778E8" w:rsidP="00F64A06">
      <w:pPr>
        <w:tabs>
          <w:tab w:val="left" w:pos="720"/>
          <w:tab w:val="left" w:pos="1440"/>
          <w:tab w:val="left" w:pos="4935"/>
        </w:tabs>
        <w:ind w:right="-540"/>
        <w:jc w:val="both"/>
        <w:rPr>
          <w:b/>
        </w:rPr>
      </w:pPr>
      <w:r w:rsidRPr="00930FF2">
        <w:tab/>
      </w:r>
      <w:r w:rsidRPr="00930FF2">
        <w:tab/>
      </w:r>
      <w:r w:rsidRPr="00930FF2">
        <w:tab/>
      </w:r>
      <w:r w:rsidRPr="00930FF2">
        <w:tab/>
      </w:r>
      <w:r w:rsidRPr="00930FF2">
        <w:tab/>
      </w:r>
      <w:r w:rsidRPr="00930FF2">
        <w:tab/>
      </w:r>
      <w:r w:rsidRPr="00930FF2">
        <w:rPr>
          <w:b/>
        </w:rPr>
        <w:t>(12)</w:t>
      </w:r>
    </w:p>
    <w:p w:rsidR="001778E8" w:rsidRPr="00930FF2" w:rsidRDefault="00F64A06" w:rsidP="00F64A06">
      <w:pPr>
        <w:tabs>
          <w:tab w:val="left" w:pos="3375"/>
        </w:tabs>
        <w:ind w:right="-540"/>
        <w:jc w:val="both"/>
        <w:rPr>
          <w:b/>
        </w:rPr>
      </w:pPr>
      <w:r w:rsidRPr="00930FF2">
        <w:tab/>
      </w:r>
      <w:r w:rsidRPr="00930FF2">
        <w:tab/>
      </w:r>
      <w:r w:rsidRPr="00930FF2">
        <w:tab/>
      </w:r>
      <w:r w:rsidRPr="00930FF2">
        <w:tab/>
      </w:r>
      <w:r w:rsidRPr="00930FF2">
        <w:tab/>
      </w:r>
      <w:r w:rsidR="001778E8" w:rsidRPr="00930FF2">
        <w:tab/>
      </w:r>
      <w:r w:rsidR="001778E8" w:rsidRPr="00930FF2">
        <w:rPr>
          <w:b/>
        </w:rPr>
        <w:t>Total=60</w:t>
      </w:r>
      <w:r w:rsidR="001778E8" w:rsidRPr="00930FF2">
        <w:rPr>
          <w:b/>
        </w:rPr>
        <w:tab/>
      </w:r>
    </w:p>
    <w:p w:rsidR="001778E8" w:rsidRPr="00930FF2" w:rsidRDefault="001778E8" w:rsidP="00F64A06">
      <w:pPr>
        <w:tabs>
          <w:tab w:val="left" w:pos="720"/>
          <w:tab w:val="left" w:pos="1440"/>
          <w:tab w:val="left" w:pos="4935"/>
        </w:tabs>
        <w:ind w:right="-540"/>
        <w:jc w:val="both"/>
      </w:pPr>
      <w:r w:rsidRPr="00930FF2">
        <w:rPr>
          <w:b/>
        </w:rPr>
        <w:t>Suggested Reading:</w:t>
      </w:r>
    </w:p>
    <w:p w:rsidR="001778E8" w:rsidRPr="00930FF2" w:rsidRDefault="001778E8" w:rsidP="00F64A06">
      <w:pPr>
        <w:tabs>
          <w:tab w:val="left" w:pos="720"/>
          <w:tab w:val="left" w:pos="1440"/>
          <w:tab w:val="left" w:pos="4935"/>
        </w:tabs>
        <w:ind w:right="-540"/>
        <w:jc w:val="both"/>
      </w:pPr>
      <w:r w:rsidRPr="00930FF2">
        <w:t>High School Grammar by  Wren and Martin.</w:t>
      </w:r>
    </w:p>
    <w:p w:rsidR="001778E8" w:rsidRPr="00930FF2" w:rsidRDefault="001778E8" w:rsidP="00F64A06">
      <w:pPr>
        <w:tabs>
          <w:tab w:val="left" w:pos="720"/>
          <w:tab w:val="left" w:pos="1440"/>
          <w:tab w:val="left" w:pos="4935"/>
        </w:tabs>
        <w:ind w:right="-540"/>
        <w:jc w:val="both"/>
      </w:pPr>
      <w:r w:rsidRPr="00930FF2">
        <w:t>Remedial English Grammar for Foreign Students by F.T. Wood.</w:t>
      </w:r>
    </w:p>
    <w:p w:rsidR="001778E8" w:rsidRPr="00930FF2" w:rsidRDefault="001778E8" w:rsidP="00F64A06">
      <w:pPr>
        <w:tabs>
          <w:tab w:val="left" w:pos="720"/>
          <w:tab w:val="left" w:pos="1440"/>
          <w:tab w:val="left" w:pos="4935"/>
        </w:tabs>
        <w:ind w:right="-540"/>
        <w:jc w:val="both"/>
      </w:pPr>
      <w:r w:rsidRPr="00930FF2">
        <w:t>Essentials of Communication by  D.G. Sexena, Kuntal Tamang (Top Quark)</w:t>
      </w: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Pr="00930FF2" w:rsidRDefault="00F64A06" w:rsidP="00F64A06">
      <w:pPr>
        <w:jc w:val="center"/>
        <w:rPr>
          <w:b/>
          <w:u w:val="single"/>
        </w:rPr>
      </w:pPr>
    </w:p>
    <w:p w:rsidR="00F64A06" w:rsidRDefault="00F64A06" w:rsidP="00F64A06">
      <w:pPr>
        <w:jc w:val="center"/>
        <w:rPr>
          <w:b/>
          <w:u w:val="single"/>
        </w:rPr>
      </w:pPr>
    </w:p>
    <w:p w:rsidR="0008254C" w:rsidRDefault="0008254C" w:rsidP="00F64A06">
      <w:pPr>
        <w:jc w:val="center"/>
        <w:rPr>
          <w:b/>
          <w:u w:val="single"/>
        </w:rPr>
      </w:pPr>
    </w:p>
    <w:p w:rsidR="0008254C" w:rsidRDefault="0008254C" w:rsidP="00F64A06">
      <w:pPr>
        <w:jc w:val="center"/>
        <w:rPr>
          <w:b/>
          <w:u w:val="single"/>
        </w:rPr>
      </w:pPr>
    </w:p>
    <w:p w:rsidR="0008254C" w:rsidRDefault="0008254C" w:rsidP="00F64A06">
      <w:pPr>
        <w:jc w:val="center"/>
        <w:rPr>
          <w:b/>
          <w:u w:val="single"/>
        </w:rPr>
      </w:pPr>
    </w:p>
    <w:p w:rsidR="0008254C" w:rsidRDefault="0008254C" w:rsidP="00F64A06">
      <w:pPr>
        <w:jc w:val="center"/>
        <w:rPr>
          <w:b/>
          <w:u w:val="single"/>
        </w:rPr>
      </w:pPr>
    </w:p>
    <w:p w:rsidR="0008254C" w:rsidRDefault="0008254C" w:rsidP="00F64A06">
      <w:pPr>
        <w:jc w:val="center"/>
        <w:rPr>
          <w:b/>
          <w:u w:val="single"/>
        </w:rPr>
      </w:pPr>
    </w:p>
    <w:p w:rsidR="0008254C" w:rsidRDefault="0008254C" w:rsidP="00F64A06">
      <w:pPr>
        <w:jc w:val="center"/>
        <w:rPr>
          <w:b/>
          <w:u w:val="single"/>
        </w:rPr>
      </w:pPr>
    </w:p>
    <w:p w:rsidR="0008254C" w:rsidRDefault="0008254C" w:rsidP="00F64A06">
      <w:pPr>
        <w:jc w:val="center"/>
        <w:rPr>
          <w:b/>
          <w:u w:val="single"/>
        </w:rPr>
      </w:pPr>
    </w:p>
    <w:p w:rsidR="0008254C" w:rsidRDefault="0008254C" w:rsidP="00F64A06">
      <w:pPr>
        <w:jc w:val="center"/>
        <w:rPr>
          <w:b/>
          <w:u w:val="single"/>
        </w:rPr>
      </w:pPr>
    </w:p>
    <w:p w:rsidR="0008254C" w:rsidRDefault="0008254C" w:rsidP="00F64A06">
      <w:pPr>
        <w:jc w:val="center"/>
        <w:rPr>
          <w:b/>
          <w:u w:val="single"/>
        </w:rPr>
      </w:pPr>
    </w:p>
    <w:p w:rsidR="0008254C" w:rsidRDefault="0008254C" w:rsidP="00F64A06">
      <w:pPr>
        <w:jc w:val="center"/>
        <w:rPr>
          <w:b/>
          <w:u w:val="single"/>
        </w:rPr>
      </w:pPr>
    </w:p>
    <w:p w:rsidR="00E90D54" w:rsidRDefault="00E90D54" w:rsidP="00F64A06">
      <w:pPr>
        <w:jc w:val="center"/>
        <w:rPr>
          <w:b/>
          <w:u w:val="single"/>
        </w:rPr>
      </w:pPr>
    </w:p>
    <w:p w:rsidR="00E90D54" w:rsidRDefault="00E90D54" w:rsidP="00F64A06">
      <w:pPr>
        <w:jc w:val="center"/>
        <w:rPr>
          <w:b/>
          <w:u w:val="single"/>
        </w:rPr>
      </w:pPr>
    </w:p>
    <w:p w:rsidR="00F64A06" w:rsidRPr="00930FF2" w:rsidRDefault="00F64A06" w:rsidP="005B6EC5">
      <w:pPr>
        <w:rPr>
          <w:b/>
          <w:u w:val="single"/>
        </w:rPr>
      </w:pPr>
    </w:p>
    <w:p w:rsidR="00F64A06" w:rsidRPr="00930FF2" w:rsidRDefault="00F64A06" w:rsidP="00F64A06">
      <w:pPr>
        <w:jc w:val="center"/>
        <w:rPr>
          <w:b/>
          <w:u w:val="single"/>
        </w:rPr>
      </w:pPr>
    </w:p>
    <w:p w:rsidR="007A1705" w:rsidRPr="00930FF2" w:rsidRDefault="007A1705" w:rsidP="00F64A06">
      <w:pPr>
        <w:jc w:val="center"/>
        <w:rPr>
          <w:b/>
          <w:u w:val="single"/>
        </w:rPr>
      </w:pPr>
      <w:r w:rsidRPr="00930FF2">
        <w:rPr>
          <w:b/>
          <w:u w:val="single"/>
        </w:rPr>
        <w:lastRenderedPageBreak/>
        <w:t>NEW SCHEME</w:t>
      </w:r>
    </w:p>
    <w:p w:rsidR="007A1705" w:rsidRPr="00930FF2" w:rsidRDefault="007A1705" w:rsidP="00F64A06">
      <w:pPr>
        <w:jc w:val="center"/>
        <w:rPr>
          <w:b/>
        </w:rPr>
      </w:pPr>
      <w:r w:rsidRPr="00930FF2">
        <w:rPr>
          <w:b/>
        </w:rPr>
        <w:t xml:space="preserve">Scheme of Examination of </w:t>
      </w:r>
    </w:p>
    <w:p w:rsidR="007A1705" w:rsidRPr="00930FF2" w:rsidRDefault="007A1705" w:rsidP="00F64A06">
      <w:pPr>
        <w:jc w:val="center"/>
        <w:rPr>
          <w:b/>
        </w:rPr>
      </w:pPr>
      <w:r w:rsidRPr="00930FF2">
        <w:rPr>
          <w:b/>
        </w:rPr>
        <w:t>5- Years Integrated M.Sc. (Honours) Mathematics, Semester-II</w:t>
      </w:r>
    </w:p>
    <w:p w:rsidR="007A1705" w:rsidRPr="00930FF2" w:rsidRDefault="007A1705" w:rsidP="00F64A06">
      <w:pPr>
        <w:jc w:val="center"/>
        <w:rPr>
          <w:b/>
        </w:rPr>
      </w:pPr>
      <w:r w:rsidRPr="00930FF2">
        <w:rPr>
          <w:b/>
        </w:rPr>
        <w:t xml:space="preserve"> (w.e.f. 201</w:t>
      </w:r>
      <w:r w:rsidR="00EB6D96">
        <w:rPr>
          <w:b/>
        </w:rPr>
        <w:t>3</w:t>
      </w:r>
      <w:r w:rsidRPr="00930FF2">
        <w:rPr>
          <w:b/>
        </w:rPr>
        <w:t>-201</w:t>
      </w:r>
      <w:r w:rsidR="00EB6D96">
        <w:rPr>
          <w:b/>
        </w:rPr>
        <w:t>4</w:t>
      </w:r>
      <w:r w:rsidRPr="00930FF2">
        <w:rPr>
          <w:b/>
        </w:rPr>
        <w:t>)</w:t>
      </w:r>
    </w:p>
    <w:p w:rsidR="007A1705" w:rsidRPr="00930FF2" w:rsidRDefault="007A1705" w:rsidP="00F64A06">
      <w:pPr>
        <w:jc w:val="center"/>
        <w:rPr>
          <w:b/>
        </w:rPr>
      </w:pPr>
    </w:p>
    <w:tbl>
      <w:tblPr>
        <w:tblW w:w="9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604"/>
        <w:gridCol w:w="2700"/>
        <w:gridCol w:w="1170"/>
        <w:gridCol w:w="1003"/>
        <w:gridCol w:w="935"/>
        <w:gridCol w:w="850"/>
        <w:gridCol w:w="1065"/>
      </w:tblGrid>
      <w:tr w:rsidR="007A1705" w:rsidRPr="00930FF2" w:rsidTr="009A0B25">
        <w:trPr>
          <w:jc w:val="center"/>
        </w:trPr>
        <w:tc>
          <w:tcPr>
            <w:tcW w:w="1604" w:type="dxa"/>
            <w:tcBorders>
              <w:bottom w:val="nil"/>
            </w:tcBorders>
          </w:tcPr>
          <w:p w:rsidR="007A1705" w:rsidRPr="00930FF2" w:rsidRDefault="007A1705" w:rsidP="00F64A06">
            <w:pPr>
              <w:jc w:val="both"/>
              <w:rPr>
                <w:b/>
              </w:rPr>
            </w:pPr>
            <w:r w:rsidRPr="00930FF2">
              <w:rPr>
                <w:b/>
              </w:rPr>
              <w:t>Paper Code</w:t>
            </w:r>
          </w:p>
        </w:tc>
        <w:tc>
          <w:tcPr>
            <w:tcW w:w="2700" w:type="dxa"/>
            <w:tcBorders>
              <w:bottom w:val="nil"/>
            </w:tcBorders>
          </w:tcPr>
          <w:p w:rsidR="007A1705" w:rsidRPr="00930FF2" w:rsidRDefault="007A1705" w:rsidP="00F64A06">
            <w:pPr>
              <w:jc w:val="both"/>
              <w:rPr>
                <w:b/>
              </w:rPr>
            </w:pPr>
            <w:r w:rsidRPr="00930FF2">
              <w:rPr>
                <w:b/>
              </w:rPr>
              <w:t xml:space="preserve">Title of the paper </w:t>
            </w:r>
          </w:p>
        </w:tc>
        <w:tc>
          <w:tcPr>
            <w:tcW w:w="1170" w:type="dxa"/>
            <w:vMerge w:val="restart"/>
          </w:tcPr>
          <w:p w:rsidR="007A1705" w:rsidRPr="00930FF2" w:rsidRDefault="007A1705" w:rsidP="00F64A06">
            <w:pPr>
              <w:jc w:val="both"/>
              <w:rPr>
                <w:b/>
              </w:rPr>
            </w:pPr>
            <w:r w:rsidRPr="00930FF2">
              <w:rPr>
                <w:b/>
              </w:rPr>
              <w:t xml:space="preserve">Teaching Hours </w:t>
            </w:r>
          </w:p>
        </w:tc>
        <w:tc>
          <w:tcPr>
            <w:tcW w:w="3853" w:type="dxa"/>
            <w:gridSpan w:val="4"/>
          </w:tcPr>
          <w:p w:rsidR="007A1705" w:rsidRPr="00930FF2" w:rsidRDefault="007A1705" w:rsidP="00F64A06">
            <w:pPr>
              <w:jc w:val="center"/>
              <w:rPr>
                <w:b/>
              </w:rPr>
            </w:pPr>
            <w:r w:rsidRPr="00930FF2">
              <w:rPr>
                <w:b/>
              </w:rPr>
              <w:t>Max. Marks</w:t>
            </w:r>
          </w:p>
        </w:tc>
      </w:tr>
      <w:tr w:rsidR="007A1705" w:rsidRPr="00930FF2" w:rsidTr="009A0B25">
        <w:trPr>
          <w:jc w:val="center"/>
        </w:trPr>
        <w:tc>
          <w:tcPr>
            <w:tcW w:w="1604" w:type="dxa"/>
            <w:tcBorders>
              <w:top w:val="nil"/>
            </w:tcBorders>
          </w:tcPr>
          <w:p w:rsidR="007A1705" w:rsidRPr="00930FF2" w:rsidRDefault="007A1705" w:rsidP="00F64A06">
            <w:pPr>
              <w:jc w:val="both"/>
              <w:rPr>
                <w:b/>
              </w:rPr>
            </w:pPr>
          </w:p>
        </w:tc>
        <w:tc>
          <w:tcPr>
            <w:tcW w:w="2700" w:type="dxa"/>
            <w:tcBorders>
              <w:top w:val="nil"/>
            </w:tcBorders>
          </w:tcPr>
          <w:p w:rsidR="007A1705" w:rsidRPr="00930FF2" w:rsidRDefault="007A1705" w:rsidP="00F64A06">
            <w:pPr>
              <w:jc w:val="both"/>
              <w:rPr>
                <w:b/>
              </w:rPr>
            </w:pPr>
          </w:p>
        </w:tc>
        <w:tc>
          <w:tcPr>
            <w:tcW w:w="1170" w:type="dxa"/>
            <w:vMerge/>
          </w:tcPr>
          <w:p w:rsidR="007A1705" w:rsidRPr="00930FF2" w:rsidRDefault="007A1705" w:rsidP="00F64A06">
            <w:pPr>
              <w:jc w:val="both"/>
              <w:rPr>
                <w:b/>
              </w:rPr>
            </w:pPr>
          </w:p>
        </w:tc>
        <w:tc>
          <w:tcPr>
            <w:tcW w:w="1003" w:type="dxa"/>
          </w:tcPr>
          <w:p w:rsidR="007A1705" w:rsidRPr="00930FF2" w:rsidRDefault="007A1705" w:rsidP="00F64A06">
            <w:pPr>
              <w:jc w:val="center"/>
              <w:rPr>
                <w:b/>
              </w:rPr>
            </w:pPr>
            <w:r w:rsidRPr="00930FF2">
              <w:rPr>
                <w:b/>
              </w:rPr>
              <w:t>Theory</w:t>
            </w:r>
          </w:p>
        </w:tc>
        <w:tc>
          <w:tcPr>
            <w:tcW w:w="935" w:type="dxa"/>
          </w:tcPr>
          <w:p w:rsidR="007A1705" w:rsidRPr="00930FF2" w:rsidRDefault="007A1705" w:rsidP="00F64A06">
            <w:pPr>
              <w:jc w:val="center"/>
              <w:rPr>
                <w:b/>
              </w:rPr>
            </w:pPr>
            <w:r w:rsidRPr="00930FF2">
              <w:rPr>
                <w:b/>
              </w:rPr>
              <w:t>Internal Assesment</w:t>
            </w:r>
          </w:p>
        </w:tc>
        <w:tc>
          <w:tcPr>
            <w:tcW w:w="850" w:type="dxa"/>
          </w:tcPr>
          <w:p w:rsidR="007A1705" w:rsidRPr="00930FF2" w:rsidRDefault="007A1705" w:rsidP="00F64A06">
            <w:pPr>
              <w:jc w:val="both"/>
              <w:rPr>
                <w:b/>
              </w:rPr>
            </w:pPr>
            <w:r w:rsidRPr="00930FF2">
              <w:rPr>
                <w:b/>
              </w:rPr>
              <w:t>Practicals</w:t>
            </w:r>
          </w:p>
        </w:tc>
        <w:tc>
          <w:tcPr>
            <w:tcW w:w="1065" w:type="dxa"/>
          </w:tcPr>
          <w:p w:rsidR="007A1705" w:rsidRPr="00930FF2" w:rsidRDefault="007A1705" w:rsidP="00F64A06">
            <w:pPr>
              <w:jc w:val="both"/>
              <w:rPr>
                <w:b/>
              </w:rPr>
            </w:pPr>
            <w:r w:rsidRPr="00930FF2">
              <w:rPr>
                <w:b/>
              </w:rPr>
              <w:t xml:space="preserve">Total Marks </w:t>
            </w:r>
          </w:p>
        </w:tc>
      </w:tr>
      <w:tr w:rsidR="007A1705" w:rsidRPr="00930FF2" w:rsidTr="009A0B25">
        <w:trPr>
          <w:jc w:val="center"/>
        </w:trPr>
        <w:tc>
          <w:tcPr>
            <w:tcW w:w="1604" w:type="dxa"/>
          </w:tcPr>
          <w:p w:rsidR="007A1705" w:rsidRPr="00930FF2" w:rsidRDefault="00AE7844" w:rsidP="00F64A06">
            <w:pPr>
              <w:jc w:val="both"/>
            </w:pPr>
            <w:r w:rsidRPr="00930FF2">
              <w:t>12MHM</w:t>
            </w:r>
            <w:r w:rsidR="007A1705" w:rsidRPr="00930FF2">
              <w:t xml:space="preserve"> 121</w:t>
            </w:r>
          </w:p>
        </w:tc>
        <w:tc>
          <w:tcPr>
            <w:tcW w:w="2700" w:type="dxa"/>
          </w:tcPr>
          <w:p w:rsidR="007A1705" w:rsidRPr="00930FF2" w:rsidRDefault="007A1705" w:rsidP="009A0B25">
            <w:r w:rsidRPr="00930FF2">
              <w:t xml:space="preserve">Number Theory and Trigonometry </w:t>
            </w:r>
          </w:p>
        </w:tc>
        <w:tc>
          <w:tcPr>
            <w:tcW w:w="1170" w:type="dxa"/>
          </w:tcPr>
          <w:p w:rsidR="007A1705" w:rsidRPr="00930FF2" w:rsidRDefault="007A1705" w:rsidP="00E21EB7">
            <w:r w:rsidRPr="00930FF2">
              <w:t xml:space="preserve">4 Hours/ week </w:t>
            </w:r>
          </w:p>
        </w:tc>
        <w:tc>
          <w:tcPr>
            <w:tcW w:w="1003" w:type="dxa"/>
          </w:tcPr>
          <w:p w:rsidR="007A1705" w:rsidRPr="00930FF2" w:rsidRDefault="007A1705" w:rsidP="000C2928">
            <w:pPr>
              <w:jc w:val="center"/>
            </w:pPr>
            <w:r w:rsidRPr="00930FF2">
              <w:t>60</w:t>
            </w:r>
          </w:p>
        </w:tc>
        <w:tc>
          <w:tcPr>
            <w:tcW w:w="935" w:type="dxa"/>
          </w:tcPr>
          <w:p w:rsidR="007A1705" w:rsidRPr="00930FF2" w:rsidRDefault="007A1705" w:rsidP="000C2928">
            <w:pPr>
              <w:jc w:val="center"/>
            </w:pPr>
            <w:r w:rsidRPr="00930FF2">
              <w:t>15</w:t>
            </w:r>
          </w:p>
        </w:tc>
        <w:tc>
          <w:tcPr>
            <w:tcW w:w="850" w:type="dxa"/>
          </w:tcPr>
          <w:p w:rsidR="007A1705" w:rsidRPr="00930FF2" w:rsidRDefault="007A1705" w:rsidP="00F64A06">
            <w:pPr>
              <w:jc w:val="both"/>
            </w:pPr>
            <w:r w:rsidRPr="00930FF2">
              <w:t>-</w:t>
            </w:r>
          </w:p>
        </w:tc>
        <w:tc>
          <w:tcPr>
            <w:tcW w:w="1065" w:type="dxa"/>
          </w:tcPr>
          <w:p w:rsidR="007A1705" w:rsidRPr="00930FF2" w:rsidRDefault="007A1705" w:rsidP="000C2928">
            <w:pPr>
              <w:jc w:val="center"/>
            </w:pPr>
            <w:r w:rsidRPr="00930FF2">
              <w:t>75</w:t>
            </w:r>
          </w:p>
        </w:tc>
      </w:tr>
      <w:tr w:rsidR="007A1705" w:rsidRPr="00930FF2" w:rsidTr="009A0B25">
        <w:trPr>
          <w:jc w:val="center"/>
        </w:trPr>
        <w:tc>
          <w:tcPr>
            <w:tcW w:w="1604" w:type="dxa"/>
          </w:tcPr>
          <w:p w:rsidR="007A1705" w:rsidRPr="00930FF2" w:rsidRDefault="00AE7844" w:rsidP="00F64A06">
            <w:pPr>
              <w:jc w:val="both"/>
            </w:pPr>
            <w:r w:rsidRPr="00930FF2">
              <w:t>12MHM</w:t>
            </w:r>
            <w:r w:rsidR="007A1705" w:rsidRPr="00930FF2">
              <w:t xml:space="preserve"> 122</w:t>
            </w:r>
          </w:p>
        </w:tc>
        <w:tc>
          <w:tcPr>
            <w:tcW w:w="2700" w:type="dxa"/>
          </w:tcPr>
          <w:p w:rsidR="007A1705" w:rsidRPr="00930FF2" w:rsidRDefault="007A1705" w:rsidP="009A0B25">
            <w:r w:rsidRPr="00930FF2">
              <w:t>Ordinary Differential Equations</w:t>
            </w:r>
          </w:p>
        </w:tc>
        <w:tc>
          <w:tcPr>
            <w:tcW w:w="1170" w:type="dxa"/>
          </w:tcPr>
          <w:p w:rsidR="007A1705" w:rsidRPr="00930FF2" w:rsidRDefault="007A1705" w:rsidP="00E21EB7">
            <w:r w:rsidRPr="00930FF2">
              <w:t xml:space="preserve">4 Hours/ week </w:t>
            </w:r>
          </w:p>
        </w:tc>
        <w:tc>
          <w:tcPr>
            <w:tcW w:w="1003" w:type="dxa"/>
          </w:tcPr>
          <w:p w:rsidR="007A1705" w:rsidRPr="00930FF2" w:rsidRDefault="007A1705" w:rsidP="000C2928">
            <w:pPr>
              <w:jc w:val="center"/>
            </w:pPr>
            <w:r w:rsidRPr="00930FF2">
              <w:t>60</w:t>
            </w:r>
          </w:p>
        </w:tc>
        <w:tc>
          <w:tcPr>
            <w:tcW w:w="935" w:type="dxa"/>
          </w:tcPr>
          <w:p w:rsidR="007A1705" w:rsidRPr="00930FF2" w:rsidRDefault="007A1705" w:rsidP="000C2928">
            <w:pPr>
              <w:jc w:val="center"/>
            </w:pPr>
            <w:r w:rsidRPr="00930FF2">
              <w:t>15</w:t>
            </w:r>
          </w:p>
        </w:tc>
        <w:tc>
          <w:tcPr>
            <w:tcW w:w="850" w:type="dxa"/>
          </w:tcPr>
          <w:p w:rsidR="007A1705" w:rsidRPr="00930FF2" w:rsidRDefault="007A1705" w:rsidP="00F64A06">
            <w:pPr>
              <w:jc w:val="both"/>
            </w:pPr>
            <w:r w:rsidRPr="00930FF2">
              <w:t>-</w:t>
            </w:r>
          </w:p>
        </w:tc>
        <w:tc>
          <w:tcPr>
            <w:tcW w:w="1065" w:type="dxa"/>
          </w:tcPr>
          <w:p w:rsidR="007A1705" w:rsidRPr="00930FF2" w:rsidRDefault="007A1705" w:rsidP="000C2928">
            <w:pPr>
              <w:jc w:val="center"/>
            </w:pPr>
            <w:r w:rsidRPr="00930FF2">
              <w:t>75</w:t>
            </w:r>
          </w:p>
        </w:tc>
      </w:tr>
      <w:tr w:rsidR="007A1705" w:rsidRPr="00930FF2" w:rsidTr="009A0B25">
        <w:trPr>
          <w:jc w:val="center"/>
        </w:trPr>
        <w:tc>
          <w:tcPr>
            <w:tcW w:w="1604" w:type="dxa"/>
          </w:tcPr>
          <w:p w:rsidR="007A1705" w:rsidRPr="00930FF2" w:rsidRDefault="00AE7844" w:rsidP="00F64A06">
            <w:pPr>
              <w:jc w:val="both"/>
            </w:pPr>
            <w:r w:rsidRPr="00930FF2">
              <w:t>12MHM</w:t>
            </w:r>
            <w:r w:rsidR="007A1705" w:rsidRPr="00930FF2">
              <w:t xml:space="preserve"> 123</w:t>
            </w:r>
          </w:p>
        </w:tc>
        <w:tc>
          <w:tcPr>
            <w:tcW w:w="2700" w:type="dxa"/>
          </w:tcPr>
          <w:p w:rsidR="007A1705" w:rsidRPr="00930FF2" w:rsidRDefault="007A1705" w:rsidP="009A0B25">
            <w:r w:rsidRPr="00930FF2">
              <w:t xml:space="preserve"> Vector Calculus      </w:t>
            </w:r>
          </w:p>
        </w:tc>
        <w:tc>
          <w:tcPr>
            <w:tcW w:w="1170" w:type="dxa"/>
          </w:tcPr>
          <w:p w:rsidR="007A1705" w:rsidRPr="00930FF2" w:rsidRDefault="007A1705" w:rsidP="00E21EB7">
            <w:r w:rsidRPr="00930FF2">
              <w:t xml:space="preserve">4 Hours/ week </w:t>
            </w:r>
          </w:p>
        </w:tc>
        <w:tc>
          <w:tcPr>
            <w:tcW w:w="1003" w:type="dxa"/>
          </w:tcPr>
          <w:p w:rsidR="007A1705" w:rsidRPr="00930FF2" w:rsidRDefault="007A1705" w:rsidP="000C2928">
            <w:pPr>
              <w:jc w:val="center"/>
            </w:pPr>
            <w:r w:rsidRPr="00930FF2">
              <w:t>60</w:t>
            </w:r>
          </w:p>
        </w:tc>
        <w:tc>
          <w:tcPr>
            <w:tcW w:w="935" w:type="dxa"/>
          </w:tcPr>
          <w:p w:rsidR="007A1705" w:rsidRPr="00930FF2" w:rsidRDefault="007A1705" w:rsidP="000C2928">
            <w:pPr>
              <w:jc w:val="center"/>
            </w:pPr>
            <w:r w:rsidRPr="00930FF2">
              <w:t>15</w:t>
            </w:r>
          </w:p>
        </w:tc>
        <w:tc>
          <w:tcPr>
            <w:tcW w:w="850" w:type="dxa"/>
          </w:tcPr>
          <w:p w:rsidR="007A1705" w:rsidRPr="00930FF2" w:rsidRDefault="007A1705" w:rsidP="00F64A06">
            <w:pPr>
              <w:jc w:val="both"/>
            </w:pPr>
            <w:r w:rsidRPr="00930FF2">
              <w:t>-</w:t>
            </w:r>
          </w:p>
        </w:tc>
        <w:tc>
          <w:tcPr>
            <w:tcW w:w="1065" w:type="dxa"/>
          </w:tcPr>
          <w:p w:rsidR="007A1705" w:rsidRPr="00930FF2" w:rsidRDefault="007A1705" w:rsidP="000C2928">
            <w:pPr>
              <w:jc w:val="center"/>
            </w:pPr>
            <w:r w:rsidRPr="00930FF2">
              <w:t>75</w:t>
            </w:r>
          </w:p>
        </w:tc>
      </w:tr>
      <w:tr w:rsidR="007A1705" w:rsidRPr="00930FF2" w:rsidTr="009A0B25">
        <w:trPr>
          <w:jc w:val="center"/>
        </w:trPr>
        <w:tc>
          <w:tcPr>
            <w:tcW w:w="1604" w:type="dxa"/>
          </w:tcPr>
          <w:p w:rsidR="007A1705" w:rsidRPr="00930FF2" w:rsidRDefault="00AE7844" w:rsidP="00F64A06">
            <w:pPr>
              <w:jc w:val="both"/>
            </w:pPr>
            <w:r w:rsidRPr="00930FF2">
              <w:t>12MHM</w:t>
            </w:r>
            <w:r w:rsidR="007A1705" w:rsidRPr="00930FF2">
              <w:t xml:space="preserve"> 124</w:t>
            </w:r>
          </w:p>
        </w:tc>
        <w:tc>
          <w:tcPr>
            <w:tcW w:w="2700" w:type="dxa"/>
          </w:tcPr>
          <w:p w:rsidR="007A1705" w:rsidRPr="00930FF2" w:rsidRDefault="007A1705" w:rsidP="009A0B25">
            <w:r w:rsidRPr="00930FF2">
              <w:t>Discrete Mathematics-II</w:t>
            </w:r>
          </w:p>
        </w:tc>
        <w:tc>
          <w:tcPr>
            <w:tcW w:w="1170" w:type="dxa"/>
          </w:tcPr>
          <w:p w:rsidR="007A1705" w:rsidRPr="00930FF2" w:rsidRDefault="007A1705" w:rsidP="00E21EB7">
            <w:r w:rsidRPr="00930FF2">
              <w:t>4 Hours/ week</w:t>
            </w:r>
          </w:p>
        </w:tc>
        <w:tc>
          <w:tcPr>
            <w:tcW w:w="1003" w:type="dxa"/>
          </w:tcPr>
          <w:p w:rsidR="007A1705" w:rsidRPr="00930FF2" w:rsidRDefault="007A1705" w:rsidP="000C2928">
            <w:pPr>
              <w:jc w:val="center"/>
            </w:pPr>
            <w:r w:rsidRPr="00930FF2">
              <w:t>60</w:t>
            </w:r>
          </w:p>
        </w:tc>
        <w:tc>
          <w:tcPr>
            <w:tcW w:w="935" w:type="dxa"/>
          </w:tcPr>
          <w:p w:rsidR="007A1705" w:rsidRPr="00930FF2" w:rsidRDefault="007A1705" w:rsidP="000C2928">
            <w:pPr>
              <w:jc w:val="center"/>
            </w:pPr>
            <w:r w:rsidRPr="00930FF2">
              <w:t>15</w:t>
            </w:r>
          </w:p>
        </w:tc>
        <w:tc>
          <w:tcPr>
            <w:tcW w:w="850" w:type="dxa"/>
          </w:tcPr>
          <w:p w:rsidR="007A1705" w:rsidRPr="00930FF2" w:rsidRDefault="007A1705" w:rsidP="00F64A06">
            <w:pPr>
              <w:jc w:val="both"/>
            </w:pPr>
            <w:r w:rsidRPr="00930FF2">
              <w:t>-</w:t>
            </w:r>
          </w:p>
        </w:tc>
        <w:tc>
          <w:tcPr>
            <w:tcW w:w="1065" w:type="dxa"/>
          </w:tcPr>
          <w:p w:rsidR="007A1705" w:rsidRPr="00930FF2" w:rsidRDefault="007A1705" w:rsidP="000C2928">
            <w:pPr>
              <w:jc w:val="center"/>
            </w:pPr>
            <w:r w:rsidRPr="00930FF2">
              <w:t>75</w:t>
            </w:r>
          </w:p>
        </w:tc>
      </w:tr>
      <w:tr w:rsidR="007A1705" w:rsidRPr="00930FF2" w:rsidTr="009A0B25">
        <w:trPr>
          <w:trHeight w:val="458"/>
          <w:jc w:val="center"/>
        </w:trPr>
        <w:tc>
          <w:tcPr>
            <w:tcW w:w="1604" w:type="dxa"/>
          </w:tcPr>
          <w:p w:rsidR="007A1705" w:rsidRPr="00930FF2" w:rsidRDefault="00AE7844" w:rsidP="00F64A06">
            <w:pPr>
              <w:jc w:val="both"/>
            </w:pPr>
            <w:r w:rsidRPr="00930FF2">
              <w:t>12MHM</w:t>
            </w:r>
            <w:r w:rsidR="007A1705" w:rsidRPr="00930FF2">
              <w:t xml:space="preserve"> 125</w:t>
            </w:r>
          </w:p>
        </w:tc>
        <w:tc>
          <w:tcPr>
            <w:tcW w:w="2700" w:type="dxa"/>
          </w:tcPr>
          <w:p w:rsidR="007A1705" w:rsidRPr="00930FF2" w:rsidRDefault="007A1705" w:rsidP="009A0B25">
            <w:r w:rsidRPr="00930FF2">
              <w:t>Regression Analysis and Probability</w:t>
            </w:r>
          </w:p>
        </w:tc>
        <w:tc>
          <w:tcPr>
            <w:tcW w:w="1170" w:type="dxa"/>
            <w:shd w:val="clear" w:color="auto" w:fill="auto"/>
          </w:tcPr>
          <w:p w:rsidR="007A1705" w:rsidRPr="00930FF2" w:rsidRDefault="007A1705" w:rsidP="00E21EB7">
            <w:r w:rsidRPr="00930FF2">
              <w:t>4 Hours/ week</w:t>
            </w:r>
          </w:p>
        </w:tc>
        <w:tc>
          <w:tcPr>
            <w:tcW w:w="1003" w:type="dxa"/>
            <w:shd w:val="clear" w:color="auto" w:fill="auto"/>
          </w:tcPr>
          <w:p w:rsidR="007A1705" w:rsidRPr="00930FF2" w:rsidRDefault="007A1705" w:rsidP="000C2928">
            <w:pPr>
              <w:jc w:val="center"/>
            </w:pPr>
            <w:r w:rsidRPr="00930FF2">
              <w:t>60</w:t>
            </w:r>
          </w:p>
        </w:tc>
        <w:tc>
          <w:tcPr>
            <w:tcW w:w="935" w:type="dxa"/>
            <w:shd w:val="clear" w:color="auto" w:fill="auto"/>
          </w:tcPr>
          <w:p w:rsidR="007A1705" w:rsidRPr="00930FF2" w:rsidRDefault="007A1705" w:rsidP="000C2928">
            <w:pPr>
              <w:jc w:val="center"/>
            </w:pPr>
            <w:r w:rsidRPr="00930FF2">
              <w:t>15</w:t>
            </w:r>
          </w:p>
        </w:tc>
        <w:tc>
          <w:tcPr>
            <w:tcW w:w="850" w:type="dxa"/>
            <w:shd w:val="clear" w:color="auto" w:fill="auto"/>
          </w:tcPr>
          <w:p w:rsidR="007A1705" w:rsidRPr="00930FF2" w:rsidRDefault="007A1705" w:rsidP="00F64A06">
            <w:pPr>
              <w:jc w:val="both"/>
            </w:pPr>
            <w:r w:rsidRPr="00930FF2">
              <w:t>-</w:t>
            </w:r>
          </w:p>
        </w:tc>
        <w:tc>
          <w:tcPr>
            <w:tcW w:w="1065" w:type="dxa"/>
            <w:shd w:val="clear" w:color="auto" w:fill="auto"/>
          </w:tcPr>
          <w:p w:rsidR="007A1705" w:rsidRPr="00930FF2" w:rsidRDefault="007A1705" w:rsidP="000C2928">
            <w:pPr>
              <w:jc w:val="center"/>
            </w:pPr>
            <w:r w:rsidRPr="00930FF2">
              <w:t>75</w:t>
            </w:r>
          </w:p>
        </w:tc>
      </w:tr>
      <w:tr w:rsidR="007A1705" w:rsidRPr="00930FF2" w:rsidTr="009A0B25">
        <w:trPr>
          <w:trHeight w:val="458"/>
          <w:jc w:val="center"/>
        </w:trPr>
        <w:tc>
          <w:tcPr>
            <w:tcW w:w="1604" w:type="dxa"/>
          </w:tcPr>
          <w:p w:rsidR="007A1705" w:rsidRPr="00930FF2" w:rsidRDefault="00AE7844" w:rsidP="00F64A06">
            <w:pPr>
              <w:jc w:val="both"/>
            </w:pPr>
            <w:r w:rsidRPr="00930FF2">
              <w:t>12MHM</w:t>
            </w:r>
            <w:r w:rsidR="007A1705" w:rsidRPr="00930FF2">
              <w:t xml:space="preserve"> 126</w:t>
            </w:r>
          </w:p>
        </w:tc>
        <w:tc>
          <w:tcPr>
            <w:tcW w:w="2700" w:type="dxa"/>
          </w:tcPr>
          <w:p w:rsidR="007A1705" w:rsidRPr="00930FF2" w:rsidRDefault="007A1705" w:rsidP="009A0B25">
            <w:r w:rsidRPr="00930FF2">
              <w:t>Programming in Visual Basic</w:t>
            </w:r>
          </w:p>
        </w:tc>
        <w:tc>
          <w:tcPr>
            <w:tcW w:w="1170" w:type="dxa"/>
            <w:shd w:val="clear" w:color="auto" w:fill="auto"/>
          </w:tcPr>
          <w:p w:rsidR="007A1705" w:rsidRPr="00930FF2" w:rsidRDefault="007A1705" w:rsidP="00E21EB7">
            <w:r w:rsidRPr="00930FF2">
              <w:t>4 Hours/ week</w:t>
            </w:r>
          </w:p>
        </w:tc>
        <w:tc>
          <w:tcPr>
            <w:tcW w:w="1003" w:type="dxa"/>
            <w:shd w:val="clear" w:color="auto" w:fill="auto"/>
          </w:tcPr>
          <w:p w:rsidR="007A1705" w:rsidRPr="00930FF2" w:rsidRDefault="007A1705" w:rsidP="000C2928">
            <w:pPr>
              <w:jc w:val="center"/>
            </w:pPr>
            <w:r w:rsidRPr="00930FF2">
              <w:t>60</w:t>
            </w:r>
          </w:p>
        </w:tc>
        <w:tc>
          <w:tcPr>
            <w:tcW w:w="935" w:type="dxa"/>
            <w:shd w:val="clear" w:color="auto" w:fill="auto"/>
          </w:tcPr>
          <w:p w:rsidR="007A1705" w:rsidRPr="00930FF2" w:rsidRDefault="007A1705" w:rsidP="000C2928">
            <w:pPr>
              <w:jc w:val="center"/>
            </w:pPr>
            <w:r w:rsidRPr="00930FF2">
              <w:t>15</w:t>
            </w:r>
          </w:p>
        </w:tc>
        <w:tc>
          <w:tcPr>
            <w:tcW w:w="850" w:type="dxa"/>
            <w:shd w:val="clear" w:color="auto" w:fill="auto"/>
          </w:tcPr>
          <w:p w:rsidR="007A1705" w:rsidRPr="00930FF2" w:rsidRDefault="007A1705" w:rsidP="00F64A06">
            <w:pPr>
              <w:jc w:val="both"/>
            </w:pPr>
            <w:r w:rsidRPr="00930FF2">
              <w:t>-</w:t>
            </w:r>
          </w:p>
        </w:tc>
        <w:tc>
          <w:tcPr>
            <w:tcW w:w="1065" w:type="dxa"/>
            <w:shd w:val="clear" w:color="auto" w:fill="auto"/>
          </w:tcPr>
          <w:p w:rsidR="007A1705" w:rsidRPr="00930FF2" w:rsidRDefault="007A1705" w:rsidP="000C2928">
            <w:pPr>
              <w:jc w:val="center"/>
            </w:pPr>
            <w:r w:rsidRPr="00930FF2">
              <w:t>75</w:t>
            </w:r>
          </w:p>
        </w:tc>
      </w:tr>
      <w:tr w:rsidR="007A1705" w:rsidRPr="00930FF2" w:rsidTr="009A0B25">
        <w:trPr>
          <w:trHeight w:val="458"/>
          <w:jc w:val="center"/>
        </w:trPr>
        <w:tc>
          <w:tcPr>
            <w:tcW w:w="1604" w:type="dxa"/>
          </w:tcPr>
          <w:p w:rsidR="007A1705" w:rsidRPr="00930FF2" w:rsidRDefault="00AE7844" w:rsidP="00F64A06">
            <w:pPr>
              <w:jc w:val="both"/>
            </w:pPr>
            <w:r w:rsidRPr="00930FF2">
              <w:t>12MHM</w:t>
            </w:r>
            <w:r w:rsidR="007A1705" w:rsidRPr="00930FF2">
              <w:t xml:space="preserve"> 127</w:t>
            </w:r>
          </w:p>
        </w:tc>
        <w:tc>
          <w:tcPr>
            <w:tcW w:w="2700" w:type="dxa"/>
          </w:tcPr>
          <w:p w:rsidR="007A1705" w:rsidRPr="00930FF2" w:rsidRDefault="007A1705" w:rsidP="009A0B25">
            <w:r w:rsidRPr="00930FF2">
              <w:t>Practical / Computational work</w:t>
            </w:r>
            <w:r w:rsidR="009F5629" w:rsidRPr="00930FF2">
              <w:t xml:space="preserve"> based on Paper</w:t>
            </w:r>
            <w:r w:rsidR="00AE7844" w:rsidRPr="00930FF2">
              <w:t>12MHM</w:t>
            </w:r>
            <w:r w:rsidRPr="00930FF2">
              <w:t>125</w:t>
            </w:r>
          </w:p>
        </w:tc>
        <w:tc>
          <w:tcPr>
            <w:tcW w:w="1170" w:type="dxa"/>
            <w:shd w:val="clear" w:color="auto" w:fill="auto"/>
          </w:tcPr>
          <w:p w:rsidR="007A1705" w:rsidRPr="00930FF2" w:rsidRDefault="007A1705" w:rsidP="00E21EB7">
            <w:r w:rsidRPr="00930FF2">
              <w:t xml:space="preserve">4 Hours/ week </w:t>
            </w:r>
          </w:p>
        </w:tc>
        <w:tc>
          <w:tcPr>
            <w:tcW w:w="1938" w:type="dxa"/>
            <w:gridSpan w:val="2"/>
            <w:shd w:val="clear" w:color="auto" w:fill="auto"/>
          </w:tcPr>
          <w:p w:rsidR="007A1705" w:rsidRPr="00930FF2" w:rsidRDefault="007A1705" w:rsidP="00F64A06">
            <w:pPr>
              <w:jc w:val="both"/>
            </w:pPr>
            <w:r w:rsidRPr="00930FF2">
              <w:t>-</w:t>
            </w:r>
          </w:p>
        </w:tc>
        <w:tc>
          <w:tcPr>
            <w:tcW w:w="850" w:type="dxa"/>
            <w:shd w:val="clear" w:color="auto" w:fill="auto"/>
          </w:tcPr>
          <w:p w:rsidR="007A1705" w:rsidRPr="00930FF2" w:rsidRDefault="009F5629" w:rsidP="00F64A06">
            <w:pPr>
              <w:jc w:val="both"/>
            </w:pPr>
            <w:r w:rsidRPr="00930FF2">
              <w:t>25</w:t>
            </w:r>
          </w:p>
        </w:tc>
        <w:tc>
          <w:tcPr>
            <w:tcW w:w="1065" w:type="dxa"/>
            <w:shd w:val="clear" w:color="auto" w:fill="auto"/>
          </w:tcPr>
          <w:p w:rsidR="007A1705" w:rsidRPr="00930FF2" w:rsidRDefault="009F5629" w:rsidP="000C2928">
            <w:pPr>
              <w:jc w:val="center"/>
            </w:pPr>
            <w:r w:rsidRPr="00930FF2">
              <w:t>25</w:t>
            </w:r>
          </w:p>
        </w:tc>
      </w:tr>
      <w:tr w:rsidR="009F5629" w:rsidRPr="00930FF2" w:rsidTr="009A0B25">
        <w:trPr>
          <w:trHeight w:val="458"/>
          <w:jc w:val="center"/>
        </w:trPr>
        <w:tc>
          <w:tcPr>
            <w:tcW w:w="1604" w:type="dxa"/>
          </w:tcPr>
          <w:p w:rsidR="009F5629" w:rsidRPr="00930FF2" w:rsidRDefault="00AE7844" w:rsidP="00F64A06">
            <w:pPr>
              <w:jc w:val="both"/>
            </w:pPr>
            <w:r w:rsidRPr="00930FF2">
              <w:t>12MHM</w:t>
            </w:r>
            <w:r w:rsidR="009F5629" w:rsidRPr="00930FF2">
              <w:t xml:space="preserve"> 128</w:t>
            </w:r>
          </w:p>
        </w:tc>
        <w:tc>
          <w:tcPr>
            <w:tcW w:w="2700" w:type="dxa"/>
          </w:tcPr>
          <w:p w:rsidR="009F5629" w:rsidRPr="00930FF2" w:rsidRDefault="009F5629" w:rsidP="009A0B25">
            <w:r w:rsidRPr="00930FF2">
              <w:t xml:space="preserve">Practical / Computational work based on Paper </w:t>
            </w:r>
            <w:r w:rsidR="00AE7844" w:rsidRPr="00930FF2">
              <w:t>12MHM</w:t>
            </w:r>
            <w:r w:rsidRPr="00930FF2">
              <w:t>126</w:t>
            </w:r>
          </w:p>
        </w:tc>
        <w:tc>
          <w:tcPr>
            <w:tcW w:w="1170" w:type="dxa"/>
            <w:shd w:val="clear" w:color="auto" w:fill="auto"/>
          </w:tcPr>
          <w:p w:rsidR="009F5629" w:rsidRPr="00930FF2" w:rsidRDefault="009F5629" w:rsidP="00E21EB7">
            <w:r w:rsidRPr="00930FF2">
              <w:t xml:space="preserve">4 Hours/ week </w:t>
            </w:r>
          </w:p>
        </w:tc>
        <w:tc>
          <w:tcPr>
            <w:tcW w:w="1938" w:type="dxa"/>
            <w:gridSpan w:val="2"/>
            <w:shd w:val="clear" w:color="auto" w:fill="auto"/>
          </w:tcPr>
          <w:p w:rsidR="009F5629" w:rsidRPr="00930FF2" w:rsidRDefault="009F5629" w:rsidP="00F64A06">
            <w:pPr>
              <w:jc w:val="both"/>
            </w:pPr>
            <w:r w:rsidRPr="00930FF2">
              <w:t>-</w:t>
            </w:r>
          </w:p>
        </w:tc>
        <w:tc>
          <w:tcPr>
            <w:tcW w:w="850" w:type="dxa"/>
            <w:shd w:val="clear" w:color="auto" w:fill="auto"/>
          </w:tcPr>
          <w:p w:rsidR="009F5629" w:rsidRPr="00930FF2" w:rsidRDefault="009F5629" w:rsidP="00F64A06">
            <w:pPr>
              <w:jc w:val="both"/>
            </w:pPr>
            <w:r w:rsidRPr="00930FF2">
              <w:t>25</w:t>
            </w:r>
          </w:p>
        </w:tc>
        <w:tc>
          <w:tcPr>
            <w:tcW w:w="1065" w:type="dxa"/>
            <w:shd w:val="clear" w:color="auto" w:fill="auto"/>
          </w:tcPr>
          <w:p w:rsidR="009F5629" w:rsidRPr="00930FF2" w:rsidRDefault="009F5629" w:rsidP="000C2928">
            <w:pPr>
              <w:jc w:val="center"/>
            </w:pPr>
            <w:r w:rsidRPr="00930FF2">
              <w:t>25</w:t>
            </w:r>
          </w:p>
        </w:tc>
      </w:tr>
      <w:tr w:rsidR="00E27EE1" w:rsidRPr="00930FF2" w:rsidTr="009A0B25">
        <w:trPr>
          <w:trHeight w:val="458"/>
          <w:jc w:val="center"/>
        </w:trPr>
        <w:tc>
          <w:tcPr>
            <w:tcW w:w="1604" w:type="dxa"/>
          </w:tcPr>
          <w:p w:rsidR="00E27EE1" w:rsidRPr="00930FF2" w:rsidRDefault="00AE7844" w:rsidP="00F64A06">
            <w:pPr>
              <w:jc w:val="both"/>
            </w:pPr>
            <w:r w:rsidRPr="00930FF2">
              <w:t>12MHM</w:t>
            </w:r>
            <w:r w:rsidR="00E27EE1" w:rsidRPr="00930FF2">
              <w:t xml:space="preserve"> 129</w:t>
            </w:r>
          </w:p>
        </w:tc>
        <w:tc>
          <w:tcPr>
            <w:tcW w:w="2700" w:type="dxa"/>
          </w:tcPr>
          <w:p w:rsidR="00E27EE1" w:rsidRPr="00930FF2" w:rsidRDefault="00E27EE1" w:rsidP="00F64A06">
            <w:pPr>
              <w:jc w:val="both"/>
            </w:pPr>
            <w:r w:rsidRPr="00930FF2">
              <w:t>English-II</w:t>
            </w:r>
          </w:p>
        </w:tc>
        <w:tc>
          <w:tcPr>
            <w:tcW w:w="1170" w:type="dxa"/>
            <w:shd w:val="clear" w:color="auto" w:fill="auto"/>
          </w:tcPr>
          <w:p w:rsidR="00E27EE1" w:rsidRPr="00930FF2" w:rsidRDefault="00E27EE1" w:rsidP="00E21EB7">
            <w:r w:rsidRPr="00930FF2">
              <w:t xml:space="preserve">4 Hours/ week </w:t>
            </w:r>
          </w:p>
        </w:tc>
        <w:tc>
          <w:tcPr>
            <w:tcW w:w="1003" w:type="dxa"/>
            <w:shd w:val="clear" w:color="auto" w:fill="auto"/>
          </w:tcPr>
          <w:p w:rsidR="00E27EE1" w:rsidRPr="00930FF2" w:rsidRDefault="003A5B78" w:rsidP="00F64A06">
            <w:pPr>
              <w:jc w:val="both"/>
            </w:pPr>
            <w:r w:rsidRPr="00930FF2">
              <w:t>6</w:t>
            </w:r>
            <w:r w:rsidR="00E27EE1" w:rsidRPr="00930FF2">
              <w:t>0</w:t>
            </w:r>
          </w:p>
        </w:tc>
        <w:tc>
          <w:tcPr>
            <w:tcW w:w="935" w:type="dxa"/>
            <w:shd w:val="clear" w:color="auto" w:fill="auto"/>
          </w:tcPr>
          <w:p w:rsidR="00E27EE1" w:rsidRPr="00930FF2" w:rsidRDefault="00E27EE1" w:rsidP="00F64A06">
            <w:pPr>
              <w:jc w:val="both"/>
            </w:pPr>
            <w:r w:rsidRPr="00930FF2">
              <w:t>1</w:t>
            </w:r>
            <w:r w:rsidR="003A5B78" w:rsidRPr="00930FF2">
              <w:t>5</w:t>
            </w:r>
          </w:p>
        </w:tc>
        <w:tc>
          <w:tcPr>
            <w:tcW w:w="850" w:type="dxa"/>
            <w:shd w:val="clear" w:color="auto" w:fill="auto"/>
          </w:tcPr>
          <w:p w:rsidR="00E27EE1" w:rsidRPr="00930FF2" w:rsidRDefault="00E27EE1" w:rsidP="00F64A06">
            <w:pPr>
              <w:jc w:val="both"/>
            </w:pPr>
            <w:r w:rsidRPr="00930FF2">
              <w:t>-</w:t>
            </w:r>
          </w:p>
        </w:tc>
        <w:tc>
          <w:tcPr>
            <w:tcW w:w="1065" w:type="dxa"/>
            <w:shd w:val="clear" w:color="auto" w:fill="auto"/>
          </w:tcPr>
          <w:p w:rsidR="00E27EE1" w:rsidRPr="00930FF2" w:rsidRDefault="003A5B78" w:rsidP="000C2928">
            <w:pPr>
              <w:jc w:val="center"/>
            </w:pPr>
            <w:r w:rsidRPr="00930FF2">
              <w:t>75</w:t>
            </w:r>
          </w:p>
        </w:tc>
      </w:tr>
      <w:tr w:rsidR="007A1705" w:rsidRPr="00930FF2" w:rsidTr="00DC1757">
        <w:trPr>
          <w:trHeight w:val="458"/>
          <w:jc w:val="center"/>
        </w:trPr>
        <w:tc>
          <w:tcPr>
            <w:tcW w:w="8262" w:type="dxa"/>
            <w:gridSpan w:val="6"/>
            <w:vAlign w:val="center"/>
          </w:tcPr>
          <w:p w:rsidR="007A1705" w:rsidRPr="00930FF2" w:rsidRDefault="007A1705" w:rsidP="00F64A06">
            <w:pPr>
              <w:jc w:val="center"/>
            </w:pPr>
            <w:r w:rsidRPr="00930FF2">
              <w:t>Total Marks of Semester-II</w:t>
            </w:r>
          </w:p>
        </w:tc>
        <w:tc>
          <w:tcPr>
            <w:tcW w:w="1065" w:type="dxa"/>
            <w:shd w:val="clear" w:color="auto" w:fill="auto"/>
          </w:tcPr>
          <w:p w:rsidR="007A1705" w:rsidRPr="00930FF2" w:rsidRDefault="003A5B78" w:rsidP="00F64A06">
            <w:pPr>
              <w:jc w:val="both"/>
            </w:pPr>
            <w:r w:rsidRPr="00930FF2">
              <w:t>575</w:t>
            </w:r>
          </w:p>
        </w:tc>
      </w:tr>
    </w:tbl>
    <w:p w:rsidR="007A1705" w:rsidRPr="00930FF2" w:rsidRDefault="007A1705" w:rsidP="00F64A06">
      <w:pPr>
        <w:rPr>
          <w:b/>
        </w:rPr>
      </w:pPr>
    </w:p>
    <w:p w:rsidR="007A1705" w:rsidRPr="00930FF2" w:rsidRDefault="007A1705" w:rsidP="00F64A06">
      <w:pPr>
        <w:rPr>
          <w:b/>
        </w:rPr>
      </w:pPr>
      <w:r w:rsidRPr="00930FF2">
        <w:rPr>
          <w:b/>
        </w:rPr>
        <w:t>Note:</w:t>
      </w:r>
      <w:r w:rsidR="003A5B78" w:rsidRPr="00930FF2">
        <w:rPr>
          <w:b/>
        </w:rPr>
        <w:tab/>
      </w:r>
      <w:r w:rsidRPr="00930FF2">
        <w:t>The other conditions will remain the same as per relevant Ordinance and rules and regulations of the University.</w:t>
      </w:r>
    </w:p>
    <w:p w:rsidR="007A1705" w:rsidRPr="00930FF2" w:rsidRDefault="007A1705" w:rsidP="00F64A06">
      <w:pPr>
        <w:jc w:val="both"/>
        <w:rPr>
          <w:b/>
        </w:rPr>
      </w:pPr>
    </w:p>
    <w:p w:rsidR="00F64A06" w:rsidRDefault="00F64A06" w:rsidP="00F64A06">
      <w:pPr>
        <w:jc w:val="center"/>
        <w:rPr>
          <w:b/>
        </w:rPr>
      </w:pPr>
    </w:p>
    <w:p w:rsidR="0008254C" w:rsidRDefault="0008254C" w:rsidP="00F64A06">
      <w:pPr>
        <w:jc w:val="center"/>
        <w:rPr>
          <w:b/>
        </w:rPr>
      </w:pPr>
    </w:p>
    <w:p w:rsidR="0008254C" w:rsidRDefault="0008254C" w:rsidP="00F64A06">
      <w:pPr>
        <w:jc w:val="center"/>
        <w:rPr>
          <w:b/>
        </w:rPr>
      </w:pPr>
    </w:p>
    <w:p w:rsidR="0008254C" w:rsidRDefault="0008254C" w:rsidP="00F64A06">
      <w:pPr>
        <w:jc w:val="center"/>
        <w:rPr>
          <w:b/>
        </w:rPr>
      </w:pPr>
    </w:p>
    <w:p w:rsidR="0008254C" w:rsidRDefault="0008254C" w:rsidP="00F64A06">
      <w:pPr>
        <w:jc w:val="center"/>
        <w:rPr>
          <w:b/>
        </w:rPr>
      </w:pPr>
    </w:p>
    <w:p w:rsidR="0008254C" w:rsidRDefault="0008254C" w:rsidP="00F64A06">
      <w:pPr>
        <w:jc w:val="center"/>
        <w:rPr>
          <w:b/>
        </w:rPr>
      </w:pPr>
    </w:p>
    <w:p w:rsidR="0008254C" w:rsidRDefault="0008254C" w:rsidP="00F64A06">
      <w:pPr>
        <w:jc w:val="center"/>
        <w:rPr>
          <w:b/>
        </w:rPr>
      </w:pPr>
    </w:p>
    <w:p w:rsidR="008A329E" w:rsidRDefault="008A329E" w:rsidP="00F64A06">
      <w:pPr>
        <w:jc w:val="center"/>
        <w:rPr>
          <w:b/>
        </w:rPr>
      </w:pPr>
    </w:p>
    <w:p w:rsidR="0008254C" w:rsidRDefault="0008254C" w:rsidP="00F64A06">
      <w:pPr>
        <w:jc w:val="center"/>
        <w:rPr>
          <w:b/>
        </w:rPr>
      </w:pPr>
    </w:p>
    <w:p w:rsidR="00E90D54" w:rsidRPr="00930FF2" w:rsidRDefault="00E90D54" w:rsidP="00F64A06">
      <w:pPr>
        <w:jc w:val="center"/>
        <w:rPr>
          <w:b/>
        </w:rPr>
      </w:pPr>
    </w:p>
    <w:p w:rsidR="008827B0" w:rsidRDefault="008827B0" w:rsidP="00DA21F1">
      <w:pPr>
        <w:jc w:val="center"/>
        <w:rPr>
          <w:b/>
        </w:rPr>
      </w:pPr>
    </w:p>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7A1705" w:rsidRPr="00930FF2" w:rsidRDefault="007A1705" w:rsidP="00F64A06">
      <w:pPr>
        <w:ind w:left="1440"/>
        <w:rPr>
          <w:b/>
        </w:rPr>
      </w:pPr>
      <w:r w:rsidRPr="00930FF2">
        <w:rPr>
          <w:b/>
        </w:rPr>
        <w:lastRenderedPageBreak/>
        <w:tab/>
        <w:t>Number Theory and Trigonometry</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121</w:t>
      </w:r>
    </w:p>
    <w:p w:rsidR="008827B0" w:rsidRPr="00930FF2" w:rsidRDefault="008827B0" w:rsidP="008827B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481750" w:rsidRPr="00930FF2" w:rsidRDefault="00481750" w:rsidP="00F64A06">
      <w:pPr>
        <w:rPr>
          <w:b/>
          <w:u w:val="single"/>
          <w:lang w:val="en-IN"/>
        </w:rPr>
      </w:pPr>
    </w:p>
    <w:p w:rsidR="00481750" w:rsidRPr="00930FF2" w:rsidRDefault="00EC735D" w:rsidP="00F64A06">
      <w:pPr>
        <w:rPr>
          <w:b/>
          <w:lang w:val="en-IN"/>
        </w:rPr>
      </w:pPr>
      <w:r>
        <w:rPr>
          <w:b/>
          <w:u w:val="single"/>
          <w:lang w:val="en-IN"/>
        </w:rPr>
        <w:t xml:space="preserve">Course </w:t>
      </w:r>
      <w:r w:rsidR="00481750" w:rsidRPr="00930FF2">
        <w:rPr>
          <w:b/>
          <w:u w:val="single"/>
          <w:lang w:val="en-IN"/>
        </w:rPr>
        <w:t>Outcomes</w:t>
      </w:r>
    </w:p>
    <w:p w:rsidR="00481750" w:rsidRDefault="00481750" w:rsidP="00F64A06">
      <w:pPr>
        <w:rPr>
          <w:lang w:val="en-IN"/>
        </w:rPr>
      </w:pPr>
      <w:r w:rsidRPr="00930FF2">
        <w:rPr>
          <w:lang w:val="en-IN"/>
        </w:rPr>
        <w:t>Students would be able to:</w:t>
      </w:r>
    </w:p>
    <w:p w:rsidR="00EC735D" w:rsidRDefault="00EC735D" w:rsidP="00211FD8">
      <w:pPr>
        <w:jc w:val="both"/>
        <w:rPr>
          <w:lang w:val="en-IN"/>
        </w:rPr>
      </w:pPr>
      <w:r w:rsidRPr="0008254C">
        <w:rPr>
          <w:b/>
          <w:lang w:val="en-IN"/>
        </w:rPr>
        <w:t>CO</w:t>
      </w:r>
      <w:r w:rsidR="00A34E26">
        <w:rPr>
          <w:b/>
          <w:lang w:val="en-IN"/>
        </w:rPr>
        <w:t>1</w:t>
      </w:r>
      <w:r>
        <w:rPr>
          <w:lang w:val="en-IN"/>
        </w:rPr>
        <w:tab/>
      </w:r>
      <w:r w:rsidR="00481750" w:rsidRPr="00930FF2">
        <w:rPr>
          <w:lang w:val="en-IN"/>
        </w:rPr>
        <w:t>Understand the concepts of congruences, residue classes and least residues.</w:t>
      </w:r>
    </w:p>
    <w:p w:rsidR="00EC735D" w:rsidRDefault="00EC735D" w:rsidP="00211FD8">
      <w:pPr>
        <w:jc w:val="both"/>
        <w:rPr>
          <w:lang w:val="en-IN"/>
        </w:rPr>
      </w:pPr>
      <w:r w:rsidRPr="0008254C">
        <w:rPr>
          <w:b/>
          <w:lang w:val="en-IN"/>
        </w:rPr>
        <w:t>CO</w:t>
      </w:r>
      <w:r w:rsidR="00A34E26">
        <w:rPr>
          <w:b/>
          <w:lang w:val="en-IN"/>
        </w:rPr>
        <w:t>2</w:t>
      </w:r>
      <w:r>
        <w:rPr>
          <w:lang w:val="en-IN"/>
        </w:rPr>
        <w:tab/>
      </w:r>
      <w:r w:rsidR="00481750" w:rsidRPr="00930FF2">
        <w:rPr>
          <w:lang w:val="en-IN"/>
        </w:rPr>
        <w:t xml:space="preserve">Learn the operations of addition, subtraction, multiplication and calculation of </w:t>
      </w:r>
      <w:r>
        <w:rPr>
          <w:lang w:val="en-IN"/>
        </w:rPr>
        <w:tab/>
      </w:r>
      <w:r w:rsidR="00481750" w:rsidRPr="00930FF2">
        <w:rPr>
          <w:lang w:val="en-IN"/>
        </w:rPr>
        <w:t>powers of integers with respect to modulo m.</w:t>
      </w:r>
    </w:p>
    <w:p w:rsidR="00EC735D" w:rsidRDefault="00EC735D" w:rsidP="00211FD8">
      <w:pPr>
        <w:jc w:val="both"/>
        <w:rPr>
          <w:lang w:val="en-IN"/>
        </w:rPr>
      </w:pPr>
      <w:r w:rsidRPr="0008254C">
        <w:rPr>
          <w:b/>
          <w:lang w:val="en-IN"/>
        </w:rPr>
        <w:t>CO</w:t>
      </w:r>
      <w:r w:rsidR="00A34E26">
        <w:rPr>
          <w:b/>
          <w:lang w:val="en-IN"/>
        </w:rPr>
        <w:t>3</w:t>
      </w:r>
      <w:r>
        <w:rPr>
          <w:lang w:val="en-IN"/>
        </w:rPr>
        <w:tab/>
      </w:r>
      <w:r w:rsidR="00481750" w:rsidRPr="00930FF2">
        <w:rPr>
          <w:lang w:val="en-IN"/>
        </w:rPr>
        <w:t xml:space="preserve">Determine multiplicative inverses with respect to modulo m and use these to solve </w:t>
      </w:r>
      <w:r>
        <w:rPr>
          <w:lang w:val="en-IN"/>
        </w:rPr>
        <w:tab/>
      </w:r>
      <w:r w:rsidR="00481750" w:rsidRPr="00930FF2">
        <w:rPr>
          <w:lang w:val="en-IN"/>
        </w:rPr>
        <w:t>linear congruences.</w:t>
      </w:r>
      <w:r w:rsidRPr="00EC735D">
        <w:rPr>
          <w:lang w:val="en-IN"/>
        </w:rPr>
        <w:t xml:space="preserve"> </w:t>
      </w:r>
    </w:p>
    <w:p w:rsidR="00211FD8" w:rsidRDefault="00EC735D" w:rsidP="00211FD8">
      <w:pPr>
        <w:jc w:val="both"/>
        <w:rPr>
          <w:lang w:val="en-IN"/>
        </w:rPr>
      </w:pPr>
      <w:r w:rsidRPr="0008254C">
        <w:rPr>
          <w:b/>
          <w:lang w:val="en-IN"/>
        </w:rPr>
        <w:t>CO</w:t>
      </w:r>
      <w:r w:rsidR="00A34E26">
        <w:rPr>
          <w:b/>
          <w:lang w:val="en-IN"/>
        </w:rPr>
        <w:t>4</w:t>
      </w:r>
      <w:r>
        <w:rPr>
          <w:lang w:val="en-IN"/>
        </w:rPr>
        <w:tab/>
      </w:r>
      <w:r w:rsidR="00481750" w:rsidRPr="00930FF2">
        <w:rPr>
          <w:lang w:val="en-IN"/>
        </w:rPr>
        <w:t xml:space="preserve">Work with the trigonometric form of complex numbers including De-Moivre’s </w:t>
      </w:r>
      <w:r>
        <w:rPr>
          <w:lang w:val="en-IN"/>
        </w:rPr>
        <w:tab/>
      </w:r>
      <w:r w:rsidR="00481750" w:rsidRPr="00930FF2">
        <w:rPr>
          <w:lang w:val="en-IN"/>
        </w:rPr>
        <w:t>formula.</w:t>
      </w:r>
    </w:p>
    <w:p w:rsidR="00481750" w:rsidRPr="00930FF2" w:rsidRDefault="00EC735D" w:rsidP="00211FD8">
      <w:pPr>
        <w:jc w:val="both"/>
      </w:pPr>
      <w:r w:rsidRPr="0008254C">
        <w:rPr>
          <w:b/>
          <w:lang w:val="en-IN"/>
        </w:rPr>
        <w:t>CO</w:t>
      </w:r>
      <w:r w:rsidR="00A34E26">
        <w:rPr>
          <w:b/>
          <w:lang w:val="en-IN"/>
        </w:rPr>
        <w:t>5</w:t>
      </w:r>
      <w:r>
        <w:rPr>
          <w:lang w:val="en-IN"/>
        </w:rPr>
        <w:tab/>
      </w:r>
      <w:r w:rsidR="00481750" w:rsidRPr="00930FF2">
        <w:rPr>
          <w:lang w:val="en-IN"/>
        </w:rPr>
        <w:t>Be familiar with the Euler form</w:t>
      </w:r>
      <w:r w:rsidR="00481750" w:rsidRPr="00930FF2">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8" o:title=""/>
          </v:shape>
          <o:OLEObject Type="Embed" ProgID="Equation.3" ShapeID="_x0000_i1025" DrawAspect="Content" ObjectID="_1595928712" r:id="rId9"/>
        </w:object>
      </w:r>
      <w:r w:rsidR="00481750" w:rsidRPr="00930FF2">
        <w:rPr>
          <w:lang w:val="en-IN"/>
        </w:rPr>
        <w:t>of complex numbers</w:t>
      </w:r>
      <w:r w:rsidR="00481750" w:rsidRPr="00930FF2">
        <w:t>.</w:t>
      </w:r>
    </w:p>
    <w:p w:rsidR="00481750" w:rsidRPr="00930FF2" w:rsidRDefault="00481750" w:rsidP="00EC735D">
      <w:pPr>
        <w:rPr>
          <w:b/>
        </w:rPr>
      </w:pPr>
    </w:p>
    <w:p w:rsidR="007A1705" w:rsidRPr="00930FF2" w:rsidRDefault="007A1705" w:rsidP="008827B0">
      <w:pPr>
        <w:jc w:val="right"/>
        <w:rPr>
          <w:b/>
        </w:rPr>
      </w:pPr>
      <w:r w:rsidRPr="00930FF2">
        <w:rPr>
          <w:b/>
        </w:rPr>
        <w:tab/>
      </w:r>
      <w:r w:rsidRPr="00930FF2">
        <w:rPr>
          <w:b/>
        </w:rPr>
        <w:tab/>
      </w:r>
      <w:r w:rsidRPr="00930FF2">
        <w:rPr>
          <w:b/>
        </w:rPr>
        <w:tab/>
      </w:r>
      <w:r w:rsidRPr="00930FF2">
        <w:rPr>
          <w:b/>
        </w:rPr>
        <w:tab/>
      </w:r>
      <w:r w:rsidRPr="00930FF2">
        <w:rPr>
          <w:b/>
        </w:rPr>
        <w:tab/>
      </w:r>
      <w:r w:rsidRPr="00930FF2">
        <w:rPr>
          <w:b/>
        </w:rPr>
        <w:tab/>
      </w:r>
      <w:r w:rsidRPr="00930FF2">
        <w:rPr>
          <w:b/>
        </w:rPr>
        <w:tab/>
      </w:r>
      <w:r w:rsidRPr="00930FF2">
        <w:rPr>
          <w:b/>
        </w:rPr>
        <w:tab/>
      </w:r>
      <w:r w:rsidRPr="00930FF2">
        <w:rPr>
          <w:b/>
        </w:rPr>
        <w:tab/>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 xml:space="preserve">Section – I </w:t>
      </w:r>
    </w:p>
    <w:p w:rsidR="007A1705" w:rsidRPr="00930FF2" w:rsidRDefault="007A1705" w:rsidP="00F64A06">
      <w:pPr>
        <w:jc w:val="both"/>
      </w:pPr>
      <w:r w:rsidRPr="00930FF2">
        <w:t xml:space="preserve">Divisibility, G.C.D.(greatest common divisors), L.C.M.(least common multiple) </w:t>
      </w:r>
    </w:p>
    <w:p w:rsidR="007A1705" w:rsidRDefault="007A1705" w:rsidP="00F64A06">
      <w:pPr>
        <w:jc w:val="both"/>
      </w:pPr>
      <w:r w:rsidRPr="00930FF2">
        <w:t>Primes, Fundamental Theorem of Arithemetic. Linear Congruences, Fermat’s theorem. Wilson’s theorem and its converse. Linear Diophanatine equations in two variables</w:t>
      </w:r>
    </w:p>
    <w:p w:rsidR="008A329E" w:rsidRPr="00930FF2" w:rsidRDefault="008A329E" w:rsidP="00F64A06">
      <w:pPr>
        <w:jc w:val="both"/>
      </w:pP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 xml:space="preserve">Section – II </w:t>
      </w:r>
    </w:p>
    <w:p w:rsidR="007A1705" w:rsidRDefault="007A1705" w:rsidP="00F64A06">
      <w:pPr>
        <w:jc w:val="both"/>
      </w:pPr>
      <w:r w:rsidRPr="00930FF2">
        <w:t xml:space="preserve">Complete residue system and reduced residue system modulo m. Euler’s ø function Euler’s generalization of Fermat’s theorem. Chinese Remainder Theorem.  Quadratic residues. Legendre symbols. Lemma of Gauss; Gauss reciprocity law. Greatest integer function [x].  The number of divisors and the sum of divisors of a natural number n (The functions d(n) and </w:t>
      </w:r>
      <w:r w:rsidRPr="00930FF2">
        <w:sym w:font="Symbol" w:char="F073"/>
      </w:r>
      <w:r w:rsidRPr="00930FF2">
        <w:t xml:space="preserve">(n)). Moebius function and Moebius inversion formula. </w:t>
      </w:r>
    </w:p>
    <w:p w:rsidR="008A329E" w:rsidRPr="00930FF2" w:rsidRDefault="008A329E" w:rsidP="00F64A06">
      <w:pPr>
        <w:jc w:val="both"/>
        <w:rPr>
          <w:b/>
        </w:rPr>
      </w:pP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 xml:space="preserve">Section  - III </w:t>
      </w:r>
    </w:p>
    <w:p w:rsidR="007A1705" w:rsidRPr="00930FF2" w:rsidRDefault="007A1705" w:rsidP="00F64A06">
      <w:pPr>
        <w:jc w:val="both"/>
      </w:pPr>
      <w:r w:rsidRPr="00930FF2">
        <w:t>De Moivre’s Theorem and its Applications.  Expansion of trigonometrical functions.  Direct  circular and hyperbolic functions and their properties.</w:t>
      </w:r>
    </w:p>
    <w:p w:rsidR="00F64A06"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 xml:space="preserve">Inverse circular and hyperbolic functions and their properties.  Logarithm of a complex quantity. Gregory’s series. Summation of Trigonometry series.  </w:t>
      </w:r>
    </w:p>
    <w:p w:rsidR="007A1705" w:rsidRPr="00930FF2" w:rsidRDefault="007A1705" w:rsidP="00F64A06">
      <w:pPr>
        <w:jc w:val="both"/>
        <w:rPr>
          <w:b/>
        </w:rPr>
      </w:pPr>
    </w:p>
    <w:p w:rsidR="00231A07" w:rsidRDefault="00231A07" w:rsidP="00231A07">
      <w:pPr>
        <w:ind w:left="-142"/>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231A07" w:rsidRDefault="00231A07" w:rsidP="00231A07">
      <w:pPr>
        <w:ind w:left="-142"/>
        <w:jc w:val="both"/>
      </w:pPr>
    </w:p>
    <w:p w:rsidR="007A1705" w:rsidRPr="00231A07" w:rsidRDefault="007A1705" w:rsidP="00231A07">
      <w:pPr>
        <w:ind w:left="-142"/>
        <w:jc w:val="both"/>
      </w:pPr>
      <w:r w:rsidRPr="00930FF2">
        <w:rPr>
          <w:b/>
        </w:rPr>
        <w:t xml:space="preserve">Books Recommended : </w:t>
      </w:r>
    </w:p>
    <w:p w:rsidR="007A1705" w:rsidRPr="00930FF2" w:rsidRDefault="007A1705" w:rsidP="00434922">
      <w:pPr>
        <w:numPr>
          <w:ilvl w:val="0"/>
          <w:numId w:val="7"/>
        </w:numPr>
        <w:jc w:val="both"/>
      </w:pPr>
      <w:r w:rsidRPr="00930FF2">
        <w:t>S.L. Loney, Plane Trigonometry Part – II, Macmillan and Company, London.</w:t>
      </w:r>
    </w:p>
    <w:p w:rsidR="007A1705" w:rsidRPr="00930FF2" w:rsidRDefault="007A1705" w:rsidP="00434922">
      <w:pPr>
        <w:numPr>
          <w:ilvl w:val="0"/>
          <w:numId w:val="7"/>
        </w:numPr>
        <w:jc w:val="both"/>
      </w:pPr>
      <w:r w:rsidRPr="00930FF2">
        <w:t>R.S. Verma and K.S. Sukla, Text Book on Trigonometry, Pothishala Pvt. Ltd. Allahabad.</w:t>
      </w:r>
    </w:p>
    <w:p w:rsidR="007A1705" w:rsidRPr="00930FF2" w:rsidRDefault="007A1705" w:rsidP="00F64A06">
      <w:pPr>
        <w:numPr>
          <w:ilvl w:val="0"/>
          <w:numId w:val="7"/>
        </w:numPr>
        <w:jc w:val="both"/>
      </w:pPr>
      <w:r w:rsidRPr="00930FF2">
        <w:t>Ivan Ninen and H.S. Zuckerman, An Introduction to the Theory of Numbers.</w:t>
      </w:r>
    </w:p>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7A1705" w:rsidRPr="00930FF2" w:rsidRDefault="007A1705" w:rsidP="006D6442">
      <w:pPr>
        <w:jc w:val="center"/>
        <w:rPr>
          <w:b/>
        </w:rPr>
      </w:pPr>
      <w:r w:rsidRPr="00930FF2">
        <w:rPr>
          <w:b/>
        </w:rPr>
        <w:t>Ordinary Differential Equations</w:t>
      </w:r>
    </w:p>
    <w:p w:rsidR="007A1705" w:rsidRPr="00930FF2" w:rsidRDefault="007A1705" w:rsidP="00F64A06">
      <w:pPr>
        <w:jc w:val="center"/>
        <w:rPr>
          <w:b/>
        </w:rPr>
      </w:pPr>
      <w:r w:rsidRPr="00930FF2">
        <w:rPr>
          <w:b/>
        </w:rPr>
        <w:lastRenderedPageBreak/>
        <w:t xml:space="preserve">Code:  </w:t>
      </w:r>
      <w:r w:rsidR="00AE7844" w:rsidRPr="00930FF2">
        <w:rPr>
          <w:b/>
        </w:rPr>
        <w:t>12MHM</w:t>
      </w:r>
      <w:r w:rsidRPr="00930FF2">
        <w:rPr>
          <w:b/>
        </w:rPr>
        <w:t xml:space="preserve"> 122</w:t>
      </w:r>
    </w:p>
    <w:p w:rsidR="008827B0" w:rsidRPr="00930FF2" w:rsidRDefault="008827B0" w:rsidP="008827B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8827B0" w:rsidRDefault="008827B0" w:rsidP="00F64A06">
      <w:pPr>
        <w:rPr>
          <w:b/>
          <w:u w:val="single"/>
          <w:lang w:val="en-IN"/>
        </w:rPr>
      </w:pPr>
    </w:p>
    <w:p w:rsidR="00481750" w:rsidRPr="00930FF2" w:rsidRDefault="00EC735D" w:rsidP="00F64A06">
      <w:pPr>
        <w:rPr>
          <w:b/>
          <w:u w:val="single"/>
        </w:rPr>
      </w:pPr>
      <w:r>
        <w:rPr>
          <w:b/>
          <w:u w:val="single"/>
          <w:lang w:val="en-IN"/>
        </w:rPr>
        <w:t xml:space="preserve">Course </w:t>
      </w:r>
      <w:r w:rsidR="00481750" w:rsidRPr="00930FF2">
        <w:rPr>
          <w:b/>
          <w:u w:val="single"/>
          <w:lang w:val="en-IN"/>
        </w:rPr>
        <w:t xml:space="preserve">Outcomes </w:t>
      </w:r>
    </w:p>
    <w:p w:rsidR="00EC735D" w:rsidRDefault="00481750" w:rsidP="00F64A06">
      <w:pPr>
        <w:rPr>
          <w:lang w:val="en-IN"/>
        </w:rPr>
      </w:pPr>
      <w:r w:rsidRPr="00930FF2">
        <w:rPr>
          <w:lang w:val="en-IN"/>
        </w:rPr>
        <w:t>Students would be able to</w:t>
      </w:r>
      <w:r w:rsidR="00EC735D">
        <w:rPr>
          <w:lang w:val="en-IN"/>
        </w:rPr>
        <w:t xml:space="preserve"> </w:t>
      </w:r>
      <w:r w:rsidRPr="00930FF2">
        <w:rPr>
          <w:lang w:val="en-IN"/>
        </w:rPr>
        <w:t>:</w:t>
      </w:r>
      <w:r w:rsidR="00EC735D">
        <w:rPr>
          <w:lang w:val="en-IN"/>
        </w:rPr>
        <w:t xml:space="preserve"> </w:t>
      </w:r>
    </w:p>
    <w:p w:rsidR="00BF70E4" w:rsidRDefault="00EC735D" w:rsidP="001E2F4B">
      <w:pPr>
        <w:jc w:val="both"/>
        <w:rPr>
          <w:lang w:val="en-IN"/>
        </w:rPr>
      </w:pPr>
      <w:r w:rsidRPr="008E2E56">
        <w:rPr>
          <w:b/>
          <w:lang w:val="en-IN"/>
        </w:rPr>
        <w:t>CO1</w:t>
      </w:r>
      <w:r>
        <w:rPr>
          <w:lang w:val="en-IN"/>
        </w:rPr>
        <w:tab/>
      </w:r>
      <w:r w:rsidR="00481750" w:rsidRPr="00930FF2">
        <w:rPr>
          <w:lang w:val="en-IN"/>
        </w:rPr>
        <w:t xml:space="preserve">Be familiar with formation of differential equations and to solve exact differential </w:t>
      </w:r>
      <w:r>
        <w:rPr>
          <w:lang w:val="en-IN"/>
        </w:rPr>
        <w:tab/>
      </w:r>
      <w:r w:rsidR="00481750" w:rsidRPr="00930FF2">
        <w:rPr>
          <w:lang w:val="en-IN"/>
        </w:rPr>
        <w:t xml:space="preserve">equations by finding integrating factors. </w:t>
      </w:r>
    </w:p>
    <w:p w:rsidR="00BF70E4" w:rsidRDefault="00BF70E4" w:rsidP="001E2F4B">
      <w:pPr>
        <w:jc w:val="both"/>
        <w:rPr>
          <w:lang w:val="en-IN"/>
        </w:rPr>
      </w:pPr>
      <w:r w:rsidRPr="008E2E56">
        <w:rPr>
          <w:b/>
          <w:lang w:val="en-IN"/>
        </w:rPr>
        <w:t>CO2</w:t>
      </w:r>
      <w:r w:rsidRPr="008E2E56">
        <w:rPr>
          <w:b/>
          <w:lang w:val="en-IN"/>
        </w:rPr>
        <w:tab/>
      </w:r>
      <w:r w:rsidR="00481750" w:rsidRPr="00930FF2">
        <w:rPr>
          <w:lang w:val="en-IN"/>
        </w:rPr>
        <w:t xml:space="preserve">Find solution of Lagrange's equations, Clairauts equations and other standard </w:t>
      </w:r>
      <w:r>
        <w:rPr>
          <w:lang w:val="en-IN"/>
        </w:rPr>
        <w:tab/>
      </w:r>
      <w:r w:rsidR="00481750" w:rsidRPr="00930FF2">
        <w:rPr>
          <w:lang w:val="en-IN"/>
        </w:rPr>
        <w:t>equations of first order but not of first degree.</w:t>
      </w:r>
    </w:p>
    <w:p w:rsidR="00BF70E4" w:rsidRDefault="00BF70E4" w:rsidP="001E2F4B">
      <w:pPr>
        <w:jc w:val="both"/>
        <w:rPr>
          <w:lang w:val="en-IN"/>
        </w:rPr>
      </w:pPr>
      <w:r w:rsidRPr="008E2E56">
        <w:rPr>
          <w:b/>
          <w:lang w:val="en-IN"/>
        </w:rPr>
        <w:t>CO3</w:t>
      </w:r>
      <w:r>
        <w:rPr>
          <w:lang w:val="en-IN"/>
        </w:rPr>
        <w:tab/>
      </w:r>
      <w:r w:rsidR="00481750" w:rsidRPr="00930FF2">
        <w:rPr>
          <w:lang w:val="en-IN"/>
        </w:rPr>
        <w:t xml:space="preserve">Learn the concept of auxiliary equation, particular integral for linear differential </w:t>
      </w:r>
      <w:r>
        <w:rPr>
          <w:lang w:val="en-IN"/>
        </w:rPr>
        <w:tab/>
      </w:r>
      <w:r w:rsidR="00481750" w:rsidRPr="00930FF2">
        <w:rPr>
          <w:lang w:val="en-IN"/>
        </w:rPr>
        <w:t xml:space="preserve">equations with constant co-efficients and their solution. </w:t>
      </w:r>
    </w:p>
    <w:p w:rsidR="00BF70E4" w:rsidRDefault="00BF70E4" w:rsidP="001E2F4B">
      <w:pPr>
        <w:jc w:val="both"/>
        <w:rPr>
          <w:lang w:val="en-IN"/>
        </w:rPr>
      </w:pPr>
      <w:r w:rsidRPr="008E2E56">
        <w:rPr>
          <w:b/>
          <w:lang w:val="en-IN"/>
        </w:rPr>
        <w:t>CO4</w:t>
      </w:r>
      <w:r>
        <w:rPr>
          <w:lang w:val="en-IN"/>
        </w:rPr>
        <w:tab/>
      </w:r>
      <w:r w:rsidR="00481750" w:rsidRPr="00930FF2">
        <w:rPr>
          <w:lang w:val="en-IN"/>
        </w:rPr>
        <w:t xml:space="preserve">Understand linear differential equations of second order and their solution by </w:t>
      </w:r>
      <w:r>
        <w:rPr>
          <w:lang w:val="en-IN"/>
        </w:rPr>
        <w:tab/>
      </w:r>
      <w:r w:rsidR="00481750" w:rsidRPr="00930FF2">
        <w:rPr>
          <w:lang w:val="en-IN"/>
        </w:rPr>
        <w:t>different methods.</w:t>
      </w:r>
    </w:p>
    <w:p w:rsidR="00481750" w:rsidRPr="00930FF2" w:rsidRDefault="00BF70E4" w:rsidP="001E2F4B">
      <w:pPr>
        <w:jc w:val="both"/>
        <w:rPr>
          <w:lang w:val="en-IN"/>
        </w:rPr>
      </w:pPr>
      <w:r w:rsidRPr="008E2E56">
        <w:rPr>
          <w:b/>
          <w:lang w:val="en-IN"/>
        </w:rPr>
        <w:t>CO5</w:t>
      </w:r>
      <w:r>
        <w:rPr>
          <w:lang w:val="en-IN"/>
        </w:rPr>
        <w:tab/>
      </w:r>
      <w:r w:rsidR="00481750" w:rsidRPr="00930FF2">
        <w:rPr>
          <w:lang w:val="en-IN"/>
        </w:rPr>
        <w:t xml:space="preserve">Get familiar with solution of ordinary simultaneous differential equations and </w:t>
      </w:r>
      <w:r>
        <w:rPr>
          <w:lang w:val="en-IN"/>
        </w:rPr>
        <w:tab/>
      </w:r>
      <w:r w:rsidR="00481750" w:rsidRPr="00930FF2">
        <w:rPr>
          <w:lang w:val="en-IN"/>
        </w:rPr>
        <w:t xml:space="preserve">total differential equations. </w:t>
      </w:r>
    </w:p>
    <w:p w:rsidR="00481750" w:rsidRPr="00930FF2" w:rsidRDefault="00481750" w:rsidP="00F64A06">
      <w:pPr>
        <w:jc w:val="center"/>
        <w:rPr>
          <w:b/>
        </w:rPr>
      </w:pPr>
    </w:p>
    <w:p w:rsidR="007A1705" w:rsidRPr="00930FF2" w:rsidRDefault="007A1705" w:rsidP="008827B0">
      <w:pPr>
        <w:jc w:val="right"/>
        <w:rPr>
          <w:b/>
        </w:rPr>
      </w:pPr>
      <w:r w:rsidRPr="00930FF2">
        <w:rPr>
          <w:b/>
        </w:rPr>
        <w:tab/>
      </w:r>
      <w:r w:rsidRPr="00930FF2">
        <w:rPr>
          <w:b/>
        </w:rPr>
        <w:tab/>
      </w:r>
      <w:r w:rsidRPr="00930FF2">
        <w:rPr>
          <w:b/>
        </w:rPr>
        <w:tab/>
      </w:r>
      <w:r w:rsidRPr="00930FF2">
        <w:rPr>
          <w:b/>
        </w:rPr>
        <w:tab/>
      </w:r>
      <w:r w:rsidRPr="00930FF2">
        <w:rPr>
          <w:b/>
        </w:rPr>
        <w:tab/>
      </w:r>
      <w:r w:rsidRPr="00930FF2">
        <w:rPr>
          <w:b/>
        </w:rPr>
        <w:tab/>
      </w:r>
      <w:r w:rsidRPr="00930FF2">
        <w:rPr>
          <w:b/>
        </w:rPr>
        <w:tab/>
      </w:r>
      <w:r w:rsidRPr="00930FF2">
        <w:rPr>
          <w:b/>
        </w:rPr>
        <w:tab/>
      </w:r>
    </w:p>
    <w:p w:rsidR="007A1705" w:rsidRPr="00930FF2" w:rsidRDefault="007A1705" w:rsidP="00F64A06">
      <w:pPr>
        <w:jc w:val="center"/>
        <w:rPr>
          <w:b/>
        </w:rPr>
      </w:pPr>
      <w:r w:rsidRPr="00930FF2">
        <w:rPr>
          <w:b/>
        </w:rPr>
        <w:t>Section – I</w:t>
      </w:r>
    </w:p>
    <w:p w:rsidR="007A1705" w:rsidRDefault="007A1705" w:rsidP="00F64A06">
      <w:pPr>
        <w:jc w:val="both"/>
      </w:pPr>
      <w:r w:rsidRPr="00930FF2">
        <w:t xml:space="preserve">Geometrical meaning of a differential equation. Exact differential equations, integrating factors. First order higher degree equations solvable for x,y,p Lagrange’s equations, Clairaut’s equations. Equation reducible to Clairaut’s form. Singular solutions. </w:t>
      </w:r>
    </w:p>
    <w:p w:rsidR="002E5263" w:rsidRPr="00930FF2" w:rsidRDefault="002E5263" w:rsidP="00F64A06">
      <w:pPr>
        <w:jc w:val="both"/>
      </w:pPr>
    </w:p>
    <w:p w:rsidR="007A1705" w:rsidRPr="00930FF2" w:rsidRDefault="007A1705" w:rsidP="00F64A06">
      <w:pPr>
        <w:jc w:val="center"/>
        <w:rPr>
          <w:b/>
        </w:rPr>
      </w:pPr>
      <w:r w:rsidRPr="00930FF2">
        <w:rPr>
          <w:b/>
        </w:rPr>
        <w:t>Section – II</w:t>
      </w:r>
    </w:p>
    <w:p w:rsidR="007A1705" w:rsidRDefault="007A1705" w:rsidP="00F64A06">
      <w:pPr>
        <w:jc w:val="both"/>
      </w:pPr>
      <w:r w:rsidRPr="00930FF2">
        <w:t xml:space="preserve">Orthogonal trajectories: in Cartesian coordinates and polar coordinates. Self orthogonal family of curves..  Linear differential equations with constant coefficients. Homogeneous linear ordinary differential equations. Equations reducible to homogeneous </w:t>
      </w:r>
    </w:p>
    <w:p w:rsidR="002E5263" w:rsidRPr="00930FF2" w:rsidRDefault="002E5263" w:rsidP="00F64A06">
      <w:pPr>
        <w:jc w:val="both"/>
      </w:pPr>
    </w:p>
    <w:p w:rsidR="007A1705" w:rsidRPr="00930FF2" w:rsidRDefault="007A1705" w:rsidP="00F64A06">
      <w:pPr>
        <w:jc w:val="center"/>
        <w:rPr>
          <w:b/>
        </w:rPr>
      </w:pPr>
      <w:r w:rsidRPr="00930FF2">
        <w:rPr>
          <w:b/>
        </w:rPr>
        <w:t>Section – III</w:t>
      </w:r>
    </w:p>
    <w:p w:rsidR="007A1705" w:rsidRDefault="007A1705" w:rsidP="00F64A06">
      <w:pPr>
        <w:jc w:val="both"/>
      </w:pPr>
      <w:r w:rsidRPr="00930FF2">
        <w:t>Linear differential equations of second order: Reduction to normal form. Transformation of the equation by changing the dependent variable/ the independent variable. Solution by operators of non-homogeneous linear differential equations. Reduction of order of a differential equation. Method of variations of parameters.  Method of undetermined coefficients.</w:t>
      </w:r>
    </w:p>
    <w:p w:rsidR="002E5263" w:rsidRPr="00930FF2" w:rsidRDefault="002E5263" w:rsidP="00F64A06">
      <w:pPr>
        <w:jc w:val="both"/>
      </w:pP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 xml:space="preserve">Ordinary simultaneous differential equations. Solution of simultaneous differential equations involving operators x (d/dx) or t (d/dt) etc. Simultaneous equation of the form dx/P = dy/Q = dz/R. Total differential equations. Condition for Pdx + Qdy +Rdz = 0 to be exact. General method of solving Pdx + Qdy + Rdz = 0 by taking one variable constant. Method of auxiliary equations. </w:t>
      </w:r>
    </w:p>
    <w:p w:rsidR="007A1705" w:rsidRPr="00930FF2" w:rsidRDefault="007A1705" w:rsidP="00F64A06">
      <w:pPr>
        <w:jc w:val="both"/>
        <w:rPr>
          <w:b/>
        </w:rPr>
      </w:pPr>
    </w:p>
    <w:p w:rsidR="00231A07" w:rsidRPr="00930FF2" w:rsidRDefault="00231A07" w:rsidP="00231A07">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231A07" w:rsidRDefault="00231A07" w:rsidP="00F64A06">
      <w:pPr>
        <w:jc w:val="both"/>
        <w:rPr>
          <w:b/>
        </w:rPr>
      </w:pPr>
    </w:p>
    <w:p w:rsidR="007A1705" w:rsidRPr="00930FF2" w:rsidRDefault="007A1705" w:rsidP="00F64A06">
      <w:pPr>
        <w:jc w:val="both"/>
        <w:rPr>
          <w:b/>
        </w:rPr>
      </w:pPr>
      <w:r w:rsidRPr="00930FF2">
        <w:rPr>
          <w:b/>
        </w:rPr>
        <w:t xml:space="preserve">Books Recommended : </w:t>
      </w:r>
    </w:p>
    <w:p w:rsidR="007A1705" w:rsidRPr="00930FF2" w:rsidRDefault="007A1705" w:rsidP="00434922">
      <w:pPr>
        <w:numPr>
          <w:ilvl w:val="0"/>
          <w:numId w:val="9"/>
        </w:numPr>
        <w:jc w:val="both"/>
      </w:pPr>
      <w:r w:rsidRPr="00930FF2">
        <w:lastRenderedPageBreak/>
        <w:t>D.A. Murray, Introductory Course in Differential Equations. Orient Longaman (India) . 1967</w:t>
      </w:r>
    </w:p>
    <w:p w:rsidR="007A1705" w:rsidRPr="00930FF2" w:rsidRDefault="007A1705" w:rsidP="00434922">
      <w:pPr>
        <w:numPr>
          <w:ilvl w:val="0"/>
          <w:numId w:val="9"/>
        </w:numPr>
        <w:jc w:val="both"/>
      </w:pPr>
      <w:r w:rsidRPr="00930FF2">
        <w:t>A.R.Forsyth, A Treatise on Differential Equations, Macmillan and Co. Ltd., London</w:t>
      </w:r>
    </w:p>
    <w:p w:rsidR="007A1705" w:rsidRPr="00930FF2" w:rsidRDefault="007A1705" w:rsidP="00434922">
      <w:pPr>
        <w:numPr>
          <w:ilvl w:val="0"/>
          <w:numId w:val="9"/>
        </w:numPr>
        <w:jc w:val="both"/>
      </w:pPr>
      <w:r w:rsidRPr="00930FF2">
        <w:t>E.A. Codington, Introduction to Differential Equations.</w:t>
      </w:r>
    </w:p>
    <w:p w:rsidR="007A1705" w:rsidRPr="00930FF2" w:rsidRDefault="007A1705" w:rsidP="00434922">
      <w:pPr>
        <w:numPr>
          <w:ilvl w:val="0"/>
          <w:numId w:val="9"/>
        </w:numPr>
        <w:jc w:val="both"/>
      </w:pPr>
      <w:r w:rsidRPr="00930FF2">
        <w:t>S.L.Ross, Differential Equations, John Wiley &amp; Sons</w:t>
      </w:r>
    </w:p>
    <w:p w:rsidR="007A1705" w:rsidRPr="00930FF2" w:rsidRDefault="007A1705" w:rsidP="00434922">
      <w:pPr>
        <w:numPr>
          <w:ilvl w:val="0"/>
          <w:numId w:val="9"/>
        </w:numPr>
        <w:jc w:val="both"/>
      </w:pPr>
      <w:r w:rsidRPr="00930FF2">
        <w:t>B.Rai &amp; D.P. Chaudhary, Ordinary Differential Equations, Narosa Publishing House Pvt. Ltd.</w:t>
      </w:r>
    </w:p>
    <w:p w:rsidR="007A1705" w:rsidRDefault="007A1705"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8E2E56" w:rsidRDefault="008E2E56" w:rsidP="00F64A06">
      <w:pPr>
        <w:ind w:left="720" w:hanging="720"/>
        <w:jc w:val="both"/>
      </w:pPr>
    </w:p>
    <w:p w:rsidR="002E5263" w:rsidRDefault="002E5263" w:rsidP="00F64A06">
      <w:pPr>
        <w:ind w:left="720" w:hanging="720"/>
        <w:jc w:val="both"/>
      </w:pPr>
    </w:p>
    <w:p w:rsidR="007A1705" w:rsidRPr="00930FF2" w:rsidRDefault="007A1705" w:rsidP="00321171">
      <w:pPr>
        <w:jc w:val="both"/>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Vector Calculu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123</w:t>
      </w:r>
    </w:p>
    <w:p w:rsidR="008827B0" w:rsidRPr="00930FF2" w:rsidRDefault="008827B0" w:rsidP="008827B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8827B0" w:rsidRDefault="008827B0" w:rsidP="00F64A06">
      <w:pPr>
        <w:rPr>
          <w:b/>
          <w:u w:val="single"/>
          <w:lang w:val="en-IN"/>
        </w:rPr>
      </w:pPr>
    </w:p>
    <w:p w:rsidR="00481750" w:rsidRPr="00930FF2" w:rsidRDefault="001E2F4B" w:rsidP="00F64A06">
      <w:pPr>
        <w:rPr>
          <w:b/>
          <w:u w:val="single"/>
          <w:lang w:val="en-IN"/>
        </w:rPr>
      </w:pPr>
      <w:r>
        <w:rPr>
          <w:b/>
          <w:u w:val="single"/>
          <w:lang w:val="en-IN"/>
        </w:rPr>
        <w:t>Course</w:t>
      </w:r>
      <w:r w:rsidR="00481750" w:rsidRPr="00930FF2">
        <w:rPr>
          <w:b/>
          <w:u w:val="single"/>
          <w:lang w:val="en-IN"/>
        </w:rPr>
        <w:t xml:space="preserve">Outcomes </w:t>
      </w:r>
    </w:p>
    <w:p w:rsidR="00481750" w:rsidRDefault="00481750" w:rsidP="000521FE">
      <w:r w:rsidRPr="00930FF2">
        <w:t>Students would be able to:</w:t>
      </w:r>
    </w:p>
    <w:p w:rsidR="001E2F4B" w:rsidRDefault="001E2F4B" w:rsidP="001E2F4B">
      <w:pPr>
        <w:jc w:val="both"/>
        <w:rPr>
          <w:lang w:val="en-IN"/>
        </w:rPr>
      </w:pPr>
      <w:r w:rsidRPr="008E2E56">
        <w:rPr>
          <w:b/>
        </w:rPr>
        <w:t>CO1</w:t>
      </w:r>
      <w:r>
        <w:tab/>
      </w:r>
      <w:r w:rsidR="00481750" w:rsidRPr="00930FF2">
        <w:rPr>
          <w:lang w:val="en-IN"/>
        </w:rPr>
        <w:t>Find the derivative along a curve and directional derivatives.</w:t>
      </w:r>
    </w:p>
    <w:p w:rsidR="001E2F4B" w:rsidRDefault="001E2F4B" w:rsidP="001E2F4B">
      <w:pPr>
        <w:jc w:val="both"/>
        <w:rPr>
          <w:lang w:val="en-IN"/>
        </w:rPr>
      </w:pPr>
      <w:r w:rsidRPr="008E2E56">
        <w:rPr>
          <w:b/>
          <w:lang w:val="en-IN"/>
        </w:rPr>
        <w:t>CO2</w:t>
      </w:r>
      <w:r w:rsidRPr="008E2E56">
        <w:rPr>
          <w:b/>
          <w:lang w:val="en-IN"/>
        </w:rPr>
        <w:tab/>
      </w:r>
      <w:r w:rsidR="00481750" w:rsidRPr="00930FF2">
        <w:rPr>
          <w:lang w:val="en-IN"/>
        </w:rPr>
        <w:t>Calculate and interpret gradient, divergence</w:t>
      </w:r>
      <w:r w:rsidR="000521FE" w:rsidRPr="00930FF2">
        <w:rPr>
          <w:lang w:val="en-IN"/>
        </w:rPr>
        <w:t xml:space="preserve">, curl and their related vector </w:t>
      </w:r>
      <w:r>
        <w:rPr>
          <w:lang w:val="en-IN"/>
        </w:rPr>
        <w:tab/>
      </w:r>
      <w:r w:rsidR="00481750" w:rsidRPr="00930FF2">
        <w:rPr>
          <w:lang w:val="en-IN"/>
        </w:rPr>
        <w:t xml:space="preserve">identities. </w:t>
      </w:r>
    </w:p>
    <w:p w:rsidR="001E2F4B" w:rsidRDefault="001E2F4B" w:rsidP="001E2F4B">
      <w:pPr>
        <w:jc w:val="both"/>
        <w:rPr>
          <w:lang w:val="en-IN"/>
        </w:rPr>
      </w:pPr>
      <w:r w:rsidRPr="008E2E56">
        <w:rPr>
          <w:b/>
          <w:lang w:val="en-IN"/>
        </w:rPr>
        <w:t>CO3</w:t>
      </w:r>
      <w:r>
        <w:rPr>
          <w:lang w:val="en-IN"/>
        </w:rPr>
        <w:tab/>
      </w:r>
      <w:r w:rsidR="00481750" w:rsidRPr="00930FF2">
        <w:rPr>
          <w:lang w:val="en-IN"/>
        </w:rPr>
        <w:t xml:space="preserve">Be familiar with line, surface and volume integrals.  </w:t>
      </w:r>
    </w:p>
    <w:p w:rsidR="00481750" w:rsidRPr="00930FF2" w:rsidRDefault="001E2F4B" w:rsidP="001E2F4B">
      <w:pPr>
        <w:jc w:val="both"/>
        <w:rPr>
          <w:lang w:val="en-IN"/>
        </w:rPr>
      </w:pPr>
      <w:r w:rsidRPr="008E2E56">
        <w:rPr>
          <w:b/>
          <w:lang w:val="en-IN"/>
        </w:rPr>
        <w:t>CO4</w:t>
      </w:r>
      <w:r>
        <w:rPr>
          <w:lang w:val="en-IN"/>
        </w:rPr>
        <w:tab/>
      </w:r>
      <w:r w:rsidR="00481750" w:rsidRPr="00930FF2">
        <w:rPr>
          <w:lang w:val="en-IN"/>
        </w:rPr>
        <w:t xml:space="preserve">Use theorems of Gauss, Green and Stokes to compute integrals.  </w:t>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Section – I</w:t>
      </w:r>
    </w:p>
    <w:p w:rsidR="007A1705" w:rsidRDefault="007A1705" w:rsidP="00F64A06">
      <w:pPr>
        <w:jc w:val="both"/>
      </w:pPr>
      <w:r w:rsidRPr="00930FF2">
        <w:t>Scalar and vector product of three vectors, product of four vectors. Reciprocal vectors.  Vector differentiation. Scalar Valued point functions, vector valued point functions, derivative along a curve,  directional derivatives</w:t>
      </w:r>
    </w:p>
    <w:p w:rsidR="00321171" w:rsidRPr="00930FF2" w:rsidRDefault="00321171" w:rsidP="00F64A06">
      <w:pPr>
        <w:jc w:val="both"/>
      </w:pP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Section – II</w:t>
      </w:r>
    </w:p>
    <w:p w:rsidR="007A1705" w:rsidRDefault="007A1705" w:rsidP="00F64A06">
      <w:pPr>
        <w:jc w:val="both"/>
      </w:pPr>
      <w:r w:rsidRPr="00930FF2">
        <w:t xml:space="preserve">Gradient of a scalar point function, geometrical interpretation of grad </w:t>
      </w:r>
      <w:r w:rsidRPr="00930FF2">
        <w:rPr>
          <w:b/>
        </w:rPr>
        <w:sym w:font="Symbol" w:char="F046"/>
      </w:r>
      <w:r w:rsidRPr="00930FF2">
        <w:rPr>
          <w:b/>
          <w:position w:val="-10"/>
        </w:rPr>
        <w:object w:dxaOrig="180" w:dyaOrig="340">
          <v:shape id="_x0000_i1026" type="#_x0000_t75" style="width:7.5pt;height:14.25pt" o:ole="">
            <v:imagedata r:id="rId10" o:title=""/>
          </v:shape>
          <o:OLEObject Type="Embed" ProgID="Equation.3" ShapeID="_x0000_i1026" DrawAspect="Content" ObjectID="_1595928713" r:id="rId11"/>
        </w:object>
      </w:r>
      <w:r w:rsidRPr="00930FF2">
        <w:t>, character of gradient as a point function.  Divergence and curl of vector point function, characters of Div</w:t>
      </w:r>
      <w:r w:rsidRPr="00930FF2">
        <w:rPr>
          <w:position w:val="-10"/>
        </w:rPr>
        <w:object w:dxaOrig="240" w:dyaOrig="380">
          <v:shape id="_x0000_i1027" type="#_x0000_t75" style="width:14.25pt;height:21.75pt" o:ole="">
            <v:imagedata r:id="rId12" o:title=""/>
          </v:shape>
          <o:OLEObject Type="Embed" ProgID="Equation.3" ShapeID="_x0000_i1027" DrawAspect="Content" ObjectID="_1595928714" r:id="rId13"/>
        </w:object>
      </w:r>
      <w:r w:rsidRPr="00930FF2">
        <w:t xml:space="preserve"> and Curl </w:t>
      </w:r>
      <w:r w:rsidRPr="00930FF2">
        <w:rPr>
          <w:position w:val="-10"/>
        </w:rPr>
        <w:object w:dxaOrig="240" w:dyaOrig="380">
          <v:shape id="_x0000_i1028" type="#_x0000_t75" style="width:14.25pt;height:21.75pt" o:ole="">
            <v:imagedata r:id="rId14" o:title=""/>
          </v:shape>
          <o:OLEObject Type="Embed" ProgID="Equation.3" ShapeID="_x0000_i1028" DrawAspect="Content" ObjectID="_1595928715" r:id="rId15"/>
        </w:object>
      </w:r>
      <w:r w:rsidRPr="00930FF2">
        <w:t xml:space="preserve"> as point function, examples.  Gradient, divergence and curl of sums and product and their related vector identities.  Laplacian operator.</w:t>
      </w:r>
    </w:p>
    <w:p w:rsidR="00321171" w:rsidRPr="00930FF2" w:rsidRDefault="00321171" w:rsidP="00F64A06">
      <w:pPr>
        <w:jc w:val="both"/>
      </w:pP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 xml:space="preserve">Section – III </w:t>
      </w:r>
    </w:p>
    <w:p w:rsidR="00321171" w:rsidRPr="00930FF2" w:rsidRDefault="007A1705" w:rsidP="00F64A06">
      <w:pPr>
        <w:jc w:val="both"/>
      </w:pPr>
      <w:r w:rsidRPr="00930FF2">
        <w:t>Orthogonal curvilinear coordinates Conditions for orthogonality fundamental triad of mutually orthogonal unit vectors.  Gradient, Divergence, Curl and Laplacian operators in terms of orthogonal curvilinear coordinates, Cylindrical co-ordinates and Spherical co-ordinates.</w:t>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r w:rsidRPr="00930FF2">
        <w:rPr>
          <w:b/>
        </w:rPr>
        <w:tab/>
        <w:t>Section – IV</w:t>
      </w:r>
    </w:p>
    <w:p w:rsidR="007A1705" w:rsidRPr="00930FF2" w:rsidRDefault="007A1705" w:rsidP="00F64A06">
      <w:pPr>
        <w:jc w:val="both"/>
      </w:pPr>
      <w:r w:rsidRPr="00930FF2">
        <w:t>Vector integration; Line integral, Surface integral, Volume integral.</w:t>
      </w:r>
    </w:p>
    <w:p w:rsidR="007A1705" w:rsidRPr="00930FF2" w:rsidRDefault="007A1705" w:rsidP="00F64A06">
      <w:pPr>
        <w:jc w:val="both"/>
      </w:pPr>
      <w:r w:rsidRPr="00930FF2">
        <w:t>Theorems of Gauss, Green &amp; Stokes and problems based on these theor</w:t>
      </w:r>
      <w:r w:rsidR="00A53130" w:rsidRPr="00930FF2">
        <w:t>e</w:t>
      </w:r>
      <w:r w:rsidRPr="00930FF2">
        <w:t>ms.</w:t>
      </w:r>
    </w:p>
    <w:p w:rsidR="007A1705" w:rsidRPr="00930FF2" w:rsidRDefault="007A1705" w:rsidP="00F64A06">
      <w:pPr>
        <w:jc w:val="both"/>
      </w:pPr>
    </w:p>
    <w:p w:rsidR="00231A07" w:rsidRPr="00930FF2" w:rsidRDefault="00231A07" w:rsidP="00231A07">
      <w:pPr>
        <w:jc w:val="both"/>
      </w:pPr>
    </w:p>
    <w:p w:rsidR="00231A07" w:rsidRPr="00930FF2" w:rsidRDefault="00231A07" w:rsidP="00231A07">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231A07" w:rsidRDefault="00231A07" w:rsidP="00F64A06">
      <w:pPr>
        <w:jc w:val="both"/>
        <w:rPr>
          <w:b/>
        </w:rPr>
      </w:pPr>
    </w:p>
    <w:p w:rsidR="007A1705" w:rsidRPr="00930FF2" w:rsidRDefault="007A1705" w:rsidP="00F64A06">
      <w:pPr>
        <w:jc w:val="both"/>
        <w:rPr>
          <w:b/>
        </w:rPr>
      </w:pPr>
      <w:r w:rsidRPr="00930FF2">
        <w:rPr>
          <w:b/>
        </w:rPr>
        <w:t>Books Recommended:</w:t>
      </w:r>
    </w:p>
    <w:p w:rsidR="007A1705" w:rsidRPr="00930FF2" w:rsidRDefault="007A1705" w:rsidP="00434922">
      <w:pPr>
        <w:numPr>
          <w:ilvl w:val="0"/>
          <w:numId w:val="10"/>
        </w:numPr>
        <w:jc w:val="both"/>
      </w:pPr>
      <w:r w:rsidRPr="00930FF2">
        <w:t>Murrary R. Spiegal, Theory and Problems of Advanced Calculus, Schaum Publishing Company, New York.</w:t>
      </w:r>
    </w:p>
    <w:p w:rsidR="007A1705" w:rsidRPr="00930FF2" w:rsidRDefault="007A1705" w:rsidP="00434922">
      <w:pPr>
        <w:numPr>
          <w:ilvl w:val="0"/>
          <w:numId w:val="10"/>
        </w:numPr>
        <w:jc w:val="both"/>
      </w:pPr>
      <w:r w:rsidRPr="00930FF2">
        <w:t>Murrary R. Spiegal, Vector Analysis, Schaum Publisghing Company, New York.</w:t>
      </w:r>
    </w:p>
    <w:p w:rsidR="007A1705" w:rsidRPr="00930FF2" w:rsidRDefault="007A1705" w:rsidP="00434922">
      <w:pPr>
        <w:numPr>
          <w:ilvl w:val="0"/>
          <w:numId w:val="10"/>
        </w:numPr>
        <w:jc w:val="both"/>
      </w:pPr>
      <w:r w:rsidRPr="00930FF2">
        <w:t>N. Saran and S.N. Nigam, Introduction to Vector Analysis, Pothishala Pvt. Ltd., Allahabad.</w:t>
      </w:r>
    </w:p>
    <w:p w:rsidR="008E2E56" w:rsidRPr="00930FF2" w:rsidRDefault="007A1705" w:rsidP="00321171">
      <w:pPr>
        <w:numPr>
          <w:ilvl w:val="0"/>
          <w:numId w:val="10"/>
        </w:numPr>
        <w:jc w:val="both"/>
      </w:pPr>
      <w:r w:rsidRPr="00930FF2">
        <w:t>Shanti Narayna, A Text Book of Vector Calculus. S. Chand &amp; Co., New Delhi.</w:t>
      </w:r>
    </w:p>
    <w:p w:rsidR="007A1705" w:rsidRPr="00930FF2" w:rsidRDefault="007A1705" w:rsidP="00F64A06">
      <w:pPr>
        <w:ind w:left="720" w:hanging="720"/>
        <w:jc w:val="both"/>
      </w:pPr>
      <w:r w:rsidRPr="00930FF2">
        <w:tab/>
      </w: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Discrete Mathematics-II</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124</w:t>
      </w:r>
    </w:p>
    <w:p w:rsidR="008827B0" w:rsidRPr="00930FF2" w:rsidRDefault="008827B0" w:rsidP="008827B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8827B0" w:rsidRDefault="008827B0" w:rsidP="00F64A06">
      <w:pPr>
        <w:rPr>
          <w:b/>
          <w:u w:val="single"/>
        </w:rPr>
      </w:pPr>
    </w:p>
    <w:p w:rsidR="00481750" w:rsidRPr="00930FF2" w:rsidRDefault="002D52BF" w:rsidP="00F64A06">
      <w:pPr>
        <w:rPr>
          <w:b/>
          <w:u w:val="single"/>
          <w:lang w:val="en-IN"/>
        </w:rPr>
      </w:pPr>
      <w:r>
        <w:rPr>
          <w:b/>
          <w:u w:val="single"/>
        </w:rPr>
        <w:t xml:space="preserve">Course </w:t>
      </w:r>
      <w:r w:rsidR="00481750" w:rsidRPr="00930FF2">
        <w:rPr>
          <w:b/>
          <w:u w:val="single"/>
          <w:lang w:val="en-IN"/>
        </w:rPr>
        <w:t xml:space="preserve"> Outcomes</w:t>
      </w:r>
    </w:p>
    <w:p w:rsidR="00481750" w:rsidRDefault="00481750" w:rsidP="00F64A06">
      <w:pPr>
        <w:rPr>
          <w:lang w:val="en-IN"/>
        </w:rPr>
      </w:pPr>
      <w:r w:rsidRPr="00930FF2">
        <w:rPr>
          <w:lang w:val="en-IN"/>
        </w:rPr>
        <w:t>Students would be able to:</w:t>
      </w:r>
    </w:p>
    <w:p w:rsidR="002D52BF" w:rsidRDefault="002D52BF" w:rsidP="00211FD8">
      <w:pPr>
        <w:jc w:val="both"/>
        <w:rPr>
          <w:lang w:val="en-IN"/>
        </w:rPr>
      </w:pPr>
      <w:r w:rsidRPr="008E2E56">
        <w:rPr>
          <w:b/>
          <w:lang w:val="en-IN"/>
        </w:rPr>
        <w:t>CO1</w:t>
      </w:r>
      <w:r>
        <w:rPr>
          <w:lang w:val="en-IN"/>
        </w:rPr>
        <w:tab/>
      </w:r>
      <w:r w:rsidR="00481750" w:rsidRPr="00930FF2">
        <w:rPr>
          <w:lang w:val="en-IN"/>
        </w:rPr>
        <w:t>Learn about properties of graphs such as distinctive circuits or trees.</w:t>
      </w:r>
    </w:p>
    <w:p w:rsidR="002D52BF" w:rsidRDefault="002D52BF" w:rsidP="00211FD8">
      <w:pPr>
        <w:jc w:val="both"/>
        <w:rPr>
          <w:lang w:val="en-IN"/>
        </w:rPr>
      </w:pPr>
      <w:r w:rsidRPr="008E2E56">
        <w:rPr>
          <w:b/>
          <w:lang w:val="en-IN"/>
        </w:rPr>
        <w:t>CO2</w:t>
      </w:r>
      <w:r>
        <w:rPr>
          <w:lang w:val="en-IN"/>
        </w:rPr>
        <w:tab/>
      </w:r>
      <w:r w:rsidR="00481750" w:rsidRPr="00930FF2">
        <w:rPr>
          <w:lang w:val="en-IN"/>
        </w:rPr>
        <w:t>Produce and interpret graphs of various types of basic functions.</w:t>
      </w:r>
    </w:p>
    <w:p w:rsidR="002D52BF" w:rsidRDefault="002D52BF" w:rsidP="00211FD8">
      <w:pPr>
        <w:jc w:val="both"/>
        <w:rPr>
          <w:lang w:val="en-IN"/>
        </w:rPr>
      </w:pPr>
      <w:r w:rsidRPr="008E2E56">
        <w:rPr>
          <w:b/>
          <w:lang w:val="en-IN"/>
        </w:rPr>
        <w:t>CO3</w:t>
      </w:r>
      <w:r w:rsidRPr="008E2E56">
        <w:rPr>
          <w:b/>
          <w:lang w:val="en-IN"/>
        </w:rPr>
        <w:tab/>
      </w:r>
      <w:r w:rsidR="00481750" w:rsidRPr="00930FF2">
        <w:rPr>
          <w:lang w:val="en-IN"/>
        </w:rPr>
        <w:t xml:space="preserve">Solve equations and inequalities algebraically and graphically including model for </w:t>
      </w:r>
      <w:r>
        <w:rPr>
          <w:lang w:val="en-IN"/>
        </w:rPr>
        <w:tab/>
      </w:r>
      <w:r w:rsidR="00481750" w:rsidRPr="00930FF2">
        <w:rPr>
          <w:lang w:val="en-IN"/>
        </w:rPr>
        <w:t>applied problems.</w:t>
      </w:r>
    </w:p>
    <w:p w:rsidR="00481750" w:rsidRPr="00930FF2" w:rsidRDefault="002D52BF" w:rsidP="00211FD8">
      <w:pPr>
        <w:jc w:val="both"/>
        <w:rPr>
          <w:lang w:val="en-IN"/>
        </w:rPr>
      </w:pPr>
      <w:r w:rsidRPr="008E2E56">
        <w:rPr>
          <w:b/>
          <w:lang w:val="en-IN"/>
        </w:rPr>
        <w:t>CO4</w:t>
      </w:r>
      <w:r w:rsidRPr="008E2E56">
        <w:rPr>
          <w:b/>
          <w:lang w:val="en-IN"/>
        </w:rPr>
        <w:tab/>
      </w:r>
      <w:r w:rsidR="00481750" w:rsidRPr="00930FF2">
        <w:rPr>
          <w:lang w:val="en-IN"/>
        </w:rPr>
        <w:t>Use the boolean algebra in different fields of science and engineering.</w:t>
      </w:r>
    </w:p>
    <w:p w:rsidR="007A1705" w:rsidRPr="00930FF2" w:rsidRDefault="007A1705" w:rsidP="008827B0">
      <w:pPr>
        <w:jc w:val="right"/>
        <w:rPr>
          <w:b/>
        </w:rPr>
      </w:pPr>
      <w:r w:rsidRPr="00930FF2">
        <w:rPr>
          <w:b/>
        </w:rPr>
        <w:tab/>
      </w:r>
      <w:r w:rsidRPr="00930FF2">
        <w:rPr>
          <w:b/>
        </w:rPr>
        <w:tab/>
      </w:r>
      <w:r w:rsidRPr="00930FF2">
        <w:rPr>
          <w:b/>
        </w:rPr>
        <w:tab/>
      </w:r>
      <w:r w:rsidRPr="00930FF2">
        <w:rPr>
          <w:b/>
        </w:rPr>
        <w:tab/>
      </w:r>
      <w:r w:rsidRPr="00930FF2">
        <w:rPr>
          <w:b/>
        </w:rPr>
        <w:tab/>
      </w:r>
      <w:r w:rsidRPr="00930FF2">
        <w:rPr>
          <w:b/>
        </w:rPr>
        <w:tab/>
      </w:r>
      <w:r w:rsidRPr="00930FF2">
        <w:rPr>
          <w:b/>
        </w:rPr>
        <w:tab/>
      </w:r>
    </w:p>
    <w:p w:rsidR="007A1705" w:rsidRPr="00930FF2" w:rsidRDefault="007A1705" w:rsidP="00F64A06">
      <w:pPr>
        <w:jc w:val="center"/>
      </w:pPr>
      <w:r w:rsidRPr="00930FF2">
        <w:rPr>
          <w:b/>
        </w:rPr>
        <w:t>Section -I</w:t>
      </w:r>
    </w:p>
    <w:p w:rsidR="007A1705" w:rsidRPr="00930FF2" w:rsidRDefault="007A1705" w:rsidP="00F64A06">
      <w:pPr>
        <w:jc w:val="both"/>
      </w:pPr>
      <w:r w:rsidRPr="00930FF2">
        <w:tab/>
        <w:t xml:space="preserve">Lattices and their properties, lattice as algebraic system, Bounded, Complement and distributive lattices. </w:t>
      </w:r>
    </w:p>
    <w:p w:rsidR="007A1705" w:rsidRPr="00930FF2" w:rsidRDefault="007A1705" w:rsidP="00F64A06">
      <w:pPr>
        <w:jc w:val="center"/>
      </w:pPr>
      <w:r w:rsidRPr="00930FF2">
        <w:rPr>
          <w:b/>
        </w:rPr>
        <w:t>Section -II</w:t>
      </w:r>
    </w:p>
    <w:p w:rsidR="007A1705" w:rsidRPr="00930FF2" w:rsidRDefault="007A1705" w:rsidP="00F64A06">
      <w:pPr>
        <w:jc w:val="both"/>
      </w:pPr>
      <w:r w:rsidRPr="00930FF2">
        <w:tab/>
        <w:t xml:space="preserve">Boolean algebra, definition and examples, properties, duality, distributive and complmented Calculus. Design and implementation of digital networks, switching circuits, Karnaugh map. </w:t>
      </w:r>
    </w:p>
    <w:p w:rsidR="007A1705" w:rsidRPr="00930FF2" w:rsidRDefault="007A1705" w:rsidP="00F64A06">
      <w:pPr>
        <w:jc w:val="center"/>
      </w:pPr>
      <w:r w:rsidRPr="00930FF2">
        <w:rPr>
          <w:b/>
        </w:rPr>
        <w:t>Section -III</w:t>
      </w:r>
    </w:p>
    <w:p w:rsidR="007A1705" w:rsidRPr="00930FF2" w:rsidRDefault="007A1705" w:rsidP="00F64A06">
      <w:pPr>
        <w:jc w:val="both"/>
      </w:pPr>
      <w:r w:rsidRPr="00930FF2">
        <w:tab/>
        <w:t xml:space="preserve">Graph, definition, exemplary types of graphs, paths and circuits.  Eulearian and Hermitian circuits.  Seven bridges machine, shortest path traveling salesman problems.  Planar graph.  Matrix of graph.  </w:t>
      </w:r>
    </w:p>
    <w:p w:rsidR="007A1705" w:rsidRPr="00930FF2" w:rsidRDefault="007A1705" w:rsidP="00F64A06">
      <w:pPr>
        <w:jc w:val="center"/>
        <w:rPr>
          <w:b/>
        </w:rPr>
      </w:pPr>
      <w:r w:rsidRPr="00930FF2">
        <w:rPr>
          <w:b/>
        </w:rPr>
        <w:t>Section -IV</w:t>
      </w:r>
    </w:p>
    <w:p w:rsidR="007A1705" w:rsidRPr="00930FF2" w:rsidRDefault="007A1705" w:rsidP="00F64A06">
      <w:pPr>
        <w:ind w:firstLine="720"/>
        <w:jc w:val="both"/>
        <w:rPr>
          <w:b/>
        </w:rPr>
      </w:pPr>
      <w:r w:rsidRPr="00930FF2">
        <w:t xml:space="preserve">Directed Graphs, Trees, Isomorphism of Trees, Representation of Algebraic Expressions by Binary Trees, Spanning Tree of a Graph, Shortest Path Problem, Minimal spanning Trees, Cut Sets, Tree Searching.. </w:t>
      </w:r>
    </w:p>
    <w:p w:rsidR="00231A07" w:rsidRDefault="00231A07" w:rsidP="00231A07">
      <w:pPr>
        <w:jc w:val="both"/>
        <w:rPr>
          <w:b/>
        </w:rPr>
      </w:pPr>
    </w:p>
    <w:p w:rsidR="00231A07" w:rsidRPr="00930FF2" w:rsidRDefault="00231A07" w:rsidP="00231A07">
      <w:pPr>
        <w:jc w:val="both"/>
        <w:rPr>
          <w:b/>
        </w:rPr>
      </w:pPr>
      <w:r w:rsidRPr="00930FF2">
        <w:rPr>
          <w:b/>
        </w:rPr>
        <w:t xml:space="preserve">Note: </w:t>
      </w:r>
      <w:r w:rsidRPr="00930FF2">
        <w:t xml:space="preserve">The question paper will consist of </w:t>
      </w:r>
      <w:r w:rsidRPr="00930FF2">
        <w:rPr>
          <w:b/>
        </w:rPr>
        <w:t>five</w:t>
      </w:r>
      <w:r w:rsidRPr="00930FF2">
        <w:t xml:space="preserve"> sections. Each of the first four sections</w:t>
      </w:r>
      <w:r w:rsidRPr="00930FF2">
        <w:rPr>
          <w:b/>
        </w:rPr>
        <w:t xml:space="preserve">(I-IV) </w:t>
      </w:r>
      <w:r w:rsidRPr="00930FF2">
        <w:t xml:space="preserve">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7A1705" w:rsidRPr="00930FF2" w:rsidRDefault="007A1705" w:rsidP="00F64A06">
      <w:pPr>
        <w:pStyle w:val="Heading2"/>
        <w:rPr>
          <w:rFonts w:ascii="Times New Roman" w:hAnsi="Times New Roman"/>
          <w:color w:val="auto"/>
          <w:sz w:val="24"/>
          <w:szCs w:val="24"/>
        </w:rPr>
      </w:pPr>
      <w:r w:rsidRPr="00930FF2">
        <w:rPr>
          <w:rFonts w:ascii="Times New Roman" w:hAnsi="Times New Roman"/>
          <w:color w:val="auto"/>
          <w:sz w:val="24"/>
          <w:szCs w:val="24"/>
        </w:rPr>
        <w:t xml:space="preserve">Books Recommended: </w:t>
      </w:r>
    </w:p>
    <w:p w:rsidR="007A1705" w:rsidRPr="00930FF2" w:rsidRDefault="007A1705" w:rsidP="00F64A06">
      <w:pPr>
        <w:numPr>
          <w:ilvl w:val="0"/>
          <w:numId w:val="5"/>
        </w:numPr>
        <w:jc w:val="both"/>
      </w:pPr>
      <w:r w:rsidRPr="00930FF2">
        <w:t xml:space="preserve">J.P. Tremblay &amp; R. Manohar, Discrete Mathematical Structures with Applications to Computer Science, McGraw-Hill Book Co., 1997. </w:t>
      </w:r>
    </w:p>
    <w:p w:rsidR="007A1705" w:rsidRPr="00930FF2" w:rsidRDefault="007A1705" w:rsidP="00F64A06">
      <w:pPr>
        <w:numPr>
          <w:ilvl w:val="0"/>
          <w:numId w:val="5"/>
        </w:numPr>
        <w:jc w:val="both"/>
      </w:pPr>
      <w:r w:rsidRPr="00930FF2">
        <w:t>J.L. Gersting, Mathematical Structures for Computer Science, (3</w:t>
      </w:r>
      <w:r w:rsidRPr="00930FF2">
        <w:rPr>
          <w:vertAlign w:val="superscript"/>
        </w:rPr>
        <w:t>rd</w:t>
      </w:r>
      <w:r w:rsidRPr="00930FF2">
        <w:t xml:space="preserve"> edition), Computer Science Press, New York. </w:t>
      </w:r>
    </w:p>
    <w:p w:rsidR="007A1705" w:rsidRPr="00930FF2" w:rsidRDefault="007A1705" w:rsidP="00F64A06">
      <w:pPr>
        <w:numPr>
          <w:ilvl w:val="0"/>
          <w:numId w:val="5"/>
        </w:numPr>
        <w:jc w:val="both"/>
      </w:pPr>
      <w:r w:rsidRPr="00930FF2">
        <w:t xml:space="preserve">Seymour Lipschutz, Finite Mathematics (International edition 1983), McGraw-Hill Book Company, New York. </w:t>
      </w:r>
    </w:p>
    <w:p w:rsidR="007A1705" w:rsidRPr="00930FF2" w:rsidRDefault="007A1705" w:rsidP="00F64A06">
      <w:pPr>
        <w:numPr>
          <w:ilvl w:val="0"/>
          <w:numId w:val="5"/>
        </w:numPr>
        <w:jc w:val="both"/>
      </w:pPr>
      <w:r w:rsidRPr="00930FF2">
        <w:t xml:space="preserve">C.L. Liu, Elements of Discrete Mathematics, McGraw-Hilll Book Co. </w:t>
      </w:r>
    </w:p>
    <w:p w:rsidR="007A1705" w:rsidRPr="00930FF2" w:rsidRDefault="007A1705" w:rsidP="00F64A06">
      <w:pPr>
        <w:numPr>
          <w:ilvl w:val="0"/>
          <w:numId w:val="5"/>
        </w:numPr>
        <w:jc w:val="both"/>
      </w:pPr>
      <w:r w:rsidRPr="00930FF2">
        <w:t xml:space="preserve">Babu Ram, Discrete Mathematics, Vinayak Publishers and Distributors, Delhi, 2004. </w:t>
      </w:r>
    </w:p>
    <w:p w:rsidR="00F543BF" w:rsidRDefault="00F543BF" w:rsidP="00DA21F1">
      <w:pPr>
        <w:jc w:val="center"/>
        <w:rPr>
          <w:b/>
        </w:rPr>
      </w:pPr>
    </w:p>
    <w:p w:rsidR="00F543BF" w:rsidRDefault="00F543BF" w:rsidP="00DA21F1">
      <w:pPr>
        <w:jc w:val="center"/>
        <w:rPr>
          <w:b/>
        </w:rPr>
      </w:pPr>
    </w:p>
    <w:p w:rsidR="00F543BF" w:rsidRDefault="00F543BF" w:rsidP="00DA21F1">
      <w:pPr>
        <w:jc w:val="center"/>
        <w:rPr>
          <w:b/>
        </w:rPr>
      </w:pPr>
    </w:p>
    <w:p w:rsidR="00F543BF" w:rsidRDefault="00F543BF" w:rsidP="008E2E56">
      <w:pPr>
        <w:rPr>
          <w:b/>
        </w:rPr>
      </w:pPr>
    </w:p>
    <w:p w:rsidR="00F543BF" w:rsidRDefault="00F543BF" w:rsidP="00DA21F1">
      <w:pPr>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ind w:left="720" w:hanging="720"/>
        <w:jc w:val="center"/>
        <w:rPr>
          <w:b/>
        </w:rPr>
      </w:pPr>
      <w:r w:rsidRPr="00930FF2">
        <w:rPr>
          <w:b/>
        </w:rPr>
        <w:t xml:space="preserve">Regression Analysis and Probability </w:t>
      </w:r>
    </w:p>
    <w:p w:rsidR="007A1705" w:rsidRPr="00930FF2" w:rsidRDefault="007A1705" w:rsidP="00F64A06">
      <w:pPr>
        <w:ind w:left="720" w:hanging="720"/>
        <w:jc w:val="center"/>
        <w:rPr>
          <w:b/>
        </w:rPr>
      </w:pPr>
      <w:r w:rsidRPr="00930FF2">
        <w:rPr>
          <w:b/>
        </w:rPr>
        <w:t xml:space="preserve">Code: </w:t>
      </w:r>
      <w:r w:rsidR="00AE7844" w:rsidRPr="00930FF2">
        <w:rPr>
          <w:b/>
        </w:rPr>
        <w:t>12MHM</w:t>
      </w:r>
      <w:r w:rsidRPr="00930FF2">
        <w:rPr>
          <w:b/>
        </w:rPr>
        <w:t xml:space="preserve"> 125</w:t>
      </w:r>
    </w:p>
    <w:p w:rsidR="00F47880" w:rsidRDefault="008827B0" w:rsidP="008827B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8827B0" w:rsidRPr="00930FF2" w:rsidRDefault="008827B0" w:rsidP="008827B0">
      <w:pPr>
        <w:jc w:val="both"/>
        <w:rPr>
          <w:b/>
        </w:rPr>
      </w:pPr>
      <w:r w:rsidRPr="00930FF2">
        <w:rPr>
          <w:b/>
        </w:rPr>
        <w:t xml:space="preserve">  </w:t>
      </w:r>
    </w:p>
    <w:p w:rsidR="00F47880" w:rsidRPr="00930FF2" w:rsidRDefault="00F47880" w:rsidP="00F47880">
      <w:pPr>
        <w:rPr>
          <w:b/>
          <w:u w:val="single"/>
          <w:lang w:val="en-IN"/>
        </w:rPr>
      </w:pPr>
      <w:r>
        <w:rPr>
          <w:b/>
          <w:u w:val="single"/>
        </w:rPr>
        <w:t xml:space="preserve">Course </w:t>
      </w:r>
      <w:r w:rsidRPr="00930FF2">
        <w:rPr>
          <w:b/>
          <w:u w:val="single"/>
          <w:lang w:val="en-IN"/>
        </w:rPr>
        <w:t xml:space="preserve"> Outcomes</w:t>
      </w:r>
    </w:p>
    <w:p w:rsidR="00F47880" w:rsidRDefault="00F47880" w:rsidP="00F47880">
      <w:pPr>
        <w:rPr>
          <w:lang w:val="en-IN"/>
        </w:rPr>
      </w:pPr>
      <w:r w:rsidRPr="00930FF2">
        <w:rPr>
          <w:lang w:val="en-IN"/>
        </w:rPr>
        <w:t>Students would be able to:</w:t>
      </w:r>
    </w:p>
    <w:p w:rsidR="00F47880" w:rsidRDefault="00F47880" w:rsidP="00BB71E0">
      <w:pPr>
        <w:jc w:val="both"/>
        <w:rPr>
          <w:lang w:val="en-IN"/>
        </w:rPr>
      </w:pPr>
      <w:r w:rsidRPr="008E2E56">
        <w:rPr>
          <w:b/>
          <w:lang w:val="en-IN"/>
        </w:rPr>
        <w:t>CO1</w:t>
      </w:r>
      <w:r>
        <w:rPr>
          <w:lang w:val="en-IN"/>
        </w:rPr>
        <w:tab/>
      </w:r>
      <w:r w:rsidRPr="00930FF2">
        <w:rPr>
          <w:lang w:val="en-IN"/>
        </w:rPr>
        <w:t xml:space="preserve">Define explanatory variable as the independent variable (predictor), and the </w:t>
      </w:r>
      <w:r>
        <w:rPr>
          <w:lang w:val="en-IN"/>
        </w:rPr>
        <w:tab/>
      </w:r>
      <w:r w:rsidRPr="00930FF2">
        <w:rPr>
          <w:lang w:val="en-IN"/>
        </w:rPr>
        <w:t xml:space="preserve">response variable as the dependent variable (outcome) for a given practical </w:t>
      </w:r>
      <w:r>
        <w:rPr>
          <w:lang w:val="en-IN"/>
        </w:rPr>
        <w:tab/>
      </w:r>
      <w:r w:rsidRPr="00930FF2">
        <w:rPr>
          <w:lang w:val="en-IN"/>
        </w:rPr>
        <w:t>situation and solve simple problems.</w:t>
      </w:r>
    </w:p>
    <w:p w:rsidR="00F47880" w:rsidRPr="00930FF2" w:rsidRDefault="00F47880" w:rsidP="00BB71E0">
      <w:pPr>
        <w:jc w:val="both"/>
        <w:rPr>
          <w:lang w:val="en-IN"/>
        </w:rPr>
      </w:pPr>
      <w:r w:rsidRPr="008E2E56">
        <w:rPr>
          <w:b/>
          <w:lang w:val="en-IN"/>
        </w:rPr>
        <w:t>CO2</w:t>
      </w:r>
      <w:r>
        <w:rPr>
          <w:lang w:val="en-IN"/>
        </w:rPr>
        <w:tab/>
      </w:r>
      <w:r w:rsidRPr="00930FF2">
        <w:rPr>
          <w:lang w:val="en-IN"/>
        </w:rPr>
        <w:t xml:space="preserve">Explain what probability is and how to express it numerically as a ratio, a decimal </w:t>
      </w:r>
      <w:r>
        <w:rPr>
          <w:lang w:val="en-IN"/>
        </w:rPr>
        <w:tab/>
      </w:r>
      <w:r w:rsidRPr="00930FF2">
        <w:rPr>
          <w:lang w:val="en-IN"/>
        </w:rPr>
        <w:t xml:space="preserve">and a percentage. </w:t>
      </w:r>
    </w:p>
    <w:p w:rsidR="00AC4DB9" w:rsidRDefault="00F47880" w:rsidP="00BB71E0">
      <w:pPr>
        <w:jc w:val="both"/>
        <w:rPr>
          <w:lang w:val="en-IN"/>
        </w:rPr>
      </w:pPr>
      <w:r w:rsidRPr="008E2E56">
        <w:rPr>
          <w:b/>
          <w:lang w:val="en-IN"/>
        </w:rPr>
        <w:t>CO3</w:t>
      </w:r>
      <w:r w:rsidRPr="008E2E56">
        <w:rPr>
          <w:b/>
          <w:lang w:val="en-IN"/>
        </w:rPr>
        <w:tab/>
      </w:r>
      <w:r w:rsidR="00AC4DB9" w:rsidRPr="00930FF2">
        <w:rPr>
          <w:lang w:val="en-IN"/>
        </w:rPr>
        <w:t>Determine the probability of different experimental results.</w:t>
      </w:r>
    </w:p>
    <w:p w:rsidR="00AC4DB9" w:rsidRDefault="00F47880" w:rsidP="00BB71E0">
      <w:pPr>
        <w:jc w:val="both"/>
        <w:rPr>
          <w:lang w:val="en-IN"/>
        </w:rPr>
      </w:pPr>
      <w:r w:rsidRPr="008E2E56">
        <w:rPr>
          <w:b/>
          <w:lang w:val="en-IN"/>
        </w:rPr>
        <w:t>CO</w:t>
      </w:r>
      <w:r w:rsidR="00D70B09">
        <w:rPr>
          <w:b/>
          <w:lang w:val="en-IN"/>
        </w:rPr>
        <w:t>4</w:t>
      </w:r>
      <w:r>
        <w:rPr>
          <w:lang w:val="en-IN"/>
        </w:rPr>
        <w:tab/>
      </w:r>
      <w:r w:rsidR="00AC4DB9" w:rsidRPr="00930FF2">
        <w:rPr>
          <w:lang w:val="en-IN"/>
        </w:rPr>
        <w:t>Distinguish marginal and conditional probabilities.</w:t>
      </w:r>
    </w:p>
    <w:p w:rsidR="00AC4DB9" w:rsidRPr="00930FF2" w:rsidRDefault="00F47880" w:rsidP="00BB71E0">
      <w:pPr>
        <w:jc w:val="both"/>
        <w:rPr>
          <w:lang w:val="en-IN"/>
        </w:rPr>
      </w:pPr>
      <w:r w:rsidRPr="008E2E56">
        <w:rPr>
          <w:b/>
          <w:lang w:val="en-IN"/>
        </w:rPr>
        <w:t>CO</w:t>
      </w:r>
      <w:r w:rsidR="00D70B09">
        <w:rPr>
          <w:b/>
          <w:lang w:val="en-IN"/>
        </w:rPr>
        <w:t>5</w:t>
      </w:r>
      <w:r>
        <w:rPr>
          <w:lang w:val="en-IN"/>
        </w:rPr>
        <w:tab/>
      </w:r>
      <w:r w:rsidR="00AC4DB9" w:rsidRPr="00930FF2">
        <w:rPr>
          <w:lang w:val="en-IN"/>
        </w:rPr>
        <w:t xml:space="preserve">Apply properties of expectation to various probabilistic problems. </w:t>
      </w:r>
    </w:p>
    <w:p w:rsidR="00D374A0" w:rsidRDefault="00D374A0" w:rsidP="00BB71E0">
      <w:pPr>
        <w:jc w:val="both"/>
        <w:rPr>
          <w:b/>
        </w:rPr>
      </w:pPr>
    </w:p>
    <w:p w:rsidR="007A1705" w:rsidRPr="00930FF2" w:rsidRDefault="007A1705" w:rsidP="00F64A06">
      <w:pPr>
        <w:jc w:val="center"/>
      </w:pPr>
      <w:r w:rsidRPr="00930FF2">
        <w:rPr>
          <w:b/>
        </w:rPr>
        <w:t>Section -I</w:t>
      </w:r>
    </w:p>
    <w:p w:rsidR="007A1705" w:rsidRPr="00930FF2" w:rsidRDefault="007A1705" w:rsidP="00F64A06">
      <w:pPr>
        <w:jc w:val="both"/>
      </w:pPr>
      <w:r w:rsidRPr="00930FF2">
        <w:t>Linear Regression: Concept of regression, principle of least squares and fitting of straight line, derivation of two lines of regression, properties of regression coefficients, standard error of estimate obtained from regression line, correlation coefficient between observed and estimated values.Angle between two lines of regression. Difference between correlation and regression.</w:t>
      </w:r>
    </w:p>
    <w:p w:rsidR="007A1705" w:rsidRPr="00930FF2" w:rsidRDefault="007A1705" w:rsidP="00F64A06">
      <w:pPr>
        <w:jc w:val="both"/>
      </w:pPr>
      <w:r w:rsidRPr="00930FF2">
        <w:t>Curvilinear Regression: Fitting of second degree parabola, power curve of the type Y=ax</w:t>
      </w:r>
      <w:r w:rsidRPr="00930FF2">
        <w:rPr>
          <w:vertAlign w:val="superscript"/>
        </w:rPr>
        <w:t>b</w:t>
      </w:r>
      <w:r w:rsidRPr="00930FF2">
        <w:t>, exponential curves of the types Y=ab</w:t>
      </w:r>
      <w:r w:rsidRPr="00930FF2">
        <w:rPr>
          <w:vertAlign w:val="superscript"/>
        </w:rPr>
        <w:t>x</w:t>
      </w:r>
      <w:r w:rsidRPr="00930FF2">
        <w:t xml:space="preserve"> and Y=ae</w:t>
      </w:r>
      <w:r w:rsidRPr="00930FF2">
        <w:rPr>
          <w:vertAlign w:val="superscript"/>
        </w:rPr>
        <w:t xml:space="preserve"> bx</w:t>
      </w:r>
      <w:r w:rsidRPr="00930FF2">
        <w:t>.</w:t>
      </w:r>
    </w:p>
    <w:p w:rsidR="007A1705" w:rsidRPr="00930FF2" w:rsidRDefault="007A1705" w:rsidP="00F64A06">
      <w:pPr>
        <w:jc w:val="both"/>
      </w:pPr>
    </w:p>
    <w:p w:rsidR="007A1705" w:rsidRPr="00930FF2" w:rsidRDefault="007A1705" w:rsidP="00F64A06">
      <w:pPr>
        <w:jc w:val="center"/>
      </w:pPr>
      <w:r w:rsidRPr="00930FF2">
        <w:rPr>
          <w:b/>
        </w:rPr>
        <w:t xml:space="preserve">Section –II </w:t>
      </w:r>
    </w:p>
    <w:p w:rsidR="007A1705" w:rsidRPr="00930FF2" w:rsidRDefault="007A1705" w:rsidP="00F64A06">
      <w:pPr>
        <w:jc w:val="both"/>
      </w:pPr>
      <w:r w:rsidRPr="00930FF2">
        <w:t>Concepts in Probability:  Random experiment, trial, sample point, sample space, operation of events, exhaustive, equally likely and independent events, Definition</w:t>
      </w:r>
      <w:r w:rsidR="002F3C5C" w:rsidRPr="00930FF2">
        <w:t>s</w:t>
      </w:r>
      <w:r w:rsidRPr="00930FF2">
        <w:t xml:space="preserve"> of probability—classical, relative  frequency, statistical and axiomatic approach, Addition and multiplication laws of probability,  Boole’s inequality.</w:t>
      </w:r>
    </w:p>
    <w:p w:rsidR="007A1705" w:rsidRPr="00930FF2" w:rsidRDefault="007A1705" w:rsidP="00F64A06">
      <w:pPr>
        <w:jc w:val="center"/>
        <w:rPr>
          <w:b/>
        </w:rPr>
      </w:pPr>
    </w:p>
    <w:p w:rsidR="00F543BF" w:rsidRDefault="00F543BF" w:rsidP="00F64A06">
      <w:pPr>
        <w:jc w:val="center"/>
        <w:rPr>
          <w:b/>
        </w:rPr>
      </w:pPr>
    </w:p>
    <w:p w:rsidR="00F543BF" w:rsidRDefault="00F543BF" w:rsidP="00F64A06">
      <w:pPr>
        <w:jc w:val="center"/>
        <w:rPr>
          <w:b/>
        </w:rPr>
      </w:pPr>
    </w:p>
    <w:p w:rsidR="007A1705" w:rsidRPr="00930FF2" w:rsidRDefault="007A1705" w:rsidP="00F64A06">
      <w:pPr>
        <w:jc w:val="center"/>
      </w:pPr>
      <w:r w:rsidRPr="00930FF2">
        <w:rPr>
          <w:b/>
        </w:rPr>
        <w:t>Section -III</w:t>
      </w:r>
    </w:p>
    <w:p w:rsidR="007A1705" w:rsidRPr="00930FF2" w:rsidRDefault="007A1705" w:rsidP="00F64A06">
      <w:pPr>
        <w:jc w:val="both"/>
      </w:pPr>
      <w:r w:rsidRPr="00930FF2">
        <w:t>Bayes’ theorem and its applications.</w:t>
      </w:r>
    </w:p>
    <w:p w:rsidR="007A1705" w:rsidRPr="00930FF2" w:rsidRDefault="007A1705" w:rsidP="00F64A06">
      <w:pPr>
        <w:jc w:val="both"/>
      </w:pPr>
      <w:r w:rsidRPr="00930FF2">
        <w:t xml:space="preserve">Random Variable and Probability Functions:Definition and properties of random variables, discrete and continuous random variable, probability mass and density functions, distribution function. </w:t>
      </w:r>
    </w:p>
    <w:p w:rsidR="007A1705" w:rsidRPr="00930FF2" w:rsidRDefault="007A1705" w:rsidP="00F64A06">
      <w:pPr>
        <w:jc w:val="both"/>
      </w:pPr>
    </w:p>
    <w:p w:rsidR="007A1705" w:rsidRPr="00930FF2" w:rsidRDefault="007A1705" w:rsidP="00F64A06">
      <w:pPr>
        <w:jc w:val="center"/>
      </w:pPr>
      <w:r w:rsidRPr="00930FF2">
        <w:rPr>
          <w:b/>
        </w:rPr>
        <w:t xml:space="preserve">Section –IV </w:t>
      </w:r>
    </w:p>
    <w:p w:rsidR="007A1705" w:rsidRPr="00930FF2" w:rsidRDefault="007A1705" w:rsidP="00F64A06">
      <w:pPr>
        <w:jc w:val="both"/>
      </w:pPr>
      <w:r w:rsidRPr="00930FF2">
        <w:t>Concepts of bivariate random variable: joint, marginal and conditional distributions.</w:t>
      </w:r>
    </w:p>
    <w:p w:rsidR="007A1705" w:rsidRPr="00930FF2" w:rsidRDefault="007A1705" w:rsidP="00F64A06">
      <w:pPr>
        <w:jc w:val="both"/>
      </w:pPr>
      <w:r w:rsidRPr="00930FF2">
        <w:t>Mathematical Expectation: Definition and its properties –moments, measures of location, dispersion, skewness and kurtosis.</w:t>
      </w:r>
    </w:p>
    <w:p w:rsidR="007A1705" w:rsidRPr="00930FF2" w:rsidRDefault="007A1705" w:rsidP="00F64A06">
      <w:pPr>
        <w:jc w:val="both"/>
      </w:pPr>
    </w:p>
    <w:p w:rsidR="00231A07" w:rsidRPr="00930FF2" w:rsidRDefault="00231A07" w:rsidP="00231A07">
      <w:pPr>
        <w:jc w:val="both"/>
        <w:rPr>
          <w:b/>
        </w:rPr>
      </w:pPr>
      <w:r w:rsidRPr="00930FF2">
        <w:rPr>
          <w:b/>
        </w:rPr>
        <w:t xml:space="preserve">Note: </w:t>
      </w:r>
      <w:r w:rsidRPr="00930FF2">
        <w:t xml:space="preserve">The question paper will consist of </w:t>
      </w:r>
      <w:r w:rsidRPr="00930FF2">
        <w:rPr>
          <w:b/>
        </w:rPr>
        <w:t>five</w:t>
      </w:r>
      <w:r w:rsidRPr="00930FF2">
        <w:t xml:space="preserve"> sections. Each of the first four sections</w:t>
      </w:r>
      <w:r w:rsidRPr="00930FF2">
        <w:rPr>
          <w:b/>
        </w:rPr>
        <w:t xml:space="preserve">(I-IV) </w:t>
      </w:r>
      <w:r w:rsidRPr="00930FF2">
        <w:t xml:space="preserve">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231A07" w:rsidRDefault="00231A07" w:rsidP="00F64A06">
      <w:pPr>
        <w:jc w:val="both"/>
        <w:rPr>
          <w:b/>
        </w:rPr>
      </w:pPr>
    </w:p>
    <w:p w:rsidR="007A1705" w:rsidRPr="00930FF2" w:rsidRDefault="007A1705" w:rsidP="00F64A06">
      <w:pPr>
        <w:jc w:val="both"/>
        <w:rPr>
          <w:b/>
        </w:rPr>
      </w:pPr>
      <w:r w:rsidRPr="00930FF2">
        <w:rPr>
          <w:b/>
        </w:rPr>
        <w:t>Books Suggested:</w:t>
      </w:r>
    </w:p>
    <w:p w:rsidR="007A1705" w:rsidRPr="00930FF2" w:rsidRDefault="007A1705" w:rsidP="00F64A06">
      <w:pPr>
        <w:ind w:left="720" w:hanging="720"/>
        <w:jc w:val="both"/>
      </w:pPr>
      <w:r w:rsidRPr="00930FF2">
        <w:t xml:space="preserve">1. </w:t>
      </w:r>
      <w:r w:rsidRPr="00930FF2">
        <w:tab/>
        <w:t>A.M. Mood, F.A. Graybill and D.C. Boes, Introduction to the theory of Statistics, McGraw Hill, 1974.</w:t>
      </w:r>
    </w:p>
    <w:p w:rsidR="007A1705" w:rsidRPr="00930FF2" w:rsidRDefault="007A1705" w:rsidP="00F64A06">
      <w:pPr>
        <w:ind w:left="720" w:hanging="720"/>
        <w:jc w:val="both"/>
      </w:pPr>
      <w:r w:rsidRPr="00930FF2">
        <w:t>2.</w:t>
      </w:r>
      <w:r w:rsidRPr="00930FF2">
        <w:tab/>
        <w:t xml:space="preserve">Baisnab and M. Jas, Element of Probability and </w:t>
      </w:r>
      <w:r w:rsidR="002F3C5C" w:rsidRPr="00930FF2">
        <w:t>S</w:t>
      </w:r>
      <w:r w:rsidRPr="00930FF2">
        <w:t>tatistics, Tata McGraw Hill.</w:t>
      </w:r>
    </w:p>
    <w:p w:rsidR="007A1705" w:rsidRPr="00930FF2" w:rsidRDefault="007A1705" w:rsidP="00F64A06">
      <w:pPr>
        <w:ind w:left="720" w:hanging="720"/>
        <w:jc w:val="both"/>
      </w:pPr>
      <w:r w:rsidRPr="00930FF2">
        <w:t>3.</w:t>
      </w:r>
      <w:r w:rsidRPr="00930FF2">
        <w:tab/>
        <w:t>S.C. Gupta and V.K. Kapoor, Fundamentals of Mathematical Statistics, Sultan Chand &amp; Sons, 2002.</w:t>
      </w:r>
    </w:p>
    <w:p w:rsidR="007A1705" w:rsidRPr="00930FF2" w:rsidRDefault="007A1705" w:rsidP="00F64A06">
      <w:pPr>
        <w:ind w:left="720" w:hanging="720"/>
        <w:jc w:val="both"/>
      </w:pPr>
      <w:r w:rsidRPr="00930FF2">
        <w:t>4</w:t>
      </w:r>
      <w:r w:rsidRPr="00930FF2">
        <w:tab/>
        <w:t>P.L.Meyer, Introductory Probability and Statistical Applications, Addison-Wesley Publishing Company, 1970.</w:t>
      </w:r>
    </w:p>
    <w:p w:rsidR="007A1705" w:rsidRDefault="007A1705"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626C95" w:rsidRDefault="00626C95" w:rsidP="00F64A06">
      <w:pPr>
        <w:ind w:left="720" w:hanging="720"/>
        <w:jc w:val="center"/>
        <w:rPr>
          <w:b/>
        </w:rPr>
      </w:pPr>
    </w:p>
    <w:p w:rsidR="008E2E56" w:rsidRDefault="008E2E56" w:rsidP="00F64A06">
      <w:pPr>
        <w:ind w:left="720" w:hanging="720"/>
        <w:jc w:val="center"/>
        <w:rPr>
          <w:b/>
        </w:rPr>
      </w:pPr>
    </w:p>
    <w:p w:rsidR="008E2E56" w:rsidRDefault="008E2E56" w:rsidP="00F64A06">
      <w:pPr>
        <w:ind w:left="720" w:hanging="720"/>
        <w:jc w:val="center"/>
        <w:rPr>
          <w:b/>
        </w:rPr>
      </w:pPr>
    </w:p>
    <w:p w:rsidR="008E2E56" w:rsidRPr="00930FF2" w:rsidRDefault="008E2E56" w:rsidP="00F64A06">
      <w:pPr>
        <w:ind w:left="720" w:hanging="720"/>
        <w:jc w:val="center"/>
        <w:rPr>
          <w:b/>
        </w:rPr>
      </w:pPr>
    </w:p>
    <w:p w:rsidR="00310BB9" w:rsidRDefault="00310BB9" w:rsidP="00F64A06">
      <w:pPr>
        <w:ind w:left="720" w:hanging="720"/>
        <w:jc w:val="center"/>
        <w:rPr>
          <w:b/>
        </w:rPr>
      </w:pPr>
    </w:p>
    <w:p w:rsidR="00E16AD5" w:rsidRPr="00930FF2" w:rsidRDefault="00E16AD5" w:rsidP="00E16AD5">
      <w:pPr>
        <w:jc w:val="center"/>
        <w:rPr>
          <w:b/>
        </w:rPr>
      </w:pPr>
      <w:r w:rsidRPr="00930FF2">
        <w:rPr>
          <w:b/>
        </w:rPr>
        <w:lastRenderedPageBreak/>
        <w:t>(w.e.f. 201</w:t>
      </w:r>
      <w:r w:rsidR="00EB6DE2">
        <w:rPr>
          <w:b/>
        </w:rPr>
        <w:t>8</w:t>
      </w:r>
      <w:r w:rsidRPr="00930FF2">
        <w:rPr>
          <w:b/>
        </w:rPr>
        <w:t>-1</w:t>
      </w:r>
      <w:r w:rsidR="00EB6DE2">
        <w:rPr>
          <w:b/>
        </w:rPr>
        <w:t>9</w:t>
      </w:r>
      <w:r w:rsidR="00854B23">
        <w:rPr>
          <w:b/>
        </w:rPr>
        <w:t xml:space="preserve"> </w:t>
      </w:r>
      <w:r w:rsidRPr="00930FF2">
        <w:rPr>
          <w:b/>
        </w:rPr>
        <w:t>)</w:t>
      </w:r>
    </w:p>
    <w:p w:rsidR="007A1705" w:rsidRPr="00930FF2" w:rsidRDefault="007A1705" w:rsidP="00E16AD5">
      <w:pPr>
        <w:jc w:val="center"/>
        <w:rPr>
          <w:b/>
        </w:rPr>
      </w:pPr>
      <w:r w:rsidRPr="00930FF2">
        <w:rPr>
          <w:b/>
        </w:rPr>
        <w:t>Programming in Visual Basic</w:t>
      </w:r>
    </w:p>
    <w:p w:rsidR="007A1705" w:rsidRPr="00930FF2" w:rsidRDefault="007A1705" w:rsidP="00F64A06">
      <w:pPr>
        <w:ind w:left="2880" w:firstLine="720"/>
        <w:rPr>
          <w:b/>
        </w:rPr>
      </w:pPr>
      <w:r w:rsidRPr="00930FF2">
        <w:rPr>
          <w:b/>
        </w:rPr>
        <w:t xml:space="preserve">Code: </w:t>
      </w:r>
      <w:r w:rsidR="00AE7844" w:rsidRPr="00930FF2">
        <w:rPr>
          <w:b/>
        </w:rPr>
        <w:t>12MHM</w:t>
      </w:r>
      <w:r w:rsidRPr="00930FF2">
        <w:rPr>
          <w:b/>
        </w:rPr>
        <w:t xml:space="preserve"> 126</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bCs/>
          <w:u w:val="single"/>
        </w:rPr>
      </w:pPr>
    </w:p>
    <w:p w:rsidR="00BB71E0" w:rsidRDefault="00BB71E0" w:rsidP="00BB71E0">
      <w:pPr>
        <w:rPr>
          <w:b/>
          <w:bCs/>
          <w:u w:val="single"/>
        </w:rPr>
      </w:pPr>
      <w:r>
        <w:rPr>
          <w:b/>
          <w:bCs/>
          <w:u w:val="single"/>
        </w:rPr>
        <w:t xml:space="preserve">Course </w:t>
      </w:r>
      <w:r w:rsidR="00AC4DB9" w:rsidRPr="00930FF2">
        <w:rPr>
          <w:b/>
          <w:bCs/>
          <w:u w:val="single"/>
        </w:rPr>
        <w:t xml:space="preserve"> Outcomes</w:t>
      </w:r>
    </w:p>
    <w:p w:rsidR="00AC4DB9" w:rsidRDefault="00AC4DB9" w:rsidP="00BB71E0">
      <w:pPr>
        <w:rPr>
          <w:lang w:val="en-IN"/>
        </w:rPr>
      </w:pPr>
      <w:r w:rsidRPr="00930FF2">
        <w:rPr>
          <w:lang w:val="en-IN"/>
        </w:rPr>
        <w:t>Students would be able to:</w:t>
      </w:r>
    </w:p>
    <w:p w:rsidR="00BB71E0" w:rsidRDefault="00BB71E0" w:rsidP="00211FD8">
      <w:pPr>
        <w:jc w:val="both"/>
        <w:rPr>
          <w:lang w:val="en-IN"/>
        </w:rPr>
      </w:pPr>
      <w:r w:rsidRPr="008E2E56">
        <w:rPr>
          <w:b/>
          <w:lang w:val="en-IN"/>
        </w:rPr>
        <w:t>CO1</w:t>
      </w:r>
      <w:r w:rsidRPr="008E2E56">
        <w:rPr>
          <w:b/>
          <w:lang w:val="en-IN"/>
        </w:rPr>
        <w:tab/>
      </w:r>
      <w:r w:rsidR="00AC4DB9" w:rsidRPr="00930FF2">
        <w:rPr>
          <w:lang w:val="en-IN"/>
        </w:rPr>
        <w:t>Differentiate between sequential and event driven programming.</w:t>
      </w:r>
    </w:p>
    <w:p w:rsidR="00BB71E0" w:rsidRDefault="00BB71E0" w:rsidP="00211FD8">
      <w:pPr>
        <w:jc w:val="both"/>
        <w:rPr>
          <w:lang w:val="en-IN"/>
        </w:rPr>
      </w:pPr>
      <w:r w:rsidRPr="008E2E56">
        <w:rPr>
          <w:b/>
          <w:lang w:val="en-IN"/>
        </w:rPr>
        <w:t>CO2</w:t>
      </w:r>
      <w:r w:rsidRPr="008E2E56">
        <w:rPr>
          <w:b/>
          <w:lang w:val="en-IN"/>
        </w:rPr>
        <w:tab/>
      </w:r>
      <w:r w:rsidR="00AC4DB9" w:rsidRPr="00930FF2">
        <w:rPr>
          <w:lang w:val="en-IN"/>
        </w:rPr>
        <w:t xml:space="preserve">Get familiar with the concepts of objects, methods, and events pertaining to the </w:t>
      </w:r>
      <w:r>
        <w:rPr>
          <w:lang w:val="en-IN"/>
        </w:rPr>
        <w:tab/>
      </w:r>
      <w:r w:rsidR="00AC4DB9" w:rsidRPr="00930FF2">
        <w:rPr>
          <w:lang w:val="en-IN"/>
        </w:rPr>
        <w:t>programming.</w:t>
      </w:r>
    </w:p>
    <w:p w:rsidR="00BB71E0" w:rsidRDefault="00BB71E0" w:rsidP="00211FD8">
      <w:pPr>
        <w:jc w:val="both"/>
        <w:rPr>
          <w:lang w:val="en-IN"/>
        </w:rPr>
      </w:pPr>
      <w:r w:rsidRPr="008E2E56">
        <w:rPr>
          <w:b/>
          <w:lang w:val="en-IN"/>
        </w:rPr>
        <w:t>CO3</w:t>
      </w:r>
      <w:r>
        <w:rPr>
          <w:lang w:val="en-IN"/>
        </w:rPr>
        <w:tab/>
      </w:r>
      <w:r w:rsidR="00AC4DB9" w:rsidRPr="00930FF2">
        <w:rPr>
          <w:lang w:val="en-IN"/>
        </w:rPr>
        <w:t xml:space="preserve">Create attractive program interfaces using different controls on forms and </w:t>
      </w:r>
      <w:r>
        <w:rPr>
          <w:lang w:val="en-IN"/>
        </w:rPr>
        <w:tab/>
      </w:r>
      <w:r w:rsidR="00AC4DB9" w:rsidRPr="00930FF2">
        <w:rPr>
          <w:lang w:val="en-IN"/>
        </w:rPr>
        <w:t xml:space="preserve">applying different events. </w:t>
      </w:r>
    </w:p>
    <w:p w:rsidR="00BB71E0" w:rsidRDefault="00BB71E0" w:rsidP="00211FD8">
      <w:pPr>
        <w:jc w:val="both"/>
        <w:rPr>
          <w:lang w:val="en-IN"/>
        </w:rPr>
      </w:pPr>
      <w:r w:rsidRPr="008E2E56">
        <w:rPr>
          <w:b/>
          <w:lang w:val="en-IN"/>
        </w:rPr>
        <w:t>CO4</w:t>
      </w:r>
      <w:r>
        <w:rPr>
          <w:lang w:val="en-IN"/>
        </w:rPr>
        <w:tab/>
      </w:r>
      <w:r w:rsidR="00AC4DB9" w:rsidRPr="00930FF2">
        <w:rPr>
          <w:lang w:val="en-IN"/>
        </w:rPr>
        <w:t>Develop programs employing simple animations.</w:t>
      </w:r>
    </w:p>
    <w:p w:rsidR="00AC4DB9" w:rsidRDefault="00BB71E0" w:rsidP="00211FD8">
      <w:pPr>
        <w:jc w:val="both"/>
        <w:rPr>
          <w:lang w:val="en-IN"/>
        </w:rPr>
      </w:pPr>
      <w:r w:rsidRPr="008E2E56">
        <w:rPr>
          <w:b/>
          <w:lang w:val="en-IN"/>
        </w:rPr>
        <w:t>CO5</w:t>
      </w:r>
      <w:r>
        <w:rPr>
          <w:lang w:val="en-IN"/>
        </w:rPr>
        <w:tab/>
      </w:r>
      <w:r w:rsidR="00AC4DB9" w:rsidRPr="00930FF2">
        <w:rPr>
          <w:lang w:val="en-IN"/>
        </w:rPr>
        <w:t>Understand database programming and reporting.</w:t>
      </w:r>
    </w:p>
    <w:p w:rsidR="00BB71E0" w:rsidRPr="00930FF2" w:rsidRDefault="00BB71E0" w:rsidP="00BB71E0">
      <w:pPr>
        <w:rPr>
          <w:lang w:val="en-IN"/>
        </w:rPr>
      </w:pPr>
    </w:p>
    <w:p w:rsidR="00720669" w:rsidRPr="001C43C5" w:rsidRDefault="00720669" w:rsidP="00720669">
      <w:pPr>
        <w:jc w:val="center"/>
      </w:pPr>
      <w:r>
        <w:rPr>
          <w:b/>
        </w:rPr>
        <w:t>Section - I</w:t>
      </w:r>
    </w:p>
    <w:p w:rsidR="00720669" w:rsidRPr="001C43C5" w:rsidRDefault="00720669" w:rsidP="00720669">
      <w:pPr>
        <w:jc w:val="both"/>
      </w:pPr>
      <w:r w:rsidRPr="001C43C5">
        <w:t>Visual Basic: Introduction</w:t>
      </w:r>
      <w:r>
        <w:t>, A</w:t>
      </w:r>
      <w:r w:rsidRPr="001C43C5">
        <w:t>nalyzing</w:t>
      </w:r>
      <w:r>
        <w:t>, D</w:t>
      </w:r>
      <w:r w:rsidRPr="001C43C5">
        <w:t>ata types</w:t>
      </w:r>
      <w:r>
        <w:t>, V</w:t>
      </w:r>
      <w:r w:rsidRPr="001C43C5">
        <w:t>ariables</w:t>
      </w:r>
      <w:r>
        <w:t>, C</w:t>
      </w:r>
      <w:r w:rsidRPr="001C43C5">
        <w:t>o</w:t>
      </w:r>
      <w:r>
        <w:t>nstants, Controls and Properties.</w:t>
      </w:r>
    </w:p>
    <w:p w:rsidR="00720669" w:rsidRPr="001C43C5" w:rsidRDefault="00720669" w:rsidP="00720669">
      <w:pPr>
        <w:jc w:val="both"/>
      </w:pPr>
      <w:r w:rsidRPr="001C43C5">
        <w:t>Control Structures: Conditional Statements</w:t>
      </w:r>
      <w:r>
        <w:t>, L</w:t>
      </w:r>
      <w:r w:rsidRPr="001C43C5">
        <w:t>oop Statements</w:t>
      </w:r>
      <w:r>
        <w:t>, E</w:t>
      </w:r>
      <w:r w:rsidRPr="001C43C5">
        <w:t>xit statement</w:t>
      </w:r>
      <w:r>
        <w:t>, S</w:t>
      </w:r>
      <w:r w:rsidRPr="001C43C5">
        <w:t>top statement Arrays</w:t>
      </w:r>
    </w:p>
    <w:p w:rsidR="00720669" w:rsidRPr="001C43C5" w:rsidRDefault="00720669" w:rsidP="00720669">
      <w:pPr>
        <w:jc w:val="center"/>
      </w:pPr>
    </w:p>
    <w:p w:rsidR="00720669" w:rsidRPr="001C43C5" w:rsidRDefault="00720669" w:rsidP="00720669">
      <w:pPr>
        <w:jc w:val="center"/>
      </w:pPr>
      <w:r>
        <w:rPr>
          <w:b/>
        </w:rPr>
        <w:t>Section - I</w:t>
      </w:r>
      <w:r w:rsidRPr="001C43C5">
        <w:rPr>
          <w:b/>
        </w:rPr>
        <w:t>I</w:t>
      </w:r>
    </w:p>
    <w:p w:rsidR="00720669" w:rsidRPr="001C43C5" w:rsidRDefault="00720669" w:rsidP="00720669">
      <w:pPr>
        <w:jc w:val="both"/>
      </w:pPr>
      <w:r w:rsidRPr="001C43C5">
        <w:t>Text Boxes</w:t>
      </w:r>
      <w:r>
        <w:t>, C</w:t>
      </w:r>
      <w:r w:rsidRPr="001C43C5">
        <w:t>ommand Buttons</w:t>
      </w:r>
      <w:r>
        <w:t>, L</w:t>
      </w:r>
      <w:r w:rsidRPr="001C43C5">
        <w:t>abels</w:t>
      </w:r>
      <w:r>
        <w:t>, A</w:t>
      </w:r>
      <w:r w:rsidRPr="001C43C5">
        <w:t>dditional Controls – List Box</w:t>
      </w:r>
      <w:r>
        <w:t>, C</w:t>
      </w:r>
      <w:r w:rsidRPr="001C43C5">
        <w:t>omboBox</w:t>
      </w:r>
      <w:r>
        <w:t>, D</w:t>
      </w:r>
      <w:r w:rsidRPr="001C43C5">
        <w:t>ifference between ListBox and Combo Box</w:t>
      </w:r>
      <w:r>
        <w:t>, O</w:t>
      </w:r>
      <w:r w:rsidRPr="001C43C5">
        <w:t>ption Buttons</w:t>
      </w:r>
      <w:r>
        <w:t>, C</w:t>
      </w:r>
      <w:r w:rsidRPr="001C43C5">
        <w:t>heck Boxes</w:t>
      </w:r>
      <w:r>
        <w:t>, F</w:t>
      </w:r>
      <w:r w:rsidRPr="001C43C5">
        <w:t>rames</w:t>
      </w:r>
      <w:r>
        <w:t>, S</w:t>
      </w:r>
      <w:r w:rsidRPr="001C43C5">
        <w:t>croll Bars</w:t>
      </w:r>
      <w:r>
        <w:t>, T</w:t>
      </w:r>
      <w:r w:rsidRPr="001C43C5">
        <w:t>imer Control</w:t>
      </w:r>
    </w:p>
    <w:p w:rsidR="00720669" w:rsidRPr="001C43C5" w:rsidRDefault="00720669" w:rsidP="00720669">
      <w:pPr>
        <w:jc w:val="both"/>
      </w:pPr>
      <w:r w:rsidRPr="001C43C5">
        <w:t>Control Arrays</w:t>
      </w:r>
      <w:r>
        <w:t>, P</w:t>
      </w:r>
      <w:r w:rsidRPr="001C43C5">
        <w:t>rocedures and Functions</w:t>
      </w:r>
      <w:r>
        <w:t>, S</w:t>
      </w:r>
      <w:r w:rsidRPr="001C43C5">
        <w:t>DI and MDI Applications</w:t>
      </w:r>
    </w:p>
    <w:p w:rsidR="00720669" w:rsidRPr="001C43C5" w:rsidRDefault="00720669" w:rsidP="00720669">
      <w:pPr>
        <w:jc w:val="both"/>
      </w:pPr>
    </w:p>
    <w:p w:rsidR="00720669" w:rsidRPr="001C43C5" w:rsidRDefault="00720669" w:rsidP="00720669">
      <w:pPr>
        <w:jc w:val="center"/>
      </w:pPr>
      <w:r>
        <w:rPr>
          <w:b/>
        </w:rPr>
        <w:t>Section - I</w:t>
      </w:r>
      <w:r w:rsidRPr="001C43C5">
        <w:rPr>
          <w:b/>
        </w:rPr>
        <w:t>II</w:t>
      </w:r>
    </w:p>
    <w:p w:rsidR="00720669" w:rsidRPr="001C43C5" w:rsidRDefault="00720669" w:rsidP="00720669">
      <w:pPr>
        <w:jc w:val="both"/>
      </w:pPr>
      <w:r w:rsidRPr="001C43C5">
        <w:t>Menus: Menu Editor</w:t>
      </w:r>
      <w:r>
        <w:t>, M</w:t>
      </w:r>
      <w:r w:rsidRPr="001C43C5">
        <w:t>enu controls</w:t>
      </w:r>
      <w:r>
        <w:t>, S</w:t>
      </w:r>
      <w:r w:rsidRPr="001C43C5">
        <w:t>ubmenus</w:t>
      </w:r>
      <w:r>
        <w:t>, P</w:t>
      </w:r>
      <w:r w:rsidRPr="001C43C5">
        <w:t>opup Menus</w:t>
      </w:r>
    </w:p>
    <w:p w:rsidR="00720669" w:rsidRPr="001C43C5" w:rsidRDefault="00720669" w:rsidP="00720669">
      <w:pPr>
        <w:jc w:val="both"/>
      </w:pPr>
      <w:r w:rsidRPr="001C43C5">
        <w:t>Common Dialog Controls: Color Dialog Box</w:t>
      </w:r>
      <w:r>
        <w:t>, F</w:t>
      </w:r>
      <w:r w:rsidRPr="001C43C5">
        <w:t>ont Dialog Box</w:t>
      </w:r>
      <w:r>
        <w:t>, O</w:t>
      </w:r>
      <w:r w:rsidRPr="001C43C5">
        <w:t>pen and Save as Dialog Box</w:t>
      </w:r>
      <w:r>
        <w:t>, P</w:t>
      </w:r>
      <w:r w:rsidRPr="001C43C5">
        <w:t>rint Dialog Box</w:t>
      </w:r>
      <w:r>
        <w:t>, H</w:t>
      </w:r>
      <w:r w:rsidRPr="001C43C5">
        <w:t>elp Dialog Box</w:t>
      </w:r>
      <w:r>
        <w:t>.</w:t>
      </w:r>
    </w:p>
    <w:p w:rsidR="00720669" w:rsidRPr="001C43C5" w:rsidRDefault="00720669" w:rsidP="00720669">
      <w:pPr>
        <w:jc w:val="both"/>
      </w:pPr>
      <w:r w:rsidRPr="001C43C5">
        <w:t>Database Programming: Data Access Object</w:t>
      </w:r>
      <w:r>
        <w:t>, D</w:t>
      </w:r>
      <w:r w:rsidRPr="001C43C5">
        <w:t>ata Binding</w:t>
      </w:r>
      <w:r>
        <w:t>, D</w:t>
      </w:r>
      <w:r w:rsidRPr="001C43C5">
        <w:t>ata Control and Data Bound Controls</w:t>
      </w:r>
      <w:r>
        <w:t>, D</w:t>
      </w:r>
      <w:r w:rsidRPr="001C43C5">
        <w:t>atabase Object</w:t>
      </w:r>
      <w:r>
        <w:t>, R</w:t>
      </w:r>
      <w:r w:rsidRPr="001C43C5">
        <w:t>ecordset Object</w:t>
      </w:r>
      <w:r>
        <w:t>, F</w:t>
      </w:r>
      <w:r w:rsidRPr="001C43C5">
        <w:t>ield Object</w:t>
      </w:r>
      <w:r>
        <w:t>.</w:t>
      </w:r>
    </w:p>
    <w:p w:rsidR="00720669" w:rsidRPr="001C43C5" w:rsidRDefault="00720669" w:rsidP="00720669">
      <w:pPr>
        <w:jc w:val="both"/>
      </w:pPr>
    </w:p>
    <w:p w:rsidR="00720669" w:rsidRPr="001C43C5" w:rsidRDefault="00720669" w:rsidP="00720669">
      <w:pPr>
        <w:jc w:val="center"/>
      </w:pPr>
      <w:r>
        <w:rPr>
          <w:b/>
        </w:rPr>
        <w:t>Section - I</w:t>
      </w:r>
      <w:r w:rsidRPr="001C43C5">
        <w:rPr>
          <w:b/>
        </w:rPr>
        <w:t>V</w:t>
      </w:r>
    </w:p>
    <w:p w:rsidR="00720669" w:rsidRPr="001C43C5" w:rsidRDefault="00720669" w:rsidP="00720669">
      <w:pPr>
        <w:jc w:val="both"/>
      </w:pPr>
      <w:r w:rsidRPr="001C43C5">
        <w:t>Crystal Reports:Introduction to Reports</w:t>
      </w:r>
      <w:r>
        <w:t>, C</w:t>
      </w:r>
      <w:r w:rsidRPr="001C43C5">
        <w:t>rystal Reports</w:t>
      </w:r>
      <w:r>
        <w:t>, C</w:t>
      </w:r>
      <w:r w:rsidRPr="001C43C5">
        <w:t>reating and Using a Report in VB</w:t>
      </w:r>
    </w:p>
    <w:p w:rsidR="00720669" w:rsidRPr="001C43C5" w:rsidRDefault="00720669" w:rsidP="00720669">
      <w:pPr>
        <w:jc w:val="both"/>
      </w:pPr>
      <w:r w:rsidRPr="001C43C5">
        <w:t>Library Fu</w:t>
      </w:r>
      <w:r>
        <w:t>nctions: Conversion functions, S</w:t>
      </w:r>
      <w:r w:rsidRPr="001C43C5">
        <w:t>tring functions</w:t>
      </w:r>
      <w:r>
        <w:t>, N</w:t>
      </w:r>
      <w:r w:rsidRPr="001C43C5">
        <w:t>umeric functions</w:t>
      </w:r>
      <w:r>
        <w:t>, D</w:t>
      </w:r>
      <w:r w:rsidRPr="001C43C5">
        <w:t>ate and Time Functions</w:t>
      </w:r>
      <w:r>
        <w:t>.</w:t>
      </w:r>
    </w:p>
    <w:p w:rsidR="009F53EF" w:rsidRDefault="009F53EF" w:rsidP="00231A07">
      <w:pPr>
        <w:jc w:val="both"/>
        <w:rPr>
          <w:b/>
        </w:rPr>
      </w:pPr>
    </w:p>
    <w:p w:rsidR="00231A07" w:rsidRPr="00236CF1" w:rsidRDefault="00231A07" w:rsidP="00231A07">
      <w:pPr>
        <w:jc w:val="both"/>
        <w:rPr>
          <w:b/>
        </w:rPr>
      </w:pPr>
      <w:r>
        <w:rPr>
          <w:b/>
        </w:rPr>
        <w:t xml:space="preserve">Note: </w:t>
      </w:r>
      <w:r>
        <w:t xml:space="preserve">The question paper will consist of </w:t>
      </w:r>
      <w:r>
        <w:rPr>
          <w:b/>
        </w:rPr>
        <w:t>five</w:t>
      </w:r>
      <w:r>
        <w:t xml:space="preserve"> sections. Each of the first four sections </w:t>
      </w:r>
      <w:r>
        <w:rPr>
          <w:b/>
          <w:i/>
        </w:rPr>
        <w:t>(I-IV)</w:t>
      </w:r>
      <w:r>
        <w:t xml:space="preserve">will contain two questions and the students shall be asked to attempt </w:t>
      </w:r>
      <w:r>
        <w:rPr>
          <w:b/>
        </w:rPr>
        <w:t>one</w:t>
      </w:r>
      <w:r>
        <w:t xml:space="preserve"> question from each section. </w:t>
      </w:r>
      <w:r>
        <w:rPr>
          <w:b/>
        </w:rPr>
        <w:t>Section-V</w:t>
      </w:r>
      <w:r>
        <w:t xml:space="preserve"> will contain </w:t>
      </w:r>
      <w:r>
        <w:rPr>
          <w:b/>
        </w:rPr>
        <w:t>six</w:t>
      </w:r>
      <w:r>
        <w:t xml:space="preserve"> short answer type questions without any internal choice covering the entire syllabus and shall be </w:t>
      </w:r>
      <w:r>
        <w:rPr>
          <w:b/>
        </w:rPr>
        <w:t>compulsory.</w:t>
      </w:r>
    </w:p>
    <w:p w:rsidR="009F53EF" w:rsidRDefault="009F53EF" w:rsidP="00720669">
      <w:pPr>
        <w:jc w:val="both"/>
        <w:rPr>
          <w:b/>
        </w:rPr>
      </w:pPr>
    </w:p>
    <w:p w:rsidR="00720669" w:rsidRPr="00263F94" w:rsidRDefault="00720669" w:rsidP="00720669">
      <w:pPr>
        <w:jc w:val="both"/>
      </w:pPr>
      <w:r w:rsidRPr="00263F94">
        <w:rPr>
          <w:b/>
        </w:rPr>
        <w:t xml:space="preserve">Books Recommended </w:t>
      </w:r>
    </w:p>
    <w:p w:rsidR="00720669" w:rsidRPr="00263F94" w:rsidRDefault="00720669" w:rsidP="00434922">
      <w:pPr>
        <w:numPr>
          <w:ilvl w:val="0"/>
          <w:numId w:val="22"/>
        </w:numPr>
        <w:jc w:val="both"/>
      </w:pPr>
      <w:r w:rsidRPr="00263F94">
        <w:t xml:space="preserve">Reselman&amp; Other, Using Visual Basic 6, Prentice Hall of India. </w:t>
      </w:r>
    </w:p>
    <w:p w:rsidR="00720669" w:rsidRPr="00263F94" w:rsidRDefault="00720669" w:rsidP="00434922">
      <w:pPr>
        <w:numPr>
          <w:ilvl w:val="0"/>
          <w:numId w:val="22"/>
        </w:numPr>
        <w:jc w:val="both"/>
      </w:pPr>
      <w:r w:rsidRPr="00263F94">
        <w:t xml:space="preserve">Donald &amp;Oancea, Visual Basic 6 from Scratch, Prentice- Hall of India. </w:t>
      </w:r>
    </w:p>
    <w:p w:rsidR="00720669" w:rsidRDefault="00720669" w:rsidP="00434922">
      <w:pPr>
        <w:numPr>
          <w:ilvl w:val="0"/>
          <w:numId w:val="22"/>
        </w:numPr>
        <w:jc w:val="both"/>
      </w:pPr>
      <w:r w:rsidRPr="00263F94">
        <w:lastRenderedPageBreak/>
        <w:t>Noel Jerke, Visual Basic 6, Tata Mc-Graw Hill</w:t>
      </w:r>
    </w:p>
    <w:p w:rsidR="00720669" w:rsidRDefault="00720669" w:rsidP="00434922">
      <w:pPr>
        <w:numPr>
          <w:ilvl w:val="0"/>
          <w:numId w:val="22"/>
        </w:numPr>
        <w:jc w:val="both"/>
      </w:pPr>
      <w:r w:rsidRPr="00263F94">
        <w:t>Days Maver, Teach Yourself More VB in 21 days, Techmedia.</w:t>
      </w:r>
    </w:p>
    <w:p w:rsidR="00720669" w:rsidRDefault="00720669" w:rsidP="00720669">
      <w:pPr>
        <w:jc w:val="both"/>
      </w:pPr>
    </w:p>
    <w:p w:rsidR="00F543BF" w:rsidRDefault="00F543BF"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3A3438" w:rsidRDefault="003A3438" w:rsidP="00DA21F1">
      <w:pPr>
        <w:jc w:val="center"/>
        <w:rPr>
          <w:b/>
        </w:rPr>
      </w:pPr>
    </w:p>
    <w:p w:rsidR="003A3438" w:rsidRDefault="003A3438" w:rsidP="00DA21F1">
      <w:pPr>
        <w:jc w:val="center"/>
        <w:rPr>
          <w:b/>
        </w:rPr>
      </w:pPr>
    </w:p>
    <w:p w:rsidR="003A3438" w:rsidRDefault="003A3438" w:rsidP="00DA21F1">
      <w:pPr>
        <w:jc w:val="center"/>
        <w:rPr>
          <w:b/>
        </w:rPr>
      </w:pPr>
    </w:p>
    <w:p w:rsidR="00FB5F6C" w:rsidRDefault="00FB5F6C" w:rsidP="00DA21F1">
      <w:pPr>
        <w:jc w:val="center"/>
        <w:rPr>
          <w:b/>
        </w:rPr>
      </w:pPr>
    </w:p>
    <w:p w:rsidR="00FB5F6C" w:rsidRDefault="00FB5F6C" w:rsidP="00DA21F1">
      <w:pPr>
        <w:jc w:val="center"/>
        <w:rPr>
          <w:b/>
        </w:rPr>
      </w:pPr>
    </w:p>
    <w:p w:rsidR="00FB5F6C" w:rsidRDefault="00FB5F6C" w:rsidP="00DA21F1">
      <w:pPr>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4D71ED" w:rsidRPr="00930FF2" w:rsidRDefault="004D71ED" w:rsidP="00E16AD5">
      <w:pPr>
        <w:jc w:val="center"/>
        <w:rPr>
          <w:b/>
        </w:rPr>
      </w:pPr>
      <w:r w:rsidRPr="00930FF2">
        <w:rPr>
          <w:b/>
        </w:rPr>
        <w:t>Practical/ Computational Work</w:t>
      </w:r>
    </w:p>
    <w:p w:rsidR="004D71ED" w:rsidRPr="00930FF2" w:rsidRDefault="004D71ED" w:rsidP="00F64A06">
      <w:pPr>
        <w:jc w:val="center"/>
        <w:rPr>
          <w:b/>
        </w:rPr>
      </w:pPr>
      <w:r w:rsidRPr="00930FF2">
        <w:rPr>
          <w:b/>
        </w:rPr>
        <w:t xml:space="preserve">Code: </w:t>
      </w:r>
      <w:r w:rsidR="00AE7844" w:rsidRPr="00930FF2">
        <w:rPr>
          <w:b/>
        </w:rPr>
        <w:t>12MHM</w:t>
      </w:r>
      <w:r w:rsidRPr="00930FF2">
        <w:rPr>
          <w:b/>
        </w:rPr>
        <w:t xml:space="preserve"> 127</w:t>
      </w:r>
    </w:p>
    <w:p w:rsidR="004D71ED" w:rsidRPr="00930FF2" w:rsidRDefault="004D71ED" w:rsidP="00F64A06">
      <w:pPr>
        <w:jc w:val="center"/>
        <w:rPr>
          <w:b/>
        </w:rPr>
      </w:pPr>
      <w:r w:rsidRPr="00930FF2">
        <w:rPr>
          <w:b/>
        </w:rPr>
        <w:t xml:space="preserve">(Based on paper </w:t>
      </w:r>
      <w:r w:rsidR="00AE7844" w:rsidRPr="00930FF2">
        <w:rPr>
          <w:b/>
        </w:rPr>
        <w:t>12MHM</w:t>
      </w:r>
      <w:r w:rsidRPr="00930FF2">
        <w:rPr>
          <w:b/>
        </w:rPr>
        <w:t xml:space="preserve"> 125)</w:t>
      </w:r>
    </w:p>
    <w:p w:rsidR="00AC4DB9" w:rsidRPr="00930FF2" w:rsidRDefault="00AC4DB9" w:rsidP="00F64A06">
      <w:pPr>
        <w:ind w:left="2160" w:hanging="2160"/>
        <w:jc w:val="center"/>
      </w:pPr>
      <w:r w:rsidRPr="00930FF2">
        <w:t>Practical/Computational work based on Paper 12MHM 125</w:t>
      </w:r>
    </w:p>
    <w:p w:rsidR="004D71ED" w:rsidRPr="00930FF2" w:rsidRDefault="004D71ED" w:rsidP="00F64A06">
      <w:pPr>
        <w:jc w:val="center"/>
        <w:rPr>
          <w:b/>
        </w:rPr>
      </w:pPr>
    </w:p>
    <w:p w:rsidR="004D71ED" w:rsidRDefault="00F543BF" w:rsidP="00E90D54">
      <w:pPr>
        <w:ind w:left="720" w:hanging="720"/>
        <w:jc w:val="both"/>
        <w:rPr>
          <w:b/>
        </w:rPr>
      </w:pPr>
      <w:r w:rsidRPr="00F543BF">
        <w:rPr>
          <w:b/>
        </w:rPr>
        <w:tab/>
      </w:r>
      <w:r w:rsidRPr="00F543BF">
        <w:rPr>
          <w:b/>
        </w:rPr>
        <w:tab/>
      </w:r>
      <w:r w:rsidRPr="00F543BF">
        <w:rPr>
          <w:b/>
        </w:rPr>
        <w:tab/>
      </w:r>
      <w:r w:rsidRPr="00F543BF">
        <w:rPr>
          <w:b/>
        </w:rPr>
        <w:tab/>
      </w:r>
      <w:r w:rsidRPr="00F543BF">
        <w:rPr>
          <w:b/>
        </w:rPr>
        <w:tab/>
      </w:r>
      <w:r w:rsidRPr="00F543BF">
        <w:rPr>
          <w:b/>
        </w:rPr>
        <w:tab/>
      </w:r>
      <w:r w:rsidRPr="00F543BF">
        <w:rPr>
          <w:b/>
        </w:rPr>
        <w:tab/>
      </w:r>
      <w:r w:rsidRPr="00F543BF">
        <w:rPr>
          <w:b/>
        </w:rPr>
        <w:tab/>
        <w:t xml:space="preserve">     </w:t>
      </w:r>
      <w:r w:rsidR="004D71ED" w:rsidRPr="00F543BF">
        <w:rPr>
          <w:b/>
        </w:rPr>
        <w:t>Max. Marks : 25</w:t>
      </w:r>
      <w:r w:rsidR="004D71ED" w:rsidRPr="00930FF2">
        <w:rPr>
          <w:b/>
        </w:rPr>
        <w:tab/>
      </w:r>
      <w:r w:rsidR="004D71ED" w:rsidRPr="00930FF2">
        <w:rPr>
          <w:b/>
        </w:rPr>
        <w:tab/>
      </w:r>
      <w:r w:rsidR="004D71ED" w:rsidRPr="00930FF2">
        <w:rPr>
          <w:b/>
        </w:rPr>
        <w:tab/>
      </w:r>
      <w:r w:rsidR="004D71ED" w:rsidRPr="00930FF2">
        <w:rPr>
          <w:b/>
        </w:rPr>
        <w:tab/>
      </w:r>
      <w:r w:rsidR="004D71ED" w:rsidRPr="00930FF2">
        <w:rPr>
          <w:b/>
        </w:rPr>
        <w:tab/>
      </w:r>
    </w:p>
    <w:p w:rsidR="00FB5F6C" w:rsidRDefault="00FB5F6C" w:rsidP="00F64A06">
      <w:pPr>
        <w:pStyle w:val="BodyTextIndent"/>
        <w:ind w:firstLine="0"/>
        <w:jc w:val="both"/>
        <w:rPr>
          <w:b/>
        </w:rPr>
      </w:pPr>
      <w:r w:rsidRPr="00F543BF">
        <w:rPr>
          <w:b/>
        </w:rPr>
        <w:t>Time:</w:t>
      </w:r>
      <w:r>
        <w:rPr>
          <w:b/>
        </w:rPr>
        <w:t xml:space="preserve"> </w:t>
      </w:r>
      <w:r w:rsidRPr="00F543BF">
        <w:rPr>
          <w:b/>
        </w:rPr>
        <w:t>3 Hours</w:t>
      </w:r>
    </w:p>
    <w:p w:rsidR="00FB5F6C" w:rsidRDefault="00FB5F6C" w:rsidP="00F64A06">
      <w:pPr>
        <w:pStyle w:val="BodyTextIndent"/>
        <w:ind w:firstLine="0"/>
        <w:jc w:val="both"/>
        <w:rPr>
          <w:b/>
          <w:szCs w:val="24"/>
        </w:rPr>
      </w:pPr>
    </w:p>
    <w:p w:rsidR="00FB5F6C" w:rsidRPr="00CC48D9" w:rsidRDefault="00FB5F6C" w:rsidP="00FB5F6C">
      <w:pPr>
        <w:rPr>
          <w:b/>
          <w:u w:val="single"/>
        </w:rPr>
      </w:pPr>
      <w:r>
        <w:rPr>
          <w:b/>
          <w:u w:val="single"/>
        </w:rPr>
        <w:t>Course Outcomes</w:t>
      </w:r>
    </w:p>
    <w:p w:rsidR="00FB5F6C" w:rsidRPr="00CC48D9" w:rsidRDefault="00FB5F6C" w:rsidP="00FB5F6C">
      <w:pPr>
        <w:rPr>
          <w:color w:val="000000"/>
          <w:lang w:val="en-IN"/>
        </w:rPr>
      </w:pPr>
      <w:r w:rsidRPr="00CC48D9">
        <w:rPr>
          <w:lang w:val="en-IN"/>
        </w:rPr>
        <w:t>Students would be able to:</w:t>
      </w:r>
    </w:p>
    <w:p w:rsidR="00FB5F6C" w:rsidRPr="00AD3242" w:rsidRDefault="00FB5F6C" w:rsidP="00FB5F6C">
      <w:pPr>
        <w:ind w:left="720" w:hanging="690"/>
        <w:jc w:val="both"/>
        <w:rPr>
          <w:lang w:val="en-IN"/>
        </w:rPr>
      </w:pPr>
      <w:r>
        <w:rPr>
          <w:b/>
          <w:lang w:val="en-IN"/>
        </w:rPr>
        <w:t xml:space="preserve">CO1  </w:t>
      </w:r>
      <w:r w:rsidRPr="00AD3242">
        <w:rPr>
          <w:lang w:val="en-IN"/>
        </w:rPr>
        <w:t xml:space="preserve">Identify relationships between variables and carry out regression analysis for the </w:t>
      </w:r>
      <w:r>
        <w:rPr>
          <w:lang w:val="en-IN"/>
        </w:rPr>
        <w:t xml:space="preserve">  </w:t>
      </w:r>
      <w:r w:rsidRPr="00AD3242">
        <w:rPr>
          <w:lang w:val="en-IN"/>
        </w:rPr>
        <w:t>given data to predict outcomes.</w:t>
      </w:r>
    </w:p>
    <w:p w:rsidR="00FB5F6C" w:rsidRPr="00AD3242" w:rsidRDefault="00FB5F6C" w:rsidP="00FB5F6C">
      <w:pPr>
        <w:shd w:val="clear" w:color="auto" w:fill="FFFFFF"/>
        <w:tabs>
          <w:tab w:val="left" w:pos="567"/>
          <w:tab w:val="left" w:pos="1276"/>
        </w:tabs>
        <w:spacing w:before="120" w:line="276" w:lineRule="auto"/>
        <w:ind w:left="567" w:hanging="1287"/>
        <w:rPr>
          <w:lang w:val="en-IN"/>
        </w:rPr>
      </w:pPr>
      <w:r>
        <w:rPr>
          <w:b/>
          <w:lang w:val="en-IN"/>
        </w:rPr>
        <w:t xml:space="preserve">            </w:t>
      </w:r>
      <w:r w:rsidRPr="00AD3242">
        <w:rPr>
          <w:b/>
          <w:lang w:val="en-IN"/>
        </w:rPr>
        <w:t>CO2</w:t>
      </w:r>
      <w:r w:rsidRPr="00AD3242">
        <w:rPr>
          <w:b/>
          <w:lang w:val="en-IN"/>
        </w:rPr>
        <w:tab/>
      </w:r>
      <w:r w:rsidRPr="00AD3242">
        <w:rPr>
          <w:lang w:val="en-IN"/>
        </w:rPr>
        <w:t>Construct simple linear regression model and obtain two lines of regression for the given bivariate data.</w:t>
      </w:r>
    </w:p>
    <w:p w:rsidR="00FB5F6C" w:rsidRPr="00AD3242" w:rsidRDefault="00FB5F6C" w:rsidP="00FB5F6C">
      <w:pPr>
        <w:shd w:val="clear" w:color="auto" w:fill="FFFFFF"/>
        <w:tabs>
          <w:tab w:val="left" w:pos="567"/>
          <w:tab w:val="left" w:pos="1276"/>
        </w:tabs>
        <w:spacing w:before="120" w:line="276" w:lineRule="auto"/>
        <w:ind w:left="567" w:hanging="1287"/>
        <w:rPr>
          <w:lang w:val="en-IN"/>
        </w:rPr>
      </w:pPr>
      <w:r>
        <w:rPr>
          <w:b/>
          <w:lang w:val="en-IN"/>
        </w:rPr>
        <w:t xml:space="preserve">            </w:t>
      </w:r>
      <w:r w:rsidRPr="00AD3242">
        <w:rPr>
          <w:b/>
          <w:lang w:val="en-IN"/>
        </w:rPr>
        <w:t>CO3</w:t>
      </w:r>
      <w:r w:rsidRPr="00AD3242">
        <w:rPr>
          <w:b/>
          <w:lang w:val="en-IN"/>
        </w:rPr>
        <w:tab/>
      </w:r>
      <w:r>
        <w:rPr>
          <w:b/>
          <w:lang w:val="en-IN"/>
        </w:rPr>
        <w:t xml:space="preserve"> </w:t>
      </w:r>
      <w:r w:rsidRPr="00AD3242">
        <w:rPr>
          <w:lang w:val="en-IN"/>
        </w:rPr>
        <w:t xml:space="preserve">Find probability using classical/statistical/geometrical definition of probability for </w:t>
      </w:r>
      <w:r>
        <w:rPr>
          <w:lang w:val="en-IN"/>
        </w:rPr>
        <w:t xml:space="preserve">  </w:t>
      </w:r>
      <w:r w:rsidRPr="00AD3242">
        <w:rPr>
          <w:lang w:val="en-IN"/>
        </w:rPr>
        <w:t>the data collected for different situations.</w:t>
      </w:r>
    </w:p>
    <w:p w:rsidR="00E90D54" w:rsidRPr="00930FF2" w:rsidRDefault="00E90D54" w:rsidP="00E90D54">
      <w:pPr>
        <w:pStyle w:val="BodyTextIndent"/>
        <w:ind w:firstLine="0"/>
        <w:jc w:val="right"/>
        <w:rPr>
          <w:b/>
          <w:szCs w:val="24"/>
        </w:rPr>
      </w:pPr>
      <w:r w:rsidRPr="00930FF2">
        <w:rPr>
          <w:b/>
          <w:szCs w:val="24"/>
        </w:rPr>
        <w:t xml:space="preserve">    i) Written Practical/ Lab work</w:t>
      </w:r>
      <w:r w:rsidRPr="00930FF2">
        <w:rPr>
          <w:b/>
          <w:szCs w:val="24"/>
        </w:rPr>
        <w:tab/>
        <w:t>:      20 Marks</w:t>
      </w:r>
    </w:p>
    <w:p w:rsidR="00E90D54" w:rsidRDefault="00E90D54" w:rsidP="00E90D54">
      <w:pPr>
        <w:pStyle w:val="BodyTextIndent"/>
        <w:ind w:firstLine="0"/>
        <w:jc w:val="right"/>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i)Viva-voce and practical record</w:t>
      </w:r>
      <w:r w:rsidRPr="00930FF2">
        <w:rPr>
          <w:b/>
          <w:szCs w:val="24"/>
        </w:rPr>
        <w:tab/>
        <w:t>:      05 Marks</w:t>
      </w:r>
    </w:p>
    <w:p w:rsidR="00FB5F6C" w:rsidRPr="00930FF2" w:rsidRDefault="00FB5F6C" w:rsidP="00F64A06">
      <w:pPr>
        <w:pStyle w:val="BodyTextIndent"/>
        <w:ind w:firstLine="0"/>
        <w:jc w:val="both"/>
        <w:rPr>
          <w:b/>
          <w:szCs w:val="24"/>
        </w:rPr>
      </w:pPr>
    </w:p>
    <w:p w:rsidR="004D71ED" w:rsidRPr="00930FF2" w:rsidRDefault="004D71ED" w:rsidP="00F64A06">
      <w:pPr>
        <w:ind w:left="720" w:hanging="720"/>
        <w:jc w:val="both"/>
        <w:rPr>
          <w:b/>
        </w:rPr>
      </w:pPr>
      <w:r w:rsidRPr="00930FF2">
        <w:tab/>
      </w:r>
      <w:r w:rsidRPr="00930FF2">
        <w:tab/>
      </w:r>
      <w:r w:rsidRPr="00930FF2">
        <w:tab/>
      </w:r>
      <w:r w:rsidRPr="00930FF2">
        <w:tab/>
      </w:r>
      <w:r w:rsidRPr="00930FF2">
        <w:tab/>
      </w:r>
      <w:r w:rsidRPr="00930FF2">
        <w:tab/>
      </w:r>
      <w:r w:rsidRPr="00930FF2">
        <w:tab/>
      </w:r>
      <w:r w:rsidRPr="00930FF2">
        <w:tab/>
      </w:r>
      <w:r w:rsidRPr="00930FF2">
        <w:tab/>
      </w:r>
    </w:p>
    <w:p w:rsidR="004D71ED" w:rsidRPr="00930FF2" w:rsidRDefault="004D71ED" w:rsidP="00F64A06">
      <w:pPr>
        <w:jc w:val="both"/>
      </w:pPr>
      <w:r w:rsidRPr="00930FF2">
        <w:rPr>
          <w:b/>
        </w:rPr>
        <w:t>Note:</w:t>
      </w:r>
      <w:r w:rsidRPr="00930FF2">
        <w:t xml:space="preserve">   The examiner is requested to set </w:t>
      </w:r>
      <w:r w:rsidRPr="00930FF2">
        <w:rPr>
          <w:b/>
        </w:rPr>
        <w:t>3(Three)</w:t>
      </w:r>
      <w:r w:rsidRPr="00930FF2">
        <w:t xml:space="preserve"> experiments. The candidate is required to attempt </w:t>
      </w:r>
      <w:r w:rsidRPr="00930FF2">
        <w:rPr>
          <w:b/>
        </w:rPr>
        <w:t>2(Two)</w:t>
      </w:r>
      <w:r w:rsidRPr="00930FF2">
        <w:t xml:space="preserve"> of the allotted experiments.</w:t>
      </w:r>
    </w:p>
    <w:p w:rsidR="004D71ED" w:rsidRPr="00930FF2" w:rsidRDefault="004D71ED" w:rsidP="00F64A06">
      <w:pPr>
        <w:jc w:val="center"/>
        <w:rPr>
          <w:b/>
        </w:rPr>
      </w:pPr>
    </w:p>
    <w:p w:rsidR="00F543BF" w:rsidRDefault="00F543BF" w:rsidP="00E16AD5">
      <w:pPr>
        <w:jc w:val="center"/>
        <w:rPr>
          <w:b/>
        </w:rPr>
      </w:pPr>
    </w:p>
    <w:p w:rsidR="008E2E56" w:rsidRDefault="008E2E56" w:rsidP="00E16AD5">
      <w:pPr>
        <w:jc w:val="center"/>
        <w:rPr>
          <w:b/>
        </w:rPr>
      </w:pPr>
    </w:p>
    <w:p w:rsidR="008E2E56" w:rsidRDefault="008E2E56" w:rsidP="00E16AD5">
      <w:pPr>
        <w:jc w:val="center"/>
        <w:rPr>
          <w:b/>
        </w:rPr>
      </w:pPr>
    </w:p>
    <w:p w:rsidR="008E2E56" w:rsidRDefault="008E2E56" w:rsidP="00E16AD5">
      <w:pPr>
        <w:jc w:val="center"/>
        <w:rPr>
          <w:b/>
        </w:rPr>
      </w:pPr>
    </w:p>
    <w:p w:rsidR="008E2E56" w:rsidRDefault="008E2E56" w:rsidP="00E16AD5">
      <w:pPr>
        <w:jc w:val="center"/>
        <w:rPr>
          <w:b/>
        </w:rPr>
      </w:pPr>
    </w:p>
    <w:p w:rsidR="00123472" w:rsidRDefault="00123472" w:rsidP="00E16AD5">
      <w:pPr>
        <w:jc w:val="center"/>
        <w:rPr>
          <w:b/>
        </w:rPr>
      </w:pPr>
    </w:p>
    <w:p w:rsidR="00123472" w:rsidRDefault="00123472" w:rsidP="00E16AD5">
      <w:pPr>
        <w:jc w:val="center"/>
        <w:rPr>
          <w:b/>
        </w:rPr>
      </w:pPr>
    </w:p>
    <w:p w:rsidR="00123472" w:rsidRDefault="00123472" w:rsidP="00E16AD5">
      <w:pPr>
        <w:jc w:val="center"/>
        <w:rPr>
          <w:b/>
        </w:rPr>
      </w:pPr>
    </w:p>
    <w:p w:rsidR="00123472" w:rsidRDefault="00123472" w:rsidP="00E16AD5">
      <w:pPr>
        <w:jc w:val="center"/>
        <w:rPr>
          <w:b/>
        </w:rPr>
      </w:pPr>
    </w:p>
    <w:p w:rsidR="00123472" w:rsidRDefault="00123472" w:rsidP="00E16AD5">
      <w:pPr>
        <w:jc w:val="center"/>
        <w:rPr>
          <w:b/>
        </w:rPr>
      </w:pPr>
    </w:p>
    <w:p w:rsidR="00123472" w:rsidRDefault="00123472" w:rsidP="00E16AD5">
      <w:pPr>
        <w:jc w:val="center"/>
        <w:rPr>
          <w:b/>
        </w:rPr>
      </w:pPr>
    </w:p>
    <w:p w:rsidR="00123472" w:rsidRDefault="00123472" w:rsidP="00E16AD5">
      <w:pPr>
        <w:jc w:val="center"/>
        <w:rPr>
          <w:b/>
        </w:rPr>
      </w:pPr>
    </w:p>
    <w:p w:rsidR="00123472" w:rsidRDefault="00123472" w:rsidP="00E16AD5">
      <w:pPr>
        <w:jc w:val="center"/>
        <w:rPr>
          <w:b/>
        </w:rPr>
      </w:pPr>
    </w:p>
    <w:p w:rsidR="00123472" w:rsidRDefault="00123472" w:rsidP="00E16AD5">
      <w:pPr>
        <w:jc w:val="center"/>
        <w:rPr>
          <w:b/>
        </w:rPr>
      </w:pPr>
    </w:p>
    <w:p w:rsidR="00123472" w:rsidRDefault="00123472" w:rsidP="00E16AD5">
      <w:pPr>
        <w:jc w:val="center"/>
        <w:rPr>
          <w:b/>
        </w:rPr>
      </w:pPr>
    </w:p>
    <w:p w:rsidR="00123472" w:rsidRDefault="00123472" w:rsidP="00E16AD5">
      <w:pPr>
        <w:jc w:val="center"/>
        <w:rPr>
          <w:b/>
        </w:rPr>
      </w:pPr>
    </w:p>
    <w:p w:rsidR="00123472" w:rsidRDefault="00123472" w:rsidP="00E16AD5">
      <w:pPr>
        <w:jc w:val="center"/>
        <w:rPr>
          <w:b/>
        </w:rPr>
      </w:pPr>
    </w:p>
    <w:p w:rsidR="00123472" w:rsidRDefault="00123472" w:rsidP="00E16AD5">
      <w:pPr>
        <w:jc w:val="center"/>
        <w:rPr>
          <w:b/>
        </w:rPr>
      </w:pPr>
    </w:p>
    <w:p w:rsidR="008E2E56" w:rsidRDefault="008E2E56" w:rsidP="00E16AD5">
      <w:pPr>
        <w:jc w:val="center"/>
        <w:rPr>
          <w:b/>
        </w:rPr>
      </w:pPr>
    </w:p>
    <w:p w:rsidR="00626C95" w:rsidRDefault="00626C95" w:rsidP="00E16AD5">
      <w:pPr>
        <w:jc w:val="center"/>
        <w:rPr>
          <w:b/>
        </w:rPr>
      </w:pPr>
    </w:p>
    <w:p w:rsidR="008E2E56" w:rsidRDefault="008E2E56" w:rsidP="00E16AD5">
      <w:pPr>
        <w:jc w:val="center"/>
        <w:rPr>
          <w:b/>
        </w:rPr>
      </w:pPr>
    </w:p>
    <w:p w:rsidR="008E2E56" w:rsidRDefault="008E2E56" w:rsidP="00E16AD5">
      <w:pPr>
        <w:jc w:val="center"/>
        <w:rPr>
          <w:b/>
        </w:rPr>
      </w:pPr>
    </w:p>
    <w:p w:rsidR="00F543BF" w:rsidRDefault="00F543BF" w:rsidP="00E16AD5">
      <w:pPr>
        <w:jc w:val="center"/>
        <w:rPr>
          <w:b/>
        </w:rPr>
      </w:pPr>
    </w:p>
    <w:p w:rsidR="00E16AD5" w:rsidRPr="00930FF2" w:rsidRDefault="00E16AD5" w:rsidP="00E16AD5">
      <w:pPr>
        <w:jc w:val="center"/>
        <w:rPr>
          <w:b/>
        </w:rPr>
      </w:pPr>
      <w:r w:rsidRPr="00930FF2">
        <w:rPr>
          <w:b/>
        </w:rPr>
        <w:t>(w.e.f. 201</w:t>
      </w:r>
      <w:r w:rsidR="00E31F4C">
        <w:rPr>
          <w:b/>
        </w:rPr>
        <w:t>8-19</w:t>
      </w:r>
      <w:r w:rsidRPr="00930FF2">
        <w:rPr>
          <w:b/>
        </w:rPr>
        <w:t>)</w:t>
      </w:r>
    </w:p>
    <w:p w:rsidR="004D71ED" w:rsidRPr="00930FF2" w:rsidRDefault="004D71ED" w:rsidP="00E16AD5">
      <w:pPr>
        <w:jc w:val="center"/>
        <w:rPr>
          <w:b/>
        </w:rPr>
      </w:pPr>
      <w:r w:rsidRPr="00930FF2">
        <w:rPr>
          <w:b/>
        </w:rPr>
        <w:t>Practical/ Computational Work</w:t>
      </w:r>
    </w:p>
    <w:p w:rsidR="004D71ED" w:rsidRPr="00930FF2" w:rsidRDefault="004D71ED" w:rsidP="00F64A06">
      <w:pPr>
        <w:jc w:val="center"/>
        <w:rPr>
          <w:b/>
        </w:rPr>
      </w:pPr>
      <w:r w:rsidRPr="00930FF2">
        <w:rPr>
          <w:b/>
        </w:rPr>
        <w:t xml:space="preserve">Code: </w:t>
      </w:r>
      <w:r w:rsidR="00AE7844" w:rsidRPr="00930FF2">
        <w:rPr>
          <w:b/>
        </w:rPr>
        <w:t>12MHM</w:t>
      </w:r>
      <w:r w:rsidRPr="00930FF2">
        <w:rPr>
          <w:b/>
        </w:rPr>
        <w:t xml:space="preserve"> 128</w:t>
      </w:r>
    </w:p>
    <w:p w:rsidR="004D71ED" w:rsidRPr="00930FF2" w:rsidRDefault="004D71ED" w:rsidP="00F64A06">
      <w:pPr>
        <w:jc w:val="center"/>
        <w:rPr>
          <w:b/>
        </w:rPr>
      </w:pPr>
      <w:r w:rsidRPr="00930FF2">
        <w:rPr>
          <w:b/>
        </w:rPr>
        <w:t xml:space="preserve">(Based on paper </w:t>
      </w:r>
      <w:r w:rsidR="00AE7844" w:rsidRPr="00930FF2">
        <w:rPr>
          <w:b/>
        </w:rPr>
        <w:t>12MHM</w:t>
      </w:r>
      <w:r w:rsidRPr="00930FF2">
        <w:rPr>
          <w:b/>
        </w:rPr>
        <w:t xml:space="preserve"> 126)</w:t>
      </w:r>
    </w:p>
    <w:p w:rsidR="00AC4DB9" w:rsidRPr="00930FF2" w:rsidRDefault="00AC4DB9" w:rsidP="00F64A06">
      <w:pPr>
        <w:ind w:left="2160" w:hanging="2160"/>
        <w:jc w:val="center"/>
      </w:pPr>
      <w:r w:rsidRPr="00930FF2">
        <w:t>Practical/Computational work based on Paper 12MHM 126</w:t>
      </w:r>
    </w:p>
    <w:p w:rsidR="004D71ED" w:rsidRPr="00930FF2" w:rsidRDefault="004D71ED" w:rsidP="00F64A06">
      <w:pPr>
        <w:jc w:val="center"/>
        <w:rPr>
          <w:b/>
        </w:rPr>
      </w:pPr>
    </w:p>
    <w:p w:rsidR="004D71ED" w:rsidRDefault="004D71ED" w:rsidP="00F64A06">
      <w:pPr>
        <w:pStyle w:val="Subtitle"/>
        <w:ind w:firstLine="720"/>
        <w:jc w:val="right"/>
        <w:rPr>
          <w:szCs w:val="24"/>
        </w:rPr>
      </w:pPr>
      <w:r w:rsidRPr="00930FF2">
        <w:rPr>
          <w:szCs w:val="24"/>
        </w:rPr>
        <w:t>Max. Marks : 25</w:t>
      </w:r>
    </w:p>
    <w:p w:rsidR="00123472" w:rsidRDefault="00123472" w:rsidP="00F64A06">
      <w:pPr>
        <w:pStyle w:val="Subtitle"/>
        <w:ind w:firstLine="720"/>
        <w:jc w:val="right"/>
        <w:rPr>
          <w:szCs w:val="24"/>
        </w:rPr>
      </w:pPr>
    </w:p>
    <w:p w:rsidR="00123472" w:rsidRDefault="00123472" w:rsidP="00123472">
      <w:pPr>
        <w:pStyle w:val="Subtitle"/>
      </w:pPr>
      <w:r w:rsidRPr="00123472">
        <w:t>Time:3 Hours</w:t>
      </w:r>
    </w:p>
    <w:p w:rsidR="00D426AD" w:rsidRDefault="00D426AD" w:rsidP="00123472">
      <w:pPr>
        <w:pStyle w:val="Subtitle"/>
      </w:pPr>
    </w:p>
    <w:p w:rsidR="00D426AD" w:rsidRPr="00CC48D9" w:rsidRDefault="00D426AD" w:rsidP="00D426AD">
      <w:pPr>
        <w:rPr>
          <w:b/>
          <w:u w:val="single"/>
        </w:rPr>
      </w:pPr>
      <w:r>
        <w:rPr>
          <w:b/>
          <w:u w:val="single"/>
        </w:rPr>
        <w:t>Course Outcomes</w:t>
      </w:r>
    </w:p>
    <w:p w:rsidR="00D426AD" w:rsidRPr="00D426AD" w:rsidRDefault="00D426AD" w:rsidP="00D426AD">
      <w:pPr>
        <w:rPr>
          <w:lang w:val="en-IN"/>
        </w:rPr>
      </w:pPr>
      <w:r w:rsidRPr="00D426AD">
        <w:rPr>
          <w:lang w:val="en-IN"/>
        </w:rPr>
        <w:t>Students would be able to:</w:t>
      </w:r>
    </w:p>
    <w:p w:rsidR="00D426AD" w:rsidRPr="00D426AD" w:rsidRDefault="00D426AD" w:rsidP="00D426AD">
      <w:pPr>
        <w:shd w:val="clear" w:color="auto" w:fill="FFFFFF"/>
        <w:spacing w:line="197" w:lineRule="atLeast"/>
      </w:pPr>
      <w:r w:rsidRPr="00D426AD">
        <w:rPr>
          <w:b/>
        </w:rPr>
        <w:t>CO1</w:t>
      </w:r>
      <w:r>
        <w:tab/>
      </w:r>
      <w:r w:rsidRPr="00D426AD">
        <w:t>Analyse program requirements in Visual Basics</w:t>
      </w:r>
    </w:p>
    <w:p w:rsidR="00D426AD" w:rsidRPr="00D426AD" w:rsidRDefault="00D426AD" w:rsidP="00D426AD">
      <w:pPr>
        <w:shd w:val="clear" w:color="auto" w:fill="FFFFFF"/>
        <w:spacing w:line="197" w:lineRule="atLeast"/>
      </w:pPr>
      <w:r w:rsidRPr="00D426AD">
        <w:rPr>
          <w:b/>
        </w:rPr>
        <w:t>CO2</w:t>
      </w:r>
      <w:r>
        <w:tab/>
      </w:r>
      <w:r w:rsidRPr="00D426AD">
        <w:t>Design/develop programs with different GUI interfaces</w:t>
      </w:r>
    </w:p>
    <w:p w:rsidR="00D426AD" w:rsidRPr="00D426AD" w:rsidRDefault="00D426AD" w:rsidP="00D426AD">
      <w:pPr>
        <w:shd w:val="clear" w:color="auto" w:fill="FFFFFF"/>
        <w:tabs>
          <w:tab w:val="left" w:pos="180"/>
        </w:tabs>
        <w:spacing w:after="160" w:line="197" w:lineRule="atLeast"/>
        <w:ind w:left="720" w:hanging="720"/>
      </w:pPr>
      <w:r w:rsidRPr="00D426AD">
        <w:rPr>
          <w:b/>
        </w:rPr>
        <w:t>CO3</w:t>
      </w:r>
      <w:r>
        <w:tab/>
      </w:r>
      <w:r w:rsidRPr="00D426AD">
        <w:t>Coding different programs and develop interfaces of data entry and form design using Visual Basic</w:t>
      </w:r>
    </w:p>
    <w:p w:rsidR="00123472" w:rsidRPr="00123472" w:rsidRDefault="00123472" w:rsidP="00D426AD">
      <w:pPr>
        <w:pStyle w:val="Subtitle"/>
        <w:rPr>
          <w:szCs w:val="24"/>
        </w:rPr>
      </w:pPr>
    </w:p>
    <w:p w:rsidR="00123472" w:rsidRPr="00930FF2" w:rsidRDefault="00123472" w:rsidP="00F64A06">
      <w:pPr>
        <w:pStyle w:val="Subtitle"/>
        <w:ind w:firstLine="720"/>
        <w:jc w:val="right"/>
        <w:rPr>
          <w:szCs w:val="24"/>
        </w:rPr>
      </w:pPr>
    </w:p>
    <w:p w:rsidR="004D71ED" w:rsidRPr="00930FF2" w:rsidRDefault="004D71ED" w:rsidP="00F64A06">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 Written Practical/ Lab work</w:t>
      </w:r>
      <w:r w:rsidRPr="00930FF2">
        <w:rPr>
          <w:b/>
          <w:szCs w:val="24"/>
        </w:rPr>
        <w:tab/>
        <w:t>:      20 Marks</w:t>
      </w:r>
    </w:p>
    <w:p w:rsidR="004D71ED" w:rsidRPr="00930FF2" w:rsidRDefault="004D71ED" w:rsidP="00F64A06">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i)Viva-voce and practical record</w:t>
      </w:r>
      <w:r w:rsidRPr="00930FF2">
        <w:rPr>
          <w:b/>
          <w:szCs w:val="24"/>
        </w:rPr>
        <w:tab/>
        <w:t>:      05 Marks</w:t>
      </w:r>
    </w:p>
    <w:p w:rsidR="004D71ED" w:rsidRPr="00930FF2" w:rsidRDefault="004D71ED" w:rsidP="00F64A06">
      <w:pPr>
        <w:ind w:left="720" w:hanging="720"/>
        <w:jc w:val="both"/>
        <w:rPr>
          <w:b/>
        </w:rPr>
      </w:pPr>
      <w:r w:rsidRPr="00930FF2">
        <w:tab/>
      </w:r>
      <w:r w:rsidRPr="00930FF2">
        <w:tab/>
      </w:r>
      <w:r w:rsidRPr="00930FF2">
        <w:tab/>
      </w:r>
      <w:r w:rsidRPr="00930FF2">
        <w:tab/>
      </w:r>
      <w:r w:rsidRPr="00930FF2">
        <w:tab/>
      </w:r>
      <w:r w:rsidRPr="00930FF2">
        <w:tab/>
      </w:r>
      <w:r w:rsidRPr="00930FF2">
        <w:tab/>
      </w:r>
      <w:r w:rsidRPr="00930FF2">
        <w:tab/>
      </w:r>
      <w:r w:rsidRPr="00930FF2">
        <w:tab/>
      </w:r>
    </w:p>
    <w:p w:rsidR="004D71ED" w:rsidRPr="00930FF2" w:rsidRDefault="004D71ED" w:rsidP="00F64A06">
      <w:pPr>
        <w:jc w:val="both"/>
      </w:pPr>
      <w:r w:rsidRPr="00930FF2">
        <w:rPr>
          <w:b/>
        </w:rPr>
        <w:t>Note:</w:t>
      </w:r>
      <w:r w:rsidRPr="00930FF2">
        <w:t xml:space="preserve">   The examiner is requested to set </w:t>
      </w:r>
      <w:r w:rsidRPr="00930FF2">
        <w:rPr>
          <w:b/>
        </w:rPr>
        <w:t>3(Three)</w:t>
      </w:r>
      <w:r w:rsidRPr="00930FF2">
        <w:t xml:space="preserve"> experiments. The candidate is required to attempt </w:t>
      </w:r>
      <w:r w:rsidRPr="00930FF2">
        <w:rPr>
          <w:b/>
        </w:rPr>
        <w:t>2(Two)</w:t>
      </w:r>
      <w:r w:rsidRPr="00930FF2">
        <w:t xml:space="preserve"> of the allotted experiments.</w:t>
      </w:r>
    </w:p>
    <w:p w:rsidR="004D71ED" w:rsidRPr="00930FF2" w:rsidRDefault="004D71ED" w:rsidP="00F64A06">
      <w:pPr>
        <w:tabs>
          <w:tab w:val="num" w:pos="720"/>
        </w:tabs>
        <w:ind w:hanging="720"/>
        <w:jc w:val="both"/>
      </w:pPr>
    </w:p>
    <w:p w:rsidR="004D71ED" w:rsidRDefault="004D71ED" w:rsidP="00F64A06"/>
    <w:p w:rsidR="008E2E56" w:rsidRDefault="008E2E56" w:rsidP="00F64A06"/>
    <w:p w:rsidR="008E2E56" w:rsidRDefault="008E2E56" w:rsidP="00F64A06"/>
    <w:p w:rsidR="008E2E56" w:rsidRDefault="008E2E56" w:rsidP="00F64A06"/>
    <w:p w:rsidR="008E2E56" w:rsidRDefault="008E2E56"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123472" w:rsidRDefault="00123472" w:rsidP="00F64A06"/>
    <w:p w:rsidR="008E2E56" w:rsidRDefault="008E2E56" w:rsidP="00F64A06"/>
    <w:p w:rsidR="00CA7388" w:rsidRDefault="00CA7388" w:rsidP="00DA21F1">
      <w:pPr>
        <w:jc w:val="center"/>
        <w:rPr>
          <w:b/>
        </w:rPr>
      </w:pPr>
    </w:p>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4D71ED" w:rsidRPr="00930FF2" w:rsidRDefault="004D71ED" w:rsidP="00F64A06">
      <w:pPr>
        <w:ind w:left="720" w:hanging="720"/>
        <w:jc w:val="center"/>
        <w:rPr>
          <w:b/>
        </w:rPr>
      </w:pPr>
      <w:r w:rsidRPr="00930FF2">
        <w:rPr>
          <w:b/>
        </w:rPr>
        <w:t>English - I</w:t>
      </w:r>
      <w:r w:rsidR="00EA2BD9" w:rsidRPr="00930FF2">
        <w:rPr>
          <w:b/>
        </w:rPr>
        <w:t>I</w:t>
      </w:r>
    </w:p>
    <w:p w:rsidR="004D71ED" w:rsidRPr="00930FF2" w:rsidRDefault="004D71ED" w:rsidP="00F64A06">
      <w:pPr>
        <w:jc w:val="center"/>
        <w:rPr>
          <w:b/>
        </w:rPr>
      </w:pPr>
      <w:r w:rsidRPr="00930FF2">
        <w:rPr>
          <w:b/>
        </w:rPr>
        <w:t xml:space="preserve">Code: </w:t>
      </w:r>
      <w:r w:rsidR="00AE7844" w:rsidRPr="00930FF2">
        <w:rPr>
          <w:b/>
        </w:rPr>
        <w:t>12MHM</w:t>
      </w:r>
      <w:r w:rsidRPr="00930FF2">
        <w:rPr>
          <w:b/>
        </w:rPr>
        <w:t xml:space="preserve"> 129</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ind w:left="90"/>
        <w:rPr>
          <w:b/>
          <w:u w:val="single"/>
        </w:rPr>
      </w:pPr>
    </w:p>
    <w:p w:rsidR="00AC4DB9" w:rsidRPr="00930FF2" w:rsidRDefault="00BB71E0" w:rsidP="00F64A06">
      <w:pPr>
        <w:pStyle w:val="ListParagraph"/>
        <w:ind w:left="0"/>
        <w:rPr>
          <w:b/>
          <w:u w:val="single"/>
        </w:rPr>
      </w:pPr>
      <w:r>
        <w:rPr>
          <w:b/>
          <w:u w:val="single"/>
        </w:rPr>
        <w:t>Course</w:t>
      </w:r>
      <w:r w:rsidR="00AC4DB9" w:rsidRPr="00930FF2">
        <w:rPr>
          <w:b/>
          <w:u w:val="single"/>
        </w:rPr>
        <w:t xml:space="preserve"> Outcomes</w:t>
      </w:r>
    </w:p>
    <w:p w:rsidR="00AC4DB9" w:rsidRDefault="00AC4DB9" w:rsidP="00F64A06">
      <w:pPr>
        <w:pStyle w:val="ListParagraph"/>
        <w:ind w:left="0"/>
      </w:pPr>
      <w:r w:rsidRPr="00930FF2">
        <w:t xml:space="preserve">Students would be able to: </w:t>
      </w:r>
    </w:p>
    <w:p w:rsidR="00BB71E0" w:rsidRDefault="00BB71E0" w:rsidP="00BB71E0">
      <w:pPr>
        <w:pStyle w:val="ListParagraph"/>
        <w:ind w:left="0"/>
        <w:jc w:val="both"/>
        <w:rPr>
          <w:lang w:val="en-IN"/>
        </w:rPr>
      </w:pPr>
      <w:r w:rsidRPr="008E2E56">
        <w:rPr>
          <w:b/>
        </w:rPr>
        <w:t>CO1</w:t>
      </w:r>
      <w:r>
        <w:tab/>
      </w:r>
      <w:r w:rsidR="00AC4DB9" w:rsidRPr="00930FF2">
        <w:rPr>
          <w:lang w:val="en-IN"/>
        </w:rPr>
        <w:t>Learn about the different features of grammar like Synonyms, Antonyms, Prefix-</w:t>
      </w:r>
      <w:r>
        <w:rPr>
          <w:lang w:val="en-IN"/>
        </w:rPr>
        <w:tab/>
      </w:r>
      <w:r w:rsidR="00AC4DB9" w:rsidRPr="00930FF2">
        <w:rPr>
          <w:lang w:val="en-IN"/>
        </w:rPr>
        <w:t xml:space="preserve">Suffix and One Word Substitution.  </w:t>
      </w:r>
    </w:p>
    <w:p w:rsidR="00BB71E0" w:rsidRDefault="00BB71E0" w:rsidP="00BB71E0">
      <w:pPr>
        <w:pStyle w:val="ListParagraph"/>
        <w:ind w:left="0"/>
        <w:jc w:val="both"/>
        <w:rPr>
          <w:lang w:val="en-IN"/>
        </w:rPr>
      </w:pPr>
      <w:r w:rsidRPr="008E2E56">
        <w:rPr>
          <w:b/>
          <w:lang w:val="en-IN"/>
        </w:rPr>
        <w:t>CO2</w:t>
      </w:r>
      <w:r>
        <w:rPr>
          <w:lang w:val="en-IN"/>
        </w:rPr>
        <w:tab/>
      </w:r>
      <w:r w:rsidR="00AC4DB9" w:rsidRPr="00930FF2">
        <w:rPr>
          <w:lang w:val="en-IN"/>
        </w:rPr>
        <w:t xml:space="preserve">Write Theme-based Paragraphs effectively.  </w:t>
      </w:r>
    </w:p>
    <w:p w:rsidR="00BB71E0" w:rsidRDefault="00BB71E0" w:rsidP="00BB71E0">
      <w:pPr>
        <w:pStyle w:val="ListParagraph"/>
        <w:ind w:left="0"/>
        <w:jc w:val="both"/>
        <w:rPr>
          <w:lang w:val="en-IN"/>
        </w:rPr>
      </w:pPr>
      <w:r w:rsidRPr="008E2E56">
        <w:rPr>
          <w:b/>
          <w:lang w:val="en-IN"/>
        </w:rPr>
        <w:t>CO3</w:t>
      </w:r>
      <w:r>
        <w:rPr>
          <w:lang w:val="en-IN"/>
        </w:rPr>
        <w:tab/>
      </w:r>
      <w:r w:rsidR="00AC4DB9" w:rsidRPr="00930FF2">
        <w:rPr>
          <w:lang w:val="en-IN"/>
        </w:rPr>
        <w:t>Understand Technical Writing of Applications and Business Letters through E-</w:t>
      </w:r>
      <w:r>
        <w:rPr>
          <w:lang w:val="en-IN"/>
        </w:rPr>
        <w:tab/>
      </w:r>
      <w:r w:rsidR="00AC4DB9" w:rsidRPr="00930FF2">
        <w:rPr>
          <w:lang w:val="en-IN"/>
        </w:rPr>
        <w:t xml:space="preserve">mail writing.  </w:t>
      </w:r>
    </w:p>
    <w:p w:rsidR="00BB71E0" w:rsidRDefault="00BB71E0" w:rsidP="00BB71E0">
      <w:pPr>
        <w:pStyle w:val="ListParagraph"/>
        <w:ind w:left="0"/>
        <w:jc w:val="both"/>
        <w:rPr>
          <w:lang w:val="en-IN"/>
        </w:rPr>
      </w:pPr>
      <w:r w:rsidRPr="008E2E56">
        <w:rPr>
          <w:b/>
          <w:lang w:val="en-IN"/>
        </w:rPr>
        <w:t>CO4</w:t>
      </w:r>
      <w:r>
        <w:rPr>
          <w:lang w:val="en-IN"/>
        </w:rPr>
        <w:tab/>
      </w:r>
      <w:r w:rsidR="00AC4DB9" w:rsidRPr="00930FF2">
        <w:rPr>
          <w:lang w:val="en-IN"/>
        </w:rPr>
        <w:t xml:space="preserve">Write a review of good English Novels, Movies and T.V. Programmes of their </w:t>
      </w:r>
      <w:r>
        <w:rPr>
          <w:lang w:val="en-IN"/>
        </w:rPr>
        <w:tab/>
      </w:r>
      <w:r w:rsidR="00AC4DB9" w:rsidRPr="00930FF2">
        <w:rPr>
          <w:lang w:val="en-IN"/>
        </w:rPr>
        <w:t xml:space="preserve">liking.  </w:t>
      </w:r>
    </w:p>
    <w:p w:rsidR="00AC4DB9" w:rsidRPr="00930FF2" w:rsidRDefault="00BB71E0" w:rsidP="00BB71E0">
      <w:pPr>
        <w:pStyle w:val="ListParagraph"/>
        <w:ind w:left="0"/>
        <w:jc w:val="both"/>
        <w:rPr>
          <w:lang w:val="en-IN"/>
        </w:rPr>
      </w:pPr>
      <w:r w:rsidRPr="008E2E56">
        <w:rPr>
          <w:b/>
          <w:lang w:val="en-IN"/>
        </w:rPr>
        <w:t>CO5</w:t>
      </w:r>
      <w:r w:rsidRPr="008E2E56">
        <w:rPr>
          <w:b/>
          <w:lang w:val="en-IN"/>
        </w:rPr>
        <w:tab/>
      </w:r>
      <w:r w:rsidR="00AC4DB9" w:rsidRPr="00930FF2">
        <w:rPr>
          <w:lang w:val="en-IN"/>
        </w:rPr>
        <w:t xml:space="preserve">Write an eye-witnessed Report on specific situation. </w:t>
      </w:r>
    </w:p>
    <w:p w:rsidR="00AC4DB9" w:rsidRPr="00930FF2" w:rsidRDefault="00AC4DB9" w:rsidP="00F64A06">
      <w:pPr>
        <w:jc w:val="center"/>
        <w:rPr>
          <w:b/>
        </w:rPr>
      </w:pPr>
    </w:p>
    <w:p w:rsidR="004D71ED" w:rsidRPr="00930FF2" w:rsidRDefault="004D71ED" w:rsidP="00F64A06">
      <w:pPr>
        <w:rPr>
          <w:b/>
          <w:u w:val="single"/>
        </w:rPr>
      </w:pPr>
    </w:p>
    <w:p w:rsidR="001778E8" w:rsidRPr="00930FF2" w:rsidRDefault="001778E8" w:rsidP="00F64A06">
      <w:pPr>
        <w:tabs>
          <w:tab w:val="left" w:pos="2940"/>
          <w:tab w:val="left" w:pos="3030"/>
        </w:tabs>
        <w:rPr>
          <w:b/>
        </w:rPr>
      </w:pPr>
      <w:r w:rsidRPr="00930FF2">
        <w:rPr>
          <w:b/>
        </w:rPr>
        <w:t>Part-A       Short Stories</w:t>
      </w:r>
    </w:p>
    <w:p w:rsidR="001778E8" w:rsidRPr="00930FF2" w:rsidRDefault="001778E8" w:rsidP="00F64A06">
      <w:pPr>
        <w:tabs>
          <w:tab w:val="left" w:pos="1440"/>
        </w:tabs>
      </w:pPr>
    </w:p>
    <w:p w:rsidR="001778E8" w:rsidRPr="00930FF2" w:rsidRDefault="001778E8" w:rsidP="00F64A06">
      <w:pPr>
        <w:tabs>
          <w:tab w:val="left" w:pos="720"/>
          <w:tab w:val="left" w:pos="1080"/>
        </w:tabs>
        <w:jc w:val="both"/>
      </w:pPr>
      <w:r w:rsidRPr="00930FF2">
        <w:tab/>
        <w:t xml:space="preserve">The following Stories from </w:t>
      </w:r>
      <w:r w:rsidRPr="00930FF2">
        <w:rPr>
          <w:b/>
        </w:rPr>
        <w:t>The Pointed Vision: An Anthology of Short Stories</w:t>
      </w:r>
      <w:r w:rsidRPr="00930FF2">
        <w:t xml:space="preserve"> By Usha Bande and Krishan  Gopal (Oxford University Press, New Delhi) :</w:t>
      </w:r>
    </w:p>
    <w:p w:rsidR="001778E8" w:rsidRPr="00930FF2" w:rsidRDefault="001778E8" w:rsidP="00F64A06">
      <w:pPr>
        <w:tabs>
          <w:tab w:val="left" w:pos="720"/>
          <w:tab w:val="left" w:pos="1080"/>
        </w:tabs>
      </w:pPr>
    </w:p>
    <w:p w:rsidR="001778E8" w:rsidRPr="00930FF2" w:rsidRDefault="001778E8" w:rsidP="00F64A06">
      <w:pPr>
        <w:tabs>
          <w:tab w:val="left" w:pos="720"/>
          <w:tab w:val="left" w:pos="1080"/>
        </w:tabs>
      </w:pPr>
      <w:r w:rsidRPr="00930FF2">
        <w:t>1.</w:t>
      </w:r>
      <w:r w:rsidRPr="00930FF2">
        <w:tab/>
        <w:t>‘The Bet’ by Anton Chekhov</w:t>
      </w:r>
    </w:p>
    <w:p w:rsidR="001778E8" w:rsidRPr="00930FF2" w:rsidRDefault="001778E8" w:rsidP="00F64A06">
      <w:pPr>
        <w:tabs>
          <w:tab w:val="left" w:pos="720"/>
          <w:tab w:val="left" w:pos="1080"/>
        </w:tabs>
      </w:pPr>
      <w:r w:rsidRPr="00930FF2">
        <w:t>2.</w:t>
      </w:r>
      <w:r w:rsidRPr="00930FF2">
        <w:tab/>
        <w:t>‘Gift of Magi’ by O Henry</w:t>
      </w:r>
    </w:p>
    <w:p w:rsidR="001778E8" w:rsidRPr="00930FF2" w:rsidRDefault="001778E8" w:rsidP="00F64A06">
      <w:pPr>
        <w:tabs>
          <w:tab w:val="left" w:pos="720"/>
          <w:tab w:val="left" w:pos="1080"/>
        </w:tabs>
      </w:pPr>
      <w:r w:rsidRPr="00930FF2">
        <w:t>3.</w:t>
      </w:r>
      <w:r w:rsidRPr="00930FF2">
        <w:tab/>
        <w:t>‘The Postmaster’ by Rabindranath Tagore</w:t>
      </w:r>
    </w:p>
    <w:p w:rsidR="001778E8" w:rsidRPr="00930FF2" w:rsidRDefault="001778E8" w:rsidP="00F64A06">
      <w:pPr>
        <w:tabs>
          <w:tab w:val="left" w:pos="720"/>
          <w:tab w:val="left" w:pos="1080"/>
        </w:tabs>
      </w:pPr>
      <w:r w:rsidRPr="00930FF2">
        <w:t>4.</w:t>
      </w:r>
      <w:r w:rsidRPr="00930FF2">
        <w:tab/>
        <w:t>‘Three Questions’ by Leo Tolstoy.</w:t>
      </w:r>
    </w:p>
    <w:p w:rsidR="001778E8" w:rsidRPr="00930FF2" w:rsidRDefault="001778E8" w:rsidP="00F64A06">
      <w:pPr>
        <w:tabs>
          <w:tab w:val="left" w:pos="720"/>
          <w:tab w:val="left" w:pos="1080"/>
        </w:tabs>
      </w:pPr>
      <w:r w:rsidRPr="00930FF2">
        <w:t>5.</w:t>
      </w:r>
      <w:r w:rsidRPr="00930FF2">
        <w:tab/>
        <w:t>‘The Dying Detective’ by Arthur Conana Coyle.</w:t>
      </w:r>
    </w:p>
    <w:p w:rsidR="001778E8" w:rsidRPr="00930FF2" w:rsidRDefault="001778E8" w:rsidP="00F64A06">
      <w:pPr>
        <w:tabs>
          <w:tab w:val="left" w:pos="720"/>
          <w:tab w:val="left" w:pos="1080"/>
        </w:tabs>
      </w:pPr>
      <w:r w:rsidRPr="00930FF2">
        <w:t>6.</w:t>
      </w:r>
      <w:r w:rsidRPr="00930FF2">
        <w:tab/>
        <w:t>‘Under the Banyan Tree’ by R.K. Narayan.</w:t>
      </w:r>
    </w:p>
    <w:p w:rsidR="001778E8" w:rsidRPr="00930FF2" w:rsidRDefault="001778E8" w:rsidP="00F64A06">
      <w:pPr>
        <w:tabs>
          <w:tab w:val="left" w:pos="720"/>
          <w:tab w:val="left" w:pos="1080"/>
        </w:tabs>
      </w:pPr>
    </w:p>
    <w:p w:rsidR="001778E8" w:rsidRPr="00930FF2" w:rsidRDefault="001778E8" w:rsidP="00F64A06">
      <w:pPr>
        <w:tabs>
          <w:tab w:val="left" w:pos="720"/>
          <w:tab w:val="left" w:pos="1080"/>
        </w:tabs>
      </w:pPr>
      <w:r w:rsidRPr="00930FF2">
        <w:rPr>
          <w:b/>
        </w:rPr>
        <w:t>Part-B</w:t>
      </w:r>
      <w:r w:rsidRPr="00930FF2">
        <w:t xml:space="preserve"> (i)</w:t>
      </w:r>
      <w:r w:rsidRPr="00930FF2">
        <w:tab/>
        <w:t>Grammar and Writing Skills</w:t>
      </w:r>
    </w:p>
    <w:p w:rsidR="001778E8" w:rsidRPr="00930FF2" w:rsidRDefault="001778E8" w:rsidP="00F64A06">
      <w:pPr>
        <w:tabs>
          <w:tab w:val="left" w:pos="720"/>
          <w:tab w:val="left" w:pos="1080"/>
        </w:tabs>
      </w:pPr>
    </w:p>
    <w:p w:rsidR="001778E8" w:rsidRPr="00930FF2" w:rsidRDefault="001778E8" w:rsidP="00F64A06">
      <w:pPr>
        <w:tabs>
          <w:tab w:val="left" w:pos="720"/>
          <w:tab w:val="left" w:pos="1080"/>
        </w:tabs>
      </w:pPr>
      <w:r w:rsidRPr="00930FF2">
        <w:tab/>
        <w:t>a)</w:t>
      </w:r>
      <w:r w:rsidRPr="00930FF2">
        <w:tab/>
        <w:t>Synonyms and Antonyms</w:t>
      </w:r>
    </w:p>
    <w:p w:rsidR="001778E8" w:rsidRPr="00930FF2" w:rsidRDefault="001778E8" w:rsidP="00F64A06">
      <w:pPr>
        <w:tabs>
          <w:tab w:val="left" w:pos="720"/>
          <w:tab w:val="left" w:pos="1080"/>
        </w:tabs>
      </w:pPr>
      <w:r w:rsidRPr="00930FF2">
        <w:tab/>
        <w:t>b)</w:t>
      </w:r>
      <w:r w:rsidRPr="00930FF2">
        <w:tab/>
        <w:t>Prefix-Suffix</w:t>
      </w:r>
    </w:p>
    <w:p w:rsidR="001778E8" w:rsidRPr="00930FF2" w:rsidRDefault="001778E8" w:rsidP="00F64A06">
      <w:pPr>
        <w:tabs>
          <w:tab w:val="left" w:pos="720"/>
          <w:tab w:val="left" w:pos="1080"/>
          <w:tab w:val="left" w:pos="5835"/>
        </w:tabs>
      </w:pPr>
      <w:r w:rsidRPr="00930FF2">
        <w:tab/>
        <w:t>c)</w:t>
      </w:r>
      <w:r w:rsidRPr="00930FF2">
        <w:tab/>
        <w:t>Homophones and Homonyms</w:t>
      </w:r>
      <w:r w:rsidRPr="00930FF2">
        <w:tab/>
      </w:r>
    </w:p>
    <w:p w:rsidR="001778E8" w:rsidRPr="00930FF2" w:rsidRDefault="001778E8" w:rsidP="00F64A06">
      <w:pPr>
        <w:tabs>
          <w:tab w:val="left" w:pos="720"/>
          <w:tab w:val="left" w:pos="1080"/>
        </w:tabs>
      </w:pPr>
      <w:r w:rsidRPr="00930FF2">
        <w:tab/>
        <w:t>d)</w:t>
      </w:r>
      <w:r w:rsidRPr="00930FF2">
        <w:tab/>
        <w:t>One word substitution</w:t>
      </w:r>
    </w:p>
    <w:p w:rsidR="001778E8" w:rsidRPr="00930FF2" w:rsidRDefault="001778E8" w:rsidP="00F64A06">
      <w:pPr>
        <w:tabs>
          <w:tab w:val="left" w:pos="720"/>
          <w:tab w:val="left" w:pos="1080"/>
        </w:tabs>
      </w:pPr>
    </w:p>
    <w:p w:rsidR="001778E8" w:rsidRPr="00930FF2" w:rsidRDefault="001778E8" w:rsidP="00F64A06">
      <w:pPr>
        <w:tabs>
          <w:tab w:val="left" w:pos="720"/>
          <w:tab w:val="left" w:pos="1080"/>
        </w:tabs>
      </w:pPr>
      <w:r w:rsidRPr="00930FF2">
        <w:t xml:space="preserve">  (ii)</w:t>
      </w:r>
      <w:r w:rsidRPr="00930FF2">
        <w:tab/>
        <w:t>a)</w:t>
      </w:r>
      <w:r w:rsidRPr="00930FF2">
        <w:tab/>
        <w:t>Developing writing skills through theme based paragraphs.</w:t>
      </w:r>
    </w:p>
    <w:p w:rsidR="001778E8" w:rsidRPr="00930FF2" w:rsidRDefault="001778E8" w:rsidP="00F64A06">
      <w:pPr>
        <w:tabs>
          <w:tab w:val="left" w:pos="720"/>
          <w:tab w:val="left" w:pos="1080"/>
        </w:tabs>
        <w:ind w:left="720" w:hanging="720"/>
      </w:pPr>
      <w:r w:rsidRPr="00930FF2">
        <w:tab/>
        <w:t>b)</w:t>
      </w:r>
      <w:r w:rsidRPr="00930FF2">
        <w:tab/>
        <w:t xml:space="preserve">Technical writing: E-mail writing, Reporting, Resume Writing, Re-viewing.   </w:t>
      </w:r>
    </w:p>
    <w:p w:rsidR="001778E8" w:rsidRPr="00930FF2" w:rsidRDefault="001778E8" w:rsidP="00F64A06">
      <w:pPr>
        <w:tabs>
          <w:tab w:val="left" w:pos="720"/>
          <w:tab w:val="left" w:pos="1080"/>
        </w:tabs>
        <w:ind w:left="720" w:hanging="720"/>
      </w:pPr>
      <w:r w:rsidRPr="00930FF2">
        <w:t xml:space="preserve">                  T.V. Programmes</w:t>
      </w:r>
    </w:p>
    <w:p w:rsidR="001778E8" w:rsidRPr="00930FF2" w:rsidRDefault="001778E8" w:rsidP="00F64A06">
      <w:pPr>
        <w:tabs>
          <w:tab w:val="left" w:pos="720"/>
          <w:tab w:val="left" w:pos="1080"/>
        </w:tabs>
        <w:ind w:left="720" w:hanging="720"/>
      </w:pPr>
    </w:p>
    <w:p w:rsidR="001778E8" w:rsidRPr="00930FF2" w:rsidRDefault="001778E8" w:rsidP="00F64A06">
      <w:pPr>
        <w:tabs>
          <w:tab w:val="left" w:pos="720"/>
          <w:tab w:val="left" w:pos="1080"/>
        </w:tabs>
        <w:ind w:left="720" w:hanging="720"/>
        <w:rPr>
          <w:b/>
        </w:rPr>
      </w:pPr>
      <w:r w:rsidRPr="00930FF2">
        <w:rPr>
          <w:b/>
        </w:rPr>
        <w:t>Instruction to the Paper-Setter and the Students</w:t>
      </w:r>
    </w:p>
    <w:p w:rsidR="001778E8" w:rsidRPr="00930FF2" w:rsidRDefault="001778E8" w:rsidP="00F64A06">
      <w:pPr>
        <w:tabs>
          <w:tab w:val="left" w:pos="720"/>
          <w:tab w:val="left" w:pos="1080"/>
        </w:tabs>
        <w:ind w:left="1440" w:hanging="1440"/>
      </w:pPr>
      <w:r w:rsidRPr="00930FF2">
        <w:t>Q. No. 1</w:t>
      </w:r>
      <w:r w:rsidRPr="00930FF2">
        <w:tab/>
      </w:r>
      <w:r w:rsidRPr="00930FF2">
        <w:tab/>
        <w:t xml:space="preserve">Explanation with reference to the context.  The student will be required to </w:t>
      </w:r>
    </w:p>
    <w:p w:rsidR="001778E8" w:rsidRPr="00930FF2" w:rsidRDefault="001778E8" w:rsidP="00F64A06">
      <w:pPr>
        <w:tabs>
          <w:tab w:val="left" w:pos="720"/>
          <w:tab w:val="left" w:pos="1080"/>
        </w:tabs>
        <w:ind w:left="1440" w:hanging="1440"/>
      </w:pPr>
      <w:r w:rsidRPr="00930FF2">
        <w:tab/>
      </w:r>
      <w:r w:rsidRPr="00930FF2">
        <w:tab/>
      </w:r>
      <w:r w:rsidRPr="00930FF2">
        <w:tab/>
        <w:t>attempt two passages (with internal choice) from the book of Stories.</w:t>
      </w:r>
    </w:p>
    <w:p w:rsidR="001778E8" w:rsidRPr="00930FF2" w:rsidRDefault="001778E8" w:rsidP="00F64A06">
      <w:pPr>
        <w:tabs>
          <w:tab w:val="left" w:pos="720"/>
          <w:tab w:val="left" w:pos="1080"/>
        </w:tabs>
        <w:ind w:left="720" w:hanging="720"/>
        <w:rPr>
          <w:b/>
        </w:rPr>
      </w:pPr>
      <w:r w:rsidRPr="00930FF2">
        <w:tab/>
      </w:r>
      <w:r w:rsidRPr="00930FF2">
        <w:tab/>
      </w:r>
      <w:r w:rsidRPr="00930FF2">
        <w:tab/>
      </w:r>
      <w:r w:rsidRPr="00930FF2">
        <w:tab/>
      </w:r>
      <w:r w:rsidRPr="00930FF2">
        <w:tab/>
      </w:r>
      <w:r w:rsidRPr="00930FF2">
        <w:tab/>
      </w:r>
      <w:r w:rsidRPr="00930FF2">
        <w:tab/>
      </w:r>
      <w:r w:rsidRPr="00930FF2">
        <w:tab/>
      </w:r>
      <w:r w:rsidRPr="00930FF2">
        <w:tab/>
      </w:r>
      <w:r w:rsidR="00D374A0">
        <w:tab/>
      </w:r>
      <w:r w:rsidR="00D374A0">
        <w:tab/>
      </w:r>
      <w:r w:rsidRPr="00930FF2">
        <w:rPr>
          <w:b/>
        </w:rPr>
        <w:t>(6x2=12)</w:t>
      </w:r>
    </w:p>
    <w:p w:rsidR="001778E8" w:rsidRPr="00930FF2" w:rsidRDefault="001778E8" w:rsidP="00F64A06">
      <w:pPr>
        <w:tabs>
          <w:tab w:val="left" w:pos="720"/>
          <w:tab w:val="left" w:pos="1080"/>
        </w:tabs>
        <w:ind w:left="1440" w:hanging="1440"/>
        <w:rPr>
          <w:b/>
        </w:rPr>
      </w:pPr>
      <w:r w:rsidRPr="00930FF2">
        <w:lastRenderedPageBreak/>
        <w:t>Q. No. 2</w:t>
      </w:r>
      <w:r w:rsidRPr="00930FF2">
        <w:tab/>
      </w:r>
      <w:r w:rsidRPr="00930FF2">
        <w:tab/>
        <w:t>Two essay type questions (with internal choice) will be asked from the book of stories.</w:t>
      </w:r>
      <w:r w:rsidRPr="00930FF2">
        <w:tab/>
      </w:r>
      <w:r w:rsidRPr="00930FF2">
        <w:tab/>
      </w:r>
      <w:r w:rsidRPr="00930FF2">
        <w:tab/>
      </w:r>
      <w:r w:rsidRPr="00930FF2">
        <w:tab/>
      </w:r>
      <w:r w:rsidRPr="00930FF2">
        <w:tab/>
      </w:r>
      <w:r w:rsidRPr="00930FF2">
        <w:tab/>
      </w:r>
      <w:r w:rsidRPr="00930FF2">
        <w:tab/>
      </w:r>
      <w:r w:rsidRPr="00930FF2">
        <w:tab/>
      </w:r>
      <w:r w:rsidRPr="00930FF2">
        <w:tab/>
      </w:r>
      <w:r w:rsidRPr="00930FF2">
        <w:tab/>
      </w:r>
      <w:r w:rsidRPr="00930FF2">
        <w:tab/>
      </w:r>
      <w:r w:rsidRPr="00930FF2">
        <w:tab/>
      </w:r>
      <w:r w:rsidRPr="00930FF2">
        <w:tab/>
      </w:r>
      <w:r w:rsidRPr="00930FF2">
        <w:tab/>
      </w:r>
      <w:r w:rsidR="00D374A0">
        <w:tab/>
      </w:r>
      <w:r w:rsidR="00D374A0">
        <w:tab/>
      </w:r>
      <w:r w:rsidRPr="00930FF2">
        <w:rPr>
          <w:b/>
        </w:rPr>
        <w:t>(6x2=12)</w:t>
      </w:r>
    </w:p>
    <w:p w:rsidR="001778E8" w:rsidRPr="00930FF2" w:rsidRDefault="001778E8" w:rsidP="00F64A06">
      <w:pPr>
        <w:tabs>
          <w:tab w:val="left" w:pos="720"/>
          <w:tab w:val="left" w:pos="1080"/>
        </w:tabs>
        <w:ind w:left="1440" w:hanging="1440"/>
      </w:pPr>
      <w:r w:rsidRPr="00930FF2">
        <w:t xml:space="preserve">Q. No.3  </w:t>
      </w:r>
      <w:r w:rsidRPr="00930FF2">
        <w:tab/>
      </w:r>
      <w:r w:rsidRPr="00930FF2">
        <w:tab/>
        <w:t>This question will be based on grammar. Students will be required to attempt 12  sentences out of the given 20.</w:t>
      </w:r>
    </w:p>
    <w:p w:rsidR="001778E8" w:rsidRPr="00930FF2" w:rsidRDefault="001778E8" w:rsidP="00F64A06">
      <w:pPr>
        <w:tabs>
          <w:tab w:val="left" w:pos="720"/>
          <w:tab w:val="left" w:pos="1080"/>
        </w:tabs>
        <w:ind w:left="720" w:hanging="720"/>
        <w:rPr>
          <w:b/>
        </w:rPr>
      </w:pPr>
      <w:r w:rsidRPr="00930FF2">
        <w:tab/>
      </w:r>
      <w:r w:rsidRPr="00930FF2">
        <w:tab/>
      </w:r>
      <w:r w:rsidRPr="00930FF2">
        <w:tab/>
      </w:r>
      <w:r w:rsidRPr="00930FF2">
        <w:tab/>
      </w:r>
      <w:r w:rsidRPr="00930FF2">
        <w:tab/>
      </w:r>
      <w:r w:rsidRPr="00930FF2">
        <w:tab/>
      </w:r>
      <w:r w:rsidRPr="00930FF2">
        <w:tab/>
      </w:r>
      <w:r w:rsidRPr="00930FF2">
        <w:tab/>
      </w:r>
      <w:r w:rsidRPr="00930FF2">
        <w:tab/>
      </w:r>
      <w:r w:rsidR="00D374A0">
        <w:tab/>
      </w:r>
      <w:r w:rsidR="00D374A0">
        <w:tab/>
      </w:r>
      <w:r w:rsidRPr="00930FF2">
        <w:rPr>
          <w:b/>
        </w:rPr>
        <w:t>(12)</w:t>
      </w:r>
    </w:p>
    <w:p w:rsidR="001778E8" w:rsidRPr="00930FF2" w:rsidRDefault="001778E8" w:rsidP="00F64A06">
      <w:pPr>
        <w:tabs>
          <w:tab w:val="left" w:pos="720"/>
          <w:tab w:val="left" w:pos="1080"/>
        </w:tabs>
        <w:ind w:left="720" w:hanging="720"/>
      </w:pPr>
      <w:r w:rsidRPr="00930FF2">
        <w:t>Q. No. 4.&amp; 5</w:t>
      </w:r>
      <w:r w:rsidRPr="00930FF2">
        <w:tab/>
        <w:t>Question No. 4 &amp; 5 will be based on writing skills and technical writing.</w:t>
      </w:r>
    </w:p>
    <w:p w:rsidR="001778E8" w:rsidRPr="00930FF2" w:rsidRDefault="001778E8" w:rsidP="00F64A06">
      <w:pPr>
        <w:tabs>
          <w:tab w:val="left" w:pos="720"/>
          <w:tab w:val="left" w:pos="1080"/>
        </w:tabs>
        <w:ind w:left="720" w:hanging="720"/>
        <w:rPr>
          <w:b/>
        </w:rPr>
      </w:pPr>
      <w:r w:rsidRPr="00930FF2">
        <w:tab/>
      </w:r>
      <w:r w:rsidRPr="00930FF2">
        <w:tab/>
      </w:r>
      <w:r w:rsidRPr="00930FF2">
        <w:tab/>
      </w:r>
      <w:r w:rsidRPr="00930FF2">
        <w:tab/>
      </w:r>
      <w:r w:rsidRPr="00930FF2">
        <w:tab/>
      </w:r>
      <w:r w:rsidRPr="00930FF2">
        <w:tab/>
      </w:r>
      <w:r w:rsidRPr="00930FF2">
        <w:tab/>
      </w:r>
      <w:r w:rsidRPr="00930FF2">
        <w:tab/>
      </w:r>
      <w:r w:rsidRPr="00930FF2">
        <w:tab/>
      </w:r>
      <w:r w:rsidR="00D374A0">
        <w:tab/>
      </w:r>
      <w:r w:rsidR="00D374A0">
        <w:tab/>
      </w:r>
      <w:r w:rsidRPr="00930FF2">
        <w:rPr>
          <w:b/>
        </w:rPr>
        <w:t>(12x2=24)</w:t>
      </w:r>
    </w:p>
    <w:p w:rsidR="001778E8" w:rsidRPr="00930FF2" w:rsidRDefault="001778E8" w:rsidP="00F64A06">
      <w:pPr>
        <w:tabs>
          <w:tab w:val="left" w:pos="720"/>
          <w:tab w:val="left" w:pos="1080"/>
        </w:tabs>
        <w:ind w:left="720" w:hanging="720"/>
      </w:pPr>
    </w:p>
    <w:p w:rsidR="001778E8" w:rsidRPr="00930FF2" w:rsidRDefault="001778E8" w:rsidP="00F64A06">
      <w:pPr>
        <w:tabs>
          <w:tab w:val="left" w:pos="1080"/>
          <w:tab w:val="left" w:pos="1440"/>
          <w:tab w:val="left" w:pos="2160"/>
          <w:tab w:val="left" w:pos="5430"/>
        </w:tabs>
        <w:ind w:left="720" w:hanging="720"/>
        <w:rPr>
          <w:b/>
        </w:rPr>
      </w:pPr>
      <w:r w:rsidRPr="00930FF2">
        <w:tab/>
      </w:r>
      <w:r w:rsidRPr="00930FF2">
        <w:tab/>
      </w:r>
      <w:r w:rsidRPr="00930FF2">
        <w:tab/>
      </w:r>
      <w:r w:rsidR="00C843A9" w:rsidRPr="00930FF2">
        <w:tab/>
      </w:r>
      <w:r w:rsidR="00C843A9" w:rsidRPr="00930FF2">
        <w:tab/>
      </w:r>
      <w:r w:rsidR="00C843A9" w:rsidRPr="00930FF2">
        <w:tab/>
      </w:r>
      <w:r w:rsidR="00C843A9" w:rsidRPr="00930FF2">
        <w:tab/>
      </w:r>
      <w:r w:rsidR="00C843A9" w:rsidRPr="00930FF2">
        <w:tab/>
      </w:r>
      <w:r w:rsidRPr="00930FF2">
        <w:rPr>
          <w:b/>
        </w:rPr>
        <w:t>Total=60</w:t>
      </w:r>
    </w:p>
    <w:p w:rsidR="001778E8" w:rsidRPr="00930FF2" w:rsidRDefault="001778E8" w:rsidP="00F64A06">
      <w:pPr>
        <w:tabs>
          <w:tab w:val="left" w:pos="1080"/>
          <w:tab w:val="left" w:pos="1440"/>
          <w:tab w:val="left" w:pos="2160"/>
          <w:tab w:val="left" w:pos="5430"/>
        </w:tabs>
        <w:ind w:left="720" w:hanging="720"/>
        <w:rPr>
          <w:b/>
        </w:rPr>
      </w:pPr>
      <w:r w:rsidRPr="00930FF2">
        <w:rPr>
          <w:b/>
        </w:rPr>
        <w:t>Suggested Reading:</w:t>
      </w:r>
    </w:p>
    <w:p w:rsidR="001778E8" w:rsidRPr="00930FF2" w:rsidRDefault="001778E8" w:rsidP="00F64A06">
      <w:pPr>
        <w:tabs>
          <w:tab w:val="left" w:pos="720"/>
          <w:tab w:val="left" w:pos="1440"/>
          <w:tab w:val="left" w:pos="4935"/>
        </w:tabs>
        <w:ind w:right="-540"/>
        <w:jc w:val="both"/>
      </w:pPr>
      <w:r w:rsidRPr="00930FF2">
        <w:t>High School Grammar by  Wren and Martin.</w:t>
      </w:r>
    </w:p>
    <w:p w:rsidR="001778E8" w:rsidRPr="00930FF2" w:rsidRDefault="001778E8" w:rsidP="00F64A06">
      <w:pPr>
        <w:tabs>
          <w:tab w:val="left" w:pos="720"/>
          <w:tab w:val="left" w:pos="1440"/>
          <w:tab w:val="left" w:pos="4935"/>
        </w:tabs>
        <w:ind w:right="-540"/>
        <w:jc w:val="both"/>
      </w:pPr>
      <w:r w:rsidRPr="00930FF2">
        <w:t>Remedial English Grammar for Foreign Students by F.T. Wood.</w:t>
      </w:r>
    </w:p>
    <w:p w:rsidR="001778E8" w:rsidRPr="00930FF2" w:rsidRDefault="001778E8" w:rsidP="00F64A06">
      <w:pPr>
        <w:tabs>
          <w:tab w:val="left" w:pos="720"/>
          <w:tab w:val="left" w:pos="1440"/>
          <w:tab w:val="left" w:pos="4935"/>
        </w:tabs>
        <w:ind w:right="-540"/>
        <w:jc w:val="both"/>
      </w:pPr>
      <w:r w:rsidRPr="00930FF2">
        <w:t>Essentials of Communication by  D.G. Sexena, Kuntal Tamang (Top Quark)</w:t>
      </w:r>
    </w:p>
    <w:p w:rsidR="00CA7388" w:rsidRDefault="00CA7388"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8E2E56" w:rsidRDefault="008E2E56" w:rsidP="00F64A06">
      <w:pPr>
        <w:jc w:val="center"/>
        <w:rPr>
          <w:b/>
          <w:u w:val="single"/>
        </w:rPr>
      </w:pPr>
    </w:p>
    <w:p w:rsidR="00626C95" w:rsidRDefault="00626C95" w:rsidP="00F64A06">
      <w:pPr>
        <w:jc w:val="center"/>
        <w:rPr>
          <w:b/>
          <w:u w:val="single"/>
        </w:rPr>
      </w:pPr>
    </w:p>
    <w:p w:rsidR="00626C95" w:rsidRDefault="00626C95" w:rsidP="00F64A06">
      <w:pPr>
        <w:jc w:val="center"/>
        <w:rPr>
          <w:b/>
          <w:u w:val="single"/>
        </w:rPr>
      </w:pPr>
    </w:p>
    <w:p w:rsidR="00626C95" w:rsidRDefault="00626C95" w:rsidP="00F64A06">
      <w:pPr>
        <w:jc w:val="center"/>
        <w:rPr>
          <w:b/>
          <w:u w:val="single"/>
        </w:rPr>
      </w:pPr>
    </w:p>
    <w:p w:rsidR="00626C95" w:rsidRDefault="00626C95" w:rsidP="00F64A06">
      <w:pPr>
        <w:jc w:val="center"/>
        <w:rPr>
          <w:b/>
          <w:u w:val="single"/>
        </w:rPr>
      </w:pPr>
    </w:p>
    <w:p w:rsidR="00626C95" w:rsidRDefault="00626C95" w:rsidP="00F64A06">
      <w:pPr>
        <w:jc w:val="center"/>
        <w:rPr>
          <w:b/>
          <w:u w:val="single"/>
        </w:rPr>
      </w:pPr>
    </w:p>
    <w:p w:rsidR="00626C95" w:rsidRDefault="00626C95" w:rsidP="00F64A06">
      <w:pPr>
        <w:jc w:val="center"/>
        <w:rPr>
          <w:b/>
          <w:u w:val="single"/>
        </w:rPr>
      </w:pPr>
    </w:p>
    <w:p w:rsidR="008E2E56" w:rsidRDefault="008E2E56" w:rsidP="00F64A06">
      <w:pPr>
        <w:jc w:val="center"/>
        <w:rPr>
          <w:b/>
          <w:u w:val="single"/>
        </w:rPr>
      </w:pPr>
    </w:p>
    <w:p w:rsidR="008E2E56" w:rsidRDefault="008E2E56" w:rsidP="004A0F7E">
      <w:pPr>
        <w:rPr>
          <w:b/>
          <w:u w:val="single"/>
        </w:rPr>
      </w:pPr>
    </w:p>
    <w:p w:rsidR="00CA7388" w:rsidRDefault="00CA7388" w:rsidP="00F64A06">
      <w:pPr>
        <w:jc w:val="center"/>
        <w:rPr>
          <w:b/>
          <w:u w:val="single"/>
        </w:rPr>
      </w:pPr>
    </w:p>
    <w:p w:rsidR="007A1705" w:rsidRPr="00930FF2" w:rsidRDefault="007A1705" w:rsidP="00F64A06">
      <w:pPr>
        <w:jc w:val="center"/>
        <w:rPr>
          <w:b/>
          <w:u w:val="single"/>
        </w:rPr>
      </w:pPr>
      <w:r w:rsidRPr="00930FF2">
        <w:rPr>
          <w:b/>
          <w:u w:val="single"/>
        </w:rPr>
        <w:lastRenderedPageBreak/>
        <w:t>NEW SCHEME</w:t>
      </w:r>
    </w:p>
    <w:p w:rsidR="007A1705" w:rsidRPr="00930FF2" w:rsidRDefault="007A1705" w:rsidP="00F64A06">
      <w:pPr>
        <w:jc w:val="center"/>
        <w:rPr>
          <w:b/>
        </w:rPr>
      </w:pPr>
      <w:r w:rsidRPr="00930FF2">
        <w:rPr>
          <w:b/>
        </w:rPr>
        <w:t xml:space="preserve">Scheme of Examination of </w:t>
      </w:r>
    </w:p>
    <w:p w:rsidR="007A1705" w:rsidRPr="00930FF2" w:rsidRDefault="007A1705" w:rsidP="00F64A06">
      <w:pPr>
        <w:jc w:val="center"/>
        <w:rPr>
          <w:b/>
        </w:rPr>
      </w:pPr>
      <w:r w:rsidRPr="00930FF2">
        <w:rPr>
          <w:b/>
        </w:rPr>
        <w:t>5-Years Integrated M.Sc. (Honours) Mathematics, Semester-III</w:t>
      </w:r>
    </w:p>
    <w:p w:rsidR="007A1705" w:rsidRPr="00930FF2" w:rsidRDefault="007A1705" w:rsidP="00F64A06">
      <w:pPr>
        <w:jc w:val="center"/>
        <w:rPr>
          <w:b/>
        </w:rPr>
      </w:pPr>
      <w:r w:rsidRPr="00930FF2">
        <w:rPr>
          <w:b/>
        </w:rPr>
        <w:t xml:space="preserve"> (w.e.f. 201</w:t>
      </w:r>
      <w:r w:rsidR="00BC18DF" w:rsidRPr="00930FF2">
        <w:rPr>
          <w:b/>
        </w:rPr>
        <w:t>3</w:t>
      </w:r>
      <w:r w:rsidRPr="00930FF2">
        <w:rPr>
          <w:b/>
        </w:rPr>
        <w:t>-2</w:t>
      </w:r>
      <w:r w:rsidR="001458F9" w:rsidRPr="00930FF2">
        <w:rPr>
          <w:b/>
        </w:rPr>
        <w:t>01</w:t>
      </w:r>
      <w:r w:rsidR="00BC18DF" w:rsidRPr="00930FF2">
        <w:rPr>
          <w:b/>
        </w:rPr>
        <w:t>4</w:t>
      </w:r>
      <w:r w:rsidRPr="00930FF2">
        <w:rPr>
          <w:b/>
        </w:rPr>
        <w:t>)</w:t>
      </w:r>
    </w:p>
    <w:p w:rsidR="007A1705" w:rsidRPr="00930FF2" w:rsidRDefault="007A1705" w:rsidP="00F64A06">
      <w:pPr>
        <w:jc w:val="center"/>
        <w:rPr>
          <w:b/>
        </w:rPr>
      </w:pPr>
    </w:p>
    <w:tbl>
      <w:tblPr>
        <w:tblW w:w="8216" w:type="dxa"/>
        <w:jc w:val="center"/>
        <w:tblInd w:w="-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635"/>
        <w:gridCol w:w="2052"/>
        <w:gridCol w:w="1026"/>
        <w:gridCol w:w="798"/>
        <w:gridCol w:w="798"/>
        <w:gridCol w:w="1026"/>
        <w:gridCol w:w="881"/>
      </w:tblGrid>
      <w:tr w:rsidR="007A1705" w:rsidRPr="00930FF2" w:rsidTr="002C53B7">
        <w:trPr>
          <w:jc w:val="center"/>
        </w:trPr>
        <w:tc>
          <w:tcPr>
            <w:tcW w:w="1635" w:type="dxa"/>
            <w:tcBorders>
              <w:bottom w:val="nil"/>
            </w:tcBorders>
          </w:tcPr>
          <w:p w:rsidR="007A1705" w:rsidRPr="00930FF2" w:rsidRDefault="007A1705" w:rsidP="00F64A06">
            <w:pPr>
              <w:jc w:val="both"/>
              <w:rPr>
                <w:b/>
              </w:rPr>
            </w:pPr>
            <w:r w:rsidRPr="00930FF2">
              <w:rPr>
                <w:b/>
              </w:rPr>
              <w:t>Paper Code</w:t>
            </w:r>
          </w:p>
        </w:tc>
        <w:tc>
          <w:tcPr>
            <w:tcW w:w="2052" w:type="dxa"/>
            <w:tcBorders>
              <w:bottom w:val="nil"/>
            </w:tcBorders>
          </w:tcPr>
          <w:p w:rsidR="007A1705" w:rsidRPr="00930FF2" w:rsidRDefault="007A1705" w:rsidP="00F64A06">
            <w:pPr>
              <w:jc w:val="both"/>
              <w:rPr>
                <w:b/>
              </w:rPr>
            </w:pPr>
            <w:r w:rsidRPr="00930FF2">
              <w:rPr>
                <w:b/>
              </w:rPr>
              <w:t xml:space="preserve">Title of the paper </w:t>
            </w:r>
          </w:p>
        </w:tc>
        <w:tc>
          <w:tcPr>
            <w:tcW w:w="1026" w:type="dxa"/>
            <w:vMerge w:val="restart"/>
          </w:tcPr>
          <w:p w:rsidR="007A1705" w:rsidRPr="00930FF2" w:rsidRDefault="007A1705" w:rsidP="00F64A06">
            <w:pPr>
              <w:jc w:val="both"/>
              <w:rPr>
                <w:b/>
              </w:rPr>
            </w:pPr>
            <w:r w:rsidRPr="00930FF2">
              <w:rPr>
                <w:b/>
              </w:rPr>
              <w:t xml:space="preserve">Teaching Hours </w:t>
            </w:r>
          </w:p>
        </w:tc>
        <w:tc>
          <w:tcPr>
            <w:tcW w:w="2622" w:type="dxa"/>
            <w:gridSpan w:val="3"/>
          </w:tcPr>
          <w:p w:rsidR="007A1705" w:rsidRPr="00930FF2" w:rsidRDefault="007A1705" w:rsidP="00F64A06">
            <w:pPr>
              <w:jc w:val="both"/>
              <w:rPr>
                <w:b/>
              </w:rPr>
            </w:pPr>
            <w:r w:rsidRPr="00930FF2">
              <w:rPr>
                <w:b/>
              </w:rPr>
              <w:t xml:space="preserve">         Max. Marks  </w:t>
            </w:r>
          </w:p>
        </w:tc>
        <w:tc>
          <w:tcPr>
            <w:tcW w:w="881" w:type="dxa"/>
            <w:vMerge w:val="restart"/>
          </w:tcPr>
          <w:p w:rsidR="007A1705" w:rsidRPr="00930FF2" w:rsidRDefault="007A1705" w:rsidP="00F64A06">
            <w:pPr>
              <w:jc w:val="both"/>
              <w:rPr>
                <w:b/>
              </w:rPr>
            </w:pPr>
            <w:r w:rsidRPr="00930FF2">
              <w:rPr>
                <w:b/>
              </w:rPr>
              <w:t xml:space="preserve">Total Marks </w:t>
            </w:r>
          </w:p>
        </w:tc>
      </w:tr>
      <w:tr w:rsidR="007A1705" w:rsidRPr="00930FF2" w:rsidTr="002C53B7">
        <w:trPr>
          <w:jc w:val="center"/>
        </w:trPr>
        <w:tc>
          <w:tcPr>
            <w:tcW w:w="1635" w:type="dxa"/>
            <w:tcBorders>
              <w:top w:val="nil"/>
            </w:tcBorders>
          </w:tcPr>
          <w:p w:rsidR="007A1705" w:rsidRPr="00930FF2" w:rsidRDefault="007A1705" w:rsidP="00F64A06">
            <w:pPr>
              <w:jc w:val="both"/>
              <w:rPr>
                <w:b/>
              </w:rPr>
            </w:pPr>
          </w:p>
        </w:tc>
        <w:tc>
          <w:tcPr>
            <w:tcW w:w="2052" w:type="dxa"/>
            <w:tcBorders>
              <w:top w:val="nil"/>
            </w:tcBorders>
          </w:tcPr>
          <w:p w:rsidR="007A1705" w:rsidRPr="00930FF2" w:rsidRDefault="007A1705" w:rsidP="00F64A06">
            <w:pPr>
              <w:jc w:val="both"/>
              <w:rPr>
                <w:b/>
              </w:rPr>
            </w:pPr>
          </w:p>
        </w:tc>
        <w:tc>
          <w:tcPr>
            <w:tcW w:w="1026" w:type="dxa"/>
            <w:vMerge/>
          </w:tcPr>
          <w:p w:rsidR="007A1705" w:rsidRPr="00930FF2" w:rsidRDefault="007A1705" w:rsidP="00F64A06">
            <w:pPr>
              <w:jc w:val="both"/>
              <w:rPr>
                <w:b/>
              </w:rPr>
            </w:pPr>
          </w:p>
        </w:tc>
        <w:tc>
          <w:tcPr>
            <w:tcW w:w="798" w:type="dxa"/>
          </w:tcPr>
          <w:p w:rsidR="007A1705" w:rsidRPr="00930FF2" w:rsidRDefault="007A1705" w:rsidP="00F64A06">
            <w:pPr>
              <w:jc w:val="center"/>
              <w:rPr>
                <w:b/>
              </w:rPr>
            </w:pPr>
            <w:r w:rsidRPr="00930FF2">
              <w:rPr>
                <w:b/>
              </w:rPr>
              <w:t>Theory</w:t>
            </w:r>
          </w:p>
        </w:tc>
        <w:tc>
          <w:tcPr>
            <w:tcW w:w="798" w:type="dxa"/>
          </w:tcPr>
          <w:p w:rsidR="007A1705" w:rsidRPr="00930FF2" w:rsidRDefault="007A1705" w:rsidP="00F64A06">
            <w:pPr>
              <w:jc w:val="center"/>
              <w:rPr>
                <w:b/>
              </w:rPr>
            </w:pPr>
            <w:r w:rsidRPr="00930FF2">
              <w:rPr>
                <w:b/>
              </w:rPr>
              <w:t>Internal Assesment</w:t>
            </w:r>
          </w:p>
        </w:tc>
        <w:tc>
          <w:tcPr>
            <w:tcW w:w="1026" w:type="dxa"/>
          </w:tcPr>
          <w:p w:rsidR="007A1705" w:rsidRPr="00930FF2" w:rsidRDefault="007A1705" w:rsidP="00F64A06">
            <w:pPr>
              <w:jc w:val="both"/>
              <w:rPr>
                <w:b/>
              </w:rPr>
            </w:pPr>
            <w:r w:rsidRPr="00930FF2">
              <w:rPr>
                <w:b/>
              </w:rPr>
              <w:t>Practicals</w:t>
            </w:r>
          </w:p>
        </w:tc>
        <w:tc>
          <w:tcPr>
            <w:tcW w:w="881" w:type="dxa"/>
            <w:vMerge/>
          </w:tcPr>
          <w:p w:rsidR="007A1705" w:rsidRPr="00930FF2" w:rsidRDefault="007A1705" w:rsidP="00F64A06">
            <w:pPr>
              <w:jc w:val="both"/>
              <w:rPr>
                <w:b/>
              </w:rPr>
            </w:pPr>
          </w:p>
        </w:tc>
      </w:tr>
      <w:tr w:rsidR="007A1705" w:rsidRPr="00930FF2" w:rsidTr="002C53B7">
        <w:trPr>
          <w:jc w:val="center"/>
        </w:trPr>
        <w:tc>
          <w:tcPr>
            <w:tcW w:w="1635" w:type="dxa"/>
          </w:tcPr>
          <w:p w:rsidR="007A1705" w:rsidRPr="00930FF2" w:rsidRDefault="00AE7844" w:rsidP="00F64A06">
            <w:pPr>
              <w:jc w:val="both"/>
            </w:pPr>
            <w:r w:rsidRPr="00930FF2">
              <w:t>12MHM</w:t>
            </w:r>
            <w:r w:rsidR="007A1705" w:rsidRPr="00930FF2">
              <w:t xml:space="preserve"> 231</w:t>
            </w:r>
          </w:p>
        </w:tc>
        <w:tc>
          <w:tcPr>
            <w:tcW w:w="2052" w:type="dxa"/>
          </w:tcPr>
          <w:p w:rsidR="007A1705" w:rsidRPr="00930FF2" w:rsidRDefault="007A1705" w:rsidP="00F64A06">
            <w:pPr>
              <w:jc w:val="both"/>
            </w:pPr>
            <w:r w:rsidRPr="00930FF2">
              <w:t xml:space="preserve">Advanced Calculus </w:t>
            </w:r>
          </w:p>
        </w:tc>
        <w:tc>
          <w:tcPr>
            <w:tcW w:w="1026" w:type="dxa"/>
          </w:tcPr>
          <w:p w:rsidR="007A1705" w:rsidRPr="00930FF2" w:rsidRDefault="007A1705" w:rsidP="00F64A06">
            <w:pPr>
              <w:jc w:val="both"/>
            </w:pPr>
            <w:r w:rsidRPr="00930FF2">
              <w:t xml:space="preserve">4 Hours/ week </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1026" w:type="dxa"/>
          </w:tcPr>
          <w:p w:rsidR="007A1705" w:rsidRPr="00930FF2" w:rsidRDefault="007A1705" w:rsidP="00F64A06">
            <w:pPr>
              <w:jc w:val="both"/>
            </w:pPr>
            <w:r w:rsidRPr="00930FF2">
              <w:t>-</w:t>
            </w:r>
          </w:p>
        </w:tc>
        <w:tc>
          <w:tcPr>
            <w:tcW w:w="881" w:type="dxa"/>
          </w:tcPr>
          <w:p w:rsidR="007A1705" w:rsidRPr="00930FF2" w:rsidRDefault="007A1705" w:rsidP="00F64A06">
            <w:pPr>
              <w:jc w:val="both"/>
            </w:pPr>
            <w:r w:rsidRPr="00930FF2">
              <w:t>75</w:t>
            </w:r>
          </w:p>
        </w:tc>
      </w:tr>
      <w:tr w:rsidR="007A1705" w:rsidRPr="00930FF2" w:rsidTr="002C53B7">
        <w:trPr>
          <w:trHeight w:val="620"/>
          <w:jc w:val="center"/>
        </w:trPr>
        <w:tc>
          <w:tcPr>
            <w:tcW w:w="1635" w:type="dxa"/>
          </w:tcPr>
          <w:p w:rsidR="007A1705" w:rsidRPr="00930FF2" w:rsidRDefault="00AE7844" w:rsidP="00F64A06">
            <w:pPr>
              <w:jc w:val="both"/>
            </w:pPr>
            <w:r w:rsidRPr="00930FF2">
              <w:t>12MHM</w:t>
            </w:r>
            <w:r w:rsidR="007A1705" w:rsidRPr="00930FF2">
              <w:t xml:space="preserve"> 232</w:t>
            </w:r>
          </w:p>
        </w:tc>
        <w:tc>
          <w:tcPr>
            <w:tcW w:w="2052" w:type="dxa"/>
          </w:tcPr>
          <w:p w:rsidR="007A1705" w:rsidRPr="00930FF2" w:rsidRDefault="007A1705" w:rsidP="00F64A06">
            <w:pPr>
              <w:jc w:val="both"/>
            </w:pPr>
            <w:r w:rsidRPr="00930FF2">
              <w:t>Partial Differential Equations</w:t>
            </w:r>
          </w:p>
        </w:tc>
        <w:tc>
          <w:tcPr>
            <w:tcW w:w="1026" w:type="dxa"/>
          </w:tcPr>
          <w:p w:rsidR="007A1705" w:rsidRPr="00930FF2" w:rsidRDefault="007A1705" w:rsidP="00F64A06">
            <w:pPr>
              <w:jc w:val="both"/>
            </w:pPr>
            <w:r w:rsidRPr="00930FF2">
              <w:t xml:space="preserve">4 Hours/ week </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1026" w:type="dxa"/>
          </w:tcPr>
          <w:p w:rsidR="007A1705" w:rsidRPr="00930FF2" w:rsidRDefault="007A1705" w:rsidP="00F64A06">
            <w:pPr>
              <w:jc w:val="both"/>
            </w:pPr>
            <w:r w:rsidRPr="00930FF2">
              <w:t>-</w:t>
            </w:r>
          </w:p>
        </w:tc>
        <w:tc>
          <w:tcPr>
            <w:tcW w:w="881" w:type="dxa"/>
          </w:tcPr>
          <w:p w:rsidR="007A1705" w:rsidRPr="00930FF2" w:rsidRDefault="007A1705" w:rsidP="00F64A06">
            <w:pPr>
              <w:jc w:val="both"/>
            </w:pPr>
            <w:r w:rsidRPr="00930FF2">
              <w:t>75</w:t>
            </w:r>
          </w:p>
        </w:tc>
      </w:tr>
      <w:tr w:rsidR="007A1705" w:rsidRPr="00930FF2" w:rsidTr="002C53B7">
        <w:trPr>
          <w:jc w:val="center"/>
        </w:trPr>
        <w:tc>
          <w:tcPr>
            <w:tcW w:w="1635" w:type="dxa"/>
          </w:tcPr>
          <w:p w:rsidR="007A1705" w:rsidRPr="00930FF2" w:rsidRDefault="00AE7844" w:rsidP="00F64A06">
            <w:pPr>
              <w:jc w:val="both"/>
            </w:pPr>
            <w:r w:rsidRPr="00930FF2">
              <w:t>12MHM</w:t>
            </w:r>
            <w:r w:rsidR="007A1705" w:rsidRPr="00930FF2">
              <w:t xml:space="preserve"> 233</w:t>
            </w:r>
          </w:p>
        </w:tc>
        <w:tc>
          <w:tcPr>
            <w:tcW w:w="2052" w:type="dxa"/>
          </w:tcPr>
          <w:p w:rsidR="007A1705" w:rsidRPr="00930FF2" w:rsidRDefault="007A1705" w:rsidP="00F64A06">
            <w:pPr>
              <w:jc w:val="both"/>
            </w:pPr>
            <w:r w:rsidRPr="00930FF2">
              <w:t>Statics</w:t>
            </w:r>
          </w:p>
        </w:tc>
        <w:tc>
          <w:tcPr>
            <w:tcW w:w="1026" w:type="dxa"/>
          </w:tcPr>
          <w:p w:rsidR="007A1705" w:rsidRPr="00930FF2" w:rsidRDefault="007A1705" w:rsidP="00F64A06">
            <w:pPr>
              <w:jc w:val="both"/>
            </w:pPr>
            <w:r w:rsidRPr="00930FF2">
              <w:t xml:space="preserve">4 Hours/ week </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1026" w:type="dxa"/>
          </w:tcPr>
          <w:p w:rsidR="007A1705" w:rsidRPr="00930FF2" w:rsidRDefault="007A1705" w:rsidP="00F64A06">
            <w:pPr>
              <w:jc w:val="both"/>
            </w:pPr>
            <w:r w:rsidRPr="00930FF2">
              <w:t>-</w:t>
            </w:r>
          </w:p>
        </w:tc>
        <w:tc>
          <w:tcPr>
            <w:tcW w:w="881" w:type="dxa"/>
          </w:tcPr>
          <w:p w:rsidR="007A1705" w:rsidRPr="00930FF2" w:rsidRDefault="007A1705" w:rsidP="00F64A06">
            <w:pPr>
              <w:jc w:val="both"/>
            </w:pPr>
            <w:r w:rsidRPr="00930FF2">
              <w:t>75</w:t>
            </w:r>
          </w:p>
        </w:tc>
      </w:tr>
      <w:tr w:rsidR="007A1705" w:rsidRPr="00930FF2" w:rsidTr="002C53B7">
        <w:trPr>
          <w:jc w:val="center"/>
        </w:trPr>
        <w:tc>
          <w:tcPr>
            <w:tcW w:w="1635" w:type="dxa"/>
          </w:tcPr>
          <w:p w:rsidR="007A1705" w:rsidRPr="00930FF2" w:rsidRDefault="00AE7844" w:rsidP="00F64A06">
            <w:pPr>
              <w:jc w:val="both"/>
            </w:pPr>
            <w:r w:rsidRPr="00930FF2">
              <w:t>12MHM</w:t>
            </w:r>
            <w:r w:rsidR="007A1705" w:rsidRPr="00930FF2">
              <w:t xml:space="preserve"> 234</w:t>
            </w:r>
          </w:p>
        </w:tc>
        <w:tc>
          <w:tcPr>
            <w:tcW w:w="2052" w:type="dxa"/>
          </w:tcPr>
          <w:p w:rsidR="007A1705" w:rsidRPr="00930FF2" w:rsidRDefault="007A1705" w:rsidP="00F64A06">
            <w:pPr>
              <w:jc w:val="both"/>
            </w:pPr>
            <w:r w:rsidRPr="00930FF2">
              <w:t>Differential Geometry</w:t>
            </w:r>
          </w:p>
        </w:tc>
        <w:tc>
          <w:tcPr>
            <w:tcW w:w="1026" w:type="dxa"/>
          </w:tcPr>
          <w:p w:rsidR="007A1705" w:rsidRPr="00930FF2" w:rsidRDefault="007A1705" w:rsidP="00F64A06">
            <w:pPr>
              <w:jc w:val="both"/>
            </w:pPr>
            <w:r w:rsidRPr="00930FF2">
              <w:t>4 Hours/ week</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1026" w:type="dxa"/>
          </w:tcPr>
          <w:p w:rsidR="007A1705" w:rsidRPr="00930FF2" w:rsidRDefault="007A1705" w:rsidP="00F64A06">
            <w:pPr>
              <w:jc w:val="both"/>
            </w:pPr>
            <w:r w:rsidRPr="00930FF2">
              <w:t>-</w:t>
            </w:r>
          </w:p>
        </w:tc>
        <w:tc>
          <w:tcPr>
            <w:tcW w:w="881" w:type="dxa"/>
          </w:tcPr>
          <w:p w:rsidR="007A1705" w:rsidRPr="00930FF2" w:rsidRDefault="007A1705" w:rsidP="00F64A06">
            <w:pPr>
              <w:jc w:val="both"/>
            </w:pPr>
            <w:r w:rsidRPr="00930FF2">
              <w:t>75</w:t>
            </w:r>
          </w:p>
        </w:tc>
      </w:tr>
      <w:tr w:rsidR="007A1705" w:rsidRPr="00930FF2" w:rsidTr="002C53B7">
        <w:trPr>
          <w:jc w:val="center"/>
        </w:trPr>
        <w:tc>
          <w:tcPr>
            <w:tcW w:w="1635" w:type="dxa"/>
          </w:tcPr>
          <w:p w:rsidR="007A1705" w:rsidRPr="00930FF2" w:rsidRDefault="00AE7844" w:rsidP="00F64A06">
            <w:pPr>
              <w:jc w:val="both"/>
            </w:pPr>
            <w:r w:rsidRPr="00930FF2">
              <w:t>12MHM</w:t>
            </w:r>
            <w:r w:rsidR="007A1705" w:rsidRPr="00930FF2">
              <w:t xml:space="preserve"> 235</w:t>
            </w:r>
          </w:p>
        </w:tc>
        <w:tc>
          <w:tcPr>
            <w:tcW w:w="2052" w:type="dxa"/>
          </w:tcPr>
          <w:p w:rsidR="007A1705" w:rsidRPr="00930FF2" w:rsidRDefault="007A1705" w:rsidP="00F64A06">
            <w:pPr>
              <w:jc w:val="both"/>
            </w:pPr>
            <w:r w:rsidRPr="00930FF2">
              <w:t>Probability Distributions</w:t>
            </w:r>
          </w:p>
        </w:tc>
        <w:tc>
          <w:tcPr>
            <w:tcW w:w="1026" w:type="dxa"/>
          </w:tcPr>
          <w:p w:rsidR="007A1705" w:rsidRPr="00930FF2" w:rsidRDefault="007A1705" w:rsidP="00F64A06">
            <w:pPr>
              <w:jc w:val="both"/>
            </w:pPr>
            <w:r w:rsidRPr="00930FF2">
              <w:t>4 Hours/ week</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1026" w:type="dxa"/>
          </w:tcPr>
          <w:p w:rsidR="007A1705" w:rsidRPr="00930FF2" w:rsidRDefault="007A1705" w:rsidP="00F64A06">
            <w:pPr>
              <w:jc w:val="both"/>
            </w:pPr>
            <w:r w:rsidRPr="00930FF2">
              <w:t>-</w:t>
            </w:r>
          </w:p>
        </w:tc>
        <w:tc>
          <w:tcPr>
            <w:tcW w:w="881" w:type="dxa"/>
          </w:tcPr>
          <w:p w:rsidR="007A1705" w:rsidRPr="00930FF2" w:rsidRDefault="007A1705" w:rsidP="00F64A06">
            <w:pPr>
              <w:jc w:val="both"/>
            </w:pPr>
            <w:r w:rsidRPr="00930FF2">
              <w:t>75</w:t>
            </w:r>
          </w:p>
        </w:tc>
      </w:tr>
      <w:tr w:rsidR="007A1705" w:rsidRPr="00930FF2" w:rsidTr="002C53B7">
        <w:trPr>
          <w:jc w:val="center"/>
        </w:trPr>
        <w:tc>
          <w:tcPr>
            <w:tcW w:w="1635" w:type="dxa"/>
          </w:tcPr>
          <w:p w:rsidR="007A1705" w:rsidRPr="00930FF2" w:rsidRDefault="00AE7844" w:rsidP="00F64A06">
            <w:pPr>
              <w:jc w:val="both"/>
            </w:pPr>
            <w:r w:rsidRPr="00930FF2">
              <w:t>12MHM</w:t>
            </w:r>
            <w:r w:rsidR="007A1705" w:rsidRPr="00930FF2">
              <w:t xml:space="preserve"> 236</w:t>
            </w:r>
          </w:p>
        </w:tc>
        <w:tc>
          <w:tcPr>
            <w:tcW w:w="2052" w:type="dxa"/>
          </w:tcPr>
          <w:p w:rsidR="007A1705" w:rsidRPr="00930FF2" w:rsidRDefault="007A1705" w:rsidP="00F64A06">
            <w:pPr>
              <w:jc w:val="both"/>
            </w:pPr>
            <w:r w:rsidRPr="00930FF2">
              <w:t>Database Management and Oracle</w:t>
            </w:r>
          </w:p>
          <w:p w:rsidR="007A1705" w:rsidRPr="00930FF2" w:rsidRDefault="007A1705" w:rsidP="00F64A06">
            <w:pPr>
              <w:jc w:val="both"/>
            </w:pPr>
          </w:p>
        </w:tc>
        <w:tc>
          <w:tcPr>
            <w:tcW w:w="1026" w:type="dxa"/>
          </w:tcPr>
          <w:p w:rsidR="007A1705" w:rsidRPr="00930FF2" w:rsidRDefault="007A1705" w:rsidP="00F64A06">
            <w:pPr>
              <w:jc w:val="both"/>
            </w:pPr>
            <w:r w:rsidRPr="00930FF2">
              <w:t>4 Hours/ week</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1026" w:type="dxa"/>
          </w:tcPr>
          <w:p w:rsidR="007A1705" w:rsidRPr="00930FF2" w:rsidRDefault="007A1705" w:rsidP="00F64A06">
            <w:pPr>
              <w:jc w:val="both"/>
            </w:pPr>
            <w:r w:rsidRPr="00930FF2">
              <w:t>-</w:t>
            </w:r>
          </w:p>
        </w:tc>
        <w:tc>
          <w:tcPr>
            <w:tcW w:w="881" w:type="dxa"/>
          </w:tcPr>
          <w:p w:rsidR="007A1705" w:rsidRPr="00930FF2" w:rsidRDefault="007A1705" w:rsidP="00F64A06">
            <w:pPr>
              <w:jc w:val="both"/>
            </w:pPr>
            <w:r w:rsidRPr="00930FF2">
              <w:t>75</w:t>
            </w:r>
          </w:p>
        </w:tc>
      </w:tr>
      <w:tr w:rsidR="007A1705" w:rsidRPr="00930FF2" w:rsidTr="002C53B7">
        <w:trPr>
          <w:jc w:val="center"/>
        </w:trPr>
        <w:tc>
          <w:tcPr>
            <w:tcW w:w="1635" w:type="dxa"/>
          </w:tcPr>
          <w:p w:rsidR="007A1705" w:rsidRPr="00930FF2" w:rsidRDefault="00AE7844" w:rsidP="00F64A06">
            <w:pPr>
              <w:jc w:val="both"/>
            </w:pPr>
            <w:r w:rsidRPr="00930FF2">
              <w:t>12MHM</w:t>
            </w:r>
            <w:r w:rsidR="007A1705" w:rsidRPr="00930FF2">
              <w:t xml:space="preserve"> 237</w:t>
            </w:r>
          </w:p>
        </w:tc>
        <w:tc>
          <w:tcPr>
            <w:tcW w:w="2052" w:type="dxa"/>
          </w:tcPr>
          <w:p w:rsidR="007A1705" w:rsidRPr="00930FF2" w:rsidRDefault="007A1705" w:rsidP="00F64A06">
            <w:pPr>
              <w:jc w:val="both"/>
            </w:pPr>
            <w:r w:rsidRPr="00930FF2">
              <w:t xml:space="preserve">Practical/ Computational work (based on Papers </w:t>
            </w:r>
            <w:r w:rsidR="00AE7844" w:rsidRPr="00930FF2">
              <w:t>12MHM</w:t>
            </w:r>
            <w:r w:rsidRPr="00930FF2">
              <w:t xml:space="preserve"> 235)</w:t>
            </w:r>
          </w:p>
        </w:tc>
        <w:tc>
          <w:tcPr>
            <w:tcW w:w="1026" w:type="dxa"/>
          </w:tcPr>
          <w:p w:rsidR="007A1705" w:rsidRPr="00930FF2" w:rsidRDefault="007A1705" w:rsidP="00F64A06">
            <w:pPr>
              <w:jc w:val="both"/>
            </w:pPr>
            <w:r w:rsidRPr="00930FF2">
              <w:t xml:space="preserve">4 Hours/ week </w:t>
            </w:r>
          </w:p>
        </w:tc>
        <w:tc>
          <w:tcPr>
            <w:tcW w:w="1596" w:type="dxa"/>
            <w:gridSpan w:val="2"/>
          </w:tcPr>
          <w:p w:rsidR="007A1705" w:rsidRPr="00930FF2" w:rsidRDefault="007A1705" w:rsidP="00F64A06">
            <w:pPr>
              <w:jc w:val="both"/>
            </w:pPr>
            <w:r w:rsidRPr="00930FF2">
              <w:t>-</w:t>
            </w:r>
          </w:p>
        </w:tc>
        <w:tc>
          <w:tcPr>
            <w:tcW w:w="1026" w:type="dxa"/>
          </w:tcPr>
          <w:p w:rsidR="007A1705" w:rsidRPr="00930FF2" w:rsidRDefault="00591CDB" w:rsidP="00F64A06">
            <w:pPr>
              <w:jc w:val="both"/>
            </w:pPr>
            <w:r w:rsidRPr="00930FF2">
              <w:t>25</w:t>
            </w:r>
          </w:p>
        </w:tc>
        <w:tc>
          <w:tcPr>
            <w:tcW w:w="881" w:type="dxa"/>
          </w:tcPr>
          <w:p w:rsidR="007A1705" w:rsidRPr="00930FF2" w:rsidRDefault="00591CDB" w:rsidP="00F64A06">
            <w:pPr>
              <w:jc w:val="both"/>
            </w:pPr>
            <w:r w:rsidRPr="00930FF2">
              <w:t>25</w:t>
            </w:r>
          </w:p>
        </w:tc>
      </w:tr>
      <w:tr w:rsidR="00591CDB" w:rsidRPr="00930FF2" w:rsidTr="002C53B7">
        <w:trPr>
          <w:jc w:val="center"/>
        </w:trPr>
        <w:tc>
          <w:tcPr>
            <w:tcW w:w="1635" w:type="dxa"/>
          </w:tcPr>
          <w:p w:rsidR="00591CDB" w:rsidRPr="00930FF2" w:rsidRDefault="00AE7844" w:rsidP="00F64A06">
            <w:pPr>
              <w:jc w:val="both"/>
            </w:pPr>
            <w:r w:rsidRPr="00930FF2">
              <w:t>12MHM</w:t>
            </w:r>
            <w:r w:rsidR="00591CDB" w:rsidRPr="00930FF2">
              <w:t xml:space="preserve"> 238</w:t>
            </w:r>
          </w:p>
        </w:tc>
        <w:tc>
          <w:tcPr>
            <w:tcW w:w="2052" w:type="dxa"/>
          </w:tcPr>
          <w:p w:rsidR="00591CDB" w:rsidRPr="00930FF2" w:rsidRDefault="00591CDB" w:rsidP="00F64A06">
            <w:pPr>
              <w:jc w:val="both"/>
            </w:pPr>
            <w:r w:rsidRPr="00930FF2">
              <w:t xml:space="preserve">Practical/ Computational work (based on Papers </w:t>
            </w:r>
            <w:r w:rsidR="00AE7844" w:rsidRPr="00930FF2">
              <w:t>12MHM</w:t>
            </w:r>
            <w:r w:rsidRPr="00930FF2">
              <w:t xml:space="preserve"> 236)</w:t>
            </w:r>
          </w:p>
        </w:tc>
        <w:tc>
          <w:tcPr>
            <w:tcW w:w="1026" w:type="dxa"/>
          </w:tcPr>
          <w:p w:rsidR="00591CDB" w:rsidRPr="00930FF2" w:rsidRDefault="00591CDB" w:rsidP="00F64A06">
            <w:pPr>
              <w:jc w:val="both"/>
            </w:pPr>
            <w:r w:rsidRPr="00930FF2">
              <w:t xml:space="preserve">4 Hours/ week </w:t>
            </w:r>
          </w:p>
        </w:tc>
        <w:tc>
          <w:tcPr>
            <w:tcW w:w="1596" w:type="dxa"/>
            <w:gridSpan w:val="2"/>
          </w:tcPr>
          <w:p w:rsidR="00591CDB" w:rsidRPr="00930FF2" w:rsidRDefault="00591CDB" w:rsidP="00F64A06">
            <w:pPr>
              <w:jc w:val="both"/>
            </w:pPr>
            <w:r w:rsidRPr="00930FF2">
              <w:t>-</w:t>
            </w:r>
          </w:p>
        </w:tc>
        <w:tc>
          <w:tcPr>
            <w:tcW w:w="1026" w:type="dxa"/>
          </w:tcPr>
          <w:p w:rsidR="00591CDB" w:rsidRPr="00930FF2" w:rsidRDefault="00591CDB" w:rsidP="00F64A06">
            <w:pPr>
              <w:jc w:val="both"/>
            </w:pPr>
            <w:r w:rsidRPr="00930FF2">
              <w:t>25</w:t>
            </w:r>
          </w:p>
        </w:tc>
        <w:tc>
          <w:tcPr>
            <w:tcW w:w="881" w:type="dxa"/>
          </w:tcPr>
          <w:p w:rsidR="00591CDB" w:rsidRPr="00930FF2" w:rsidRDefault="00591CDB" w:rsidP="00F64A06">
            <w:pPr>
              <w:jc w:val="both"/>
            </w:pPr>
            <w:r w:rsidRPr="00930FF2">
              <w:t>25</w:t>
            </w:r>
          </w:p>
        </w:tc>
      </w:tr>
      <w:tr w:rsidR="00591CDB" w:rsidRPr="00930FF2" w:rsidTr="002C53B7">
        <w:trPr>
          <w:jc w:val="center"/>
        </w:trPr>
        <w:tc>
          <w:tcPr>
            <w:tcW w:w="7335" w:type="dxa"/>
            <w:gridSpan w:val="6"/>
          </w:tcPr>
          <w:p w:rsidR="002C71FE" w:rsidRPr="00930FF2" w:rsidRDefault="002C71FE" w:rsidP="00F64A06">
            <w:pPr>
              <w:jc w:val="both"/>
            </w:pPr>
          </w:p>
          <w:p w:rsidR="00591CDB" w:rsidRPr="00930FF2" w:rsidRDefault="00591CDB" w:rsidP="00F64A06">
            <w:pPr>
              <w:jc w:val="both"/>
            </w:pPr>
            <w:r w:rsidRPr="00930FF2">
              <w:t>Total Marks of Semester-III</w:t>
            </w:r>
          </w:p>
          <w:p w:rsidR="00591CDB" w:rsidRPr="00930FF2" w:rsidRDefault="00591CDB" w:rsidP="00F64A06">
            <w:pPr>
              <w:jc w:val="both"/>
            </w:pPr>
          </w:p>
        </w:tc>
        <w:tc>
          <w:tcPr>
            <w:tcW w:w="881" w:type="dxa"/>
          </w:tcPr>
          <w:p w:rsidR="00591CDB" w:rsidRPr="00930FF2" w:rsidRDefault="00591CDB" w:rsidP="00F64A06">
            <w:pPr>
              <w:jc w:val="both"/>
            </w:pPr>
            <w:r w:rsidRPr="00930FF2">
              <w:t>500</w:t>
            </w:r>
          </w:p>
        </w:tc>
      </w:tr>
    </w:tbl>
    <w:p w:rsidR="007A1705" w:rsidRPr="00930FF2" w:rsidRDefault="007A1705" w:rsidP="00F64A06">
      <w:pPr>
        <w:jc w:val="both"/>
      </w:pPr>
    </w:p>
    <w:p w:rsidR="007A1705" w:rsidRPr="00930FF2" w:rsidRDefault="007A1705" w:rsidP="00F64A06">
      <w:pPr>
        <w:jc w:val="both"/>
      </w:pPr>
    </w:p>
    <w:p w:rsidR="007A1705" w:rsidRPr="00930FF2" w:rsidRDefault="007A1705" w:rsidP="00F64A06">
      <w:pPr>
        <w:jc w:val="both"/>
      </w:pPr>
    </w:p>
    <w:p w:rsidR="00DA21F1" w:rsidRPr="004A0F7E" w:rsidRDefault="007A1705" w:rsidP="004A0F7E">
      <w:pPr>
        <w:jc w:val="both"/>
      </w:pPr>
      <w:r w:rsidRPr="00930FF2">
        <w:rPr>
          <w:b/>
        </w:rPr>
        <w:t xml:space="preserve">Note : </w:t>
      </w:r>
      <w:r w:rsidRPr="00930FF2">
        <w:t>The conditions with regard to the above scheme will be as per the relevant ordinance and rules and regulations of the University.</w:t>
      </w:r>
    </w:p>
    <w:p w:rsidR="00E960FD" w:rsidRDefault="00E960FD" w:rsidP="00DA21F1">
      <w:pPr>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9604E2">
      <w:pPr>
        <w:jc w:val="center"/>
        <w:rPr>
          <w:b/>
        </w:rPr>
      </w:pPr>
      <w:r w:rsidRPr="00930FF2">
        <w:rPr>
          <w:b/>
        </w:rPr>
        <w:t>Advanced Calculu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231</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tabs>
          <w:tab w:val="center" w:pos="4680"/>
        </w:tabs>
        <w:rPr>
          <w:b/>
          <w:u w:val="single"/>
          <w:lang w:val="en-IN"/>
        </w:rPr>
      </w:pPr>
    </w:p>
    <w:p w:rsidR="00AC4DB9" w:rsidRPr="00930FF2" w:rsidRDefault="00A7470A" w:rsidP="00F64A06">
      <w:pPr>
        <w:tabs>
          <w:tab w:val="left" w:pos="2835"/>
        </w:tabs>
        <w:rPr>
          <w:b/>
          <w:u w:val="single"/>
          <w:lang w:val="en-IN"/>
        </w:rPr>
      </w:pPr>
      <w:r>
        <w:rPr>
          <w:b/>
          <w:u w:val="single"/>
          <w:lang w:val="en-IN"/>
        </w:rPr>
        <w:t xml:space="preserve">Course </w:t>
      </w:r>
      <w:r w:rsidR="00AC4DB9" w:rsidRPr="00930FF2">
        <w:rPr>
          <w:b/>
          <w:u w:val="single"/>
          <w:lang w:val="en-IN"/>
        </w:rPr>
        <w:t xml:space="preserve"> Outcomes</w:t>
      </w:r>
    </w:p>
    <w:p w:rsidR="00AC4DB9" w:rsidRDefault="00AC4DB9" w:rsidP="009604E2">
      <w:pPr>
        <w:rPr>
          <w:lang w:val="en-IN"/>
        </w:rPr>
      </w:pPr>
      <w:r w:rsidRPr="00930FF2">
        <w:rPr>
          <w:lang w:val="en-IN"/>
        </w:rPr>
        <w:t>Students would be able to:</w:t>
      </w:r>
    </w:p>
    <w:p w:rsidR="00A7470A" w:rsidRDefault="00A7470A" w:rsidP="00A7470A">
      <w:pPr>
        <w:jc w:val="both"/>
        <w:rPr>
          <w:lang w:val="en-IN"/>
        </w:rPr>
      </w:pPr>
      <w:r w:rsidRPr="008E2E56">
        <w:rPr>
          <w:b/>
          <w:lang w:val="en-IN"/>
        </w:rPr>
        <w:t>CO1</w:t>
      </w:r>
      <w:r w:rsidRPr="008E2E56">
        <w:rPr>
          <w:b/>
          <w:lang w:val="en-IN"/>
        </w:rPr>
        <w:tab/>
      </w:r>
      <w:r w:rsidR="00AC4DB9" w:rsidRPr="00930FF2">
        <w:rPr>
          <w:lang w:val="en-IN"/>
        </w:rPr>
        <w:t xml:space="preserve">Understand the concepts of continuity, uniform continuity and their related </w:t>
      </w:r>
      <w:r>
        <w:rPr>
          <w:lang w:val="en-IN"/>
        </w:rPr>
        <w:tab/>
      </w:r>
      <w:r w:rsidR="00AC4DB9" w:rsidRPr="00930FF2">
        <w:rPr>
          <w:lang w:val="en-IN"/>
        </w:rPr>
        <w:t>theorems.</w:t>
      </w:r>
    </w:p>
    <w:p w:rsidR="00A7470A" w:rsidRDefault="00A7470A" w:rsidP="00A7470A">
      <w:pPr>
        <w:jc w:val="both"/>
        <w:rPr>
          <w:lang w:val="en-IN"/>
        </w:rPr>
      </w:pPr>
      <w:r w:rsidRPr="008E2E56">
        <w:rPr>
          <w:b/>
          <w:lang w:val="en-IN"/>
        </w:rPr>
        <w:t>CO2</w:t>
      </w:r>
      <w:r>
        <w:rPr>
          <w:lang w:val="en-IN"/>
        </w:rPr>
        <w:tab/>
      </w:r>
      <w:r w:rsidR="00AC4DB9" w:rsidRPr="00930FF2">
        <w:rPr>
          <w:lang w:val="en-IN"/>
        </w:rPr>
        <w:t xml:space="preserve">Describe the concepts of limit, continuity and differentiability of real valued </w:t>
      </w:r>
      <w:r>
        <w:rPr>
          <w:lang w:val="en-IN"/>
        </w:rPr>
        <w:tab/>
      </w:r>
      <w:r w:rsidR="00AC4DB9" w:rsidRPr="00930FF2">
        <w:rPr>
          <w:lang w:val="en-IN"/>
        </w:rPr>
        <w:t xml:space="preserve">function of two variables. </w:t>
      </w:r>
    </w:p>
    <w:p w:rsidR="00A7470A" w:rsidRDefault="00A7470A" w:rsidP="00A7470A">
      <w:pPr>
        <w:jc w:val="both"/>
        <w:rPr>
          <w:lang w:val="en-IN"/>
        </w:rPr>
      </w:pPr>
      <w:r w:rsidRPr="008E2E56">
        <w:rPr>
          <w:b/>
          <w:lang w:val="en-IN"/>
        </w:rPr>
        <w:t xml:space="preserve">CO3 </w:t>
      </w:r>
      <w:r>
        <w:rPr>
          <w:lang w:val="en-IN"/>
        </w:rPr>
        <w:tab/>
      </w:r>
      <w:r w:rsidR="00AC4DB9" w:rsidRPr="00930FF2">
        <w:rPr>
          <w:lang w:val="en-IN"/>
        </w:rPr>
        <w:t xml:space="preserve">Explain maxima, minima and saddle pointes of two variables and Lagrange’s </w:t>
      </w:r>
      <w:r>
        <w:rPr>
          <w:lang w:val="en-IN"/>
        </w:rPr>
        <w:tab/>
      </w:r>
      <w:r w:rsidR="00AC4DB9" w:rsidRPr="00930FF2">
        <w:rPr>
          <w:lang w:val="en-IN"/>
        </w:rPr>
        <w:t>method of multipliers.</w:t>
      </w:r>
    </w:p>
    <w:p w:rsidR="00AC4DB9" w:rsidRPr="00930FF2" w:rsidRDefault="00A7470A" w:rsidP="00A7470A">
      <w:pPr>
        <w:jc w:val="both"/>
        <w:rPr>
          <w:lang w:val="en-IN"/>
        </w:rPr>
      </w:pPr>
      <w:r w:rsidRPr="008E2E56">
        <w:rPr>
          <w:b/>
          <w:lang w:val="en-IN"/>
        </w:rPr>
        <w:t>CO4</w:t>
      </w:r>
      <w:r>
        <w:rPr>
          <w:lang w:val="en-IN"/>
        </w:rPr>
        <w:tab/>
      </w:r>
      <w:r w:rsidR="00AC4DB9" w:rsidRPr="00930FF2">
        <w:rPr>
          <w:lang w:val="en-IN"/>
        </w:rPr>
        <w:t xml:space="preserve">Determine the tangent, principle normal, locus of curvature, Bertrand curves, </w:t>
      </w:r>
      <w:r>
        <w:rPr>
          <w:lang w:val="en-IN"/>
        </w:rPr>
        <w:tab/>
      </w:r>
      <w:r w:rsidR="00AC4DB9" w:rsidRPr="00930FF2">
        <w:rPr>
          <w:lang w:val="en-IN"/>
        </w:rPr>
        <w:t>tangent plains and apply them to different problems.</w:t>
      </w:r>
    </w:p>
    <w:p w:rsidR="00AC4DB9" w:rsidRPr="00930FF2" w:rsidRDefault="00AC4DB9" w:rsidP="00F64A06">
      <w:pPr>
        <w:jc w:val="center"/>
        <w:rPr>
          <w:b/>
        </w:rPr>
      </w:pPr>
    </w:p>
    <w:p w:rsidR="007A1705" w:rsidRPr="00930FF2" w:rsidRDefault="007A1705" w:rsidP="00F64A06">
      <w:pPr>
        <w:jc w:val="both"/>
      </w:pPr>
    </w:p>
    <w:p w:rsidR="007A1705" w:rsidRPr="00930FF2" w:rsidRDefault="007A1705" w:rsidP="00F64A06">
      <w:pPr>
        <w:jc w:val="center"/>
        <w:rPr>
          <w:b/>
        </w:rPr>
      </w:pPr>
      <w:r w:rsidRPr="00930FF2">
        <w:rPr>
          <w:b/>
        </w:rPr>
        <w:t>Section – I</w:t>
      </w:r>
    </w:p>
    <w:p w:rsidR="007A1705" w:rsidRPr="00930FF2" w:rsidRDefault="007A1705" w:rsidP="00F64A06">
      <w:pPr>
        <w:jc w:val="both"/>
      </w:pPr>
      <w:r w:rsidRPr="00930FF2">
        <w:t>Continuity, Sequential Continuity, properties of continuous functions, Uniform continuity, chain rule of differentiability.  Mean value theorems; Rolle’s Theorem and Lagrange’s mean value theorem and their geometrical interpretations. Taylor’s Theorem with various forms of remainders, Darboux intermediate value theorem for derivatives, Indeterminate forms.</w:t>
      </w:r>
    </w:p>
    <w:p w:rsidR="007A1705" w:rsidRPr="00930FF2" w:rsidRDefault="007A1705" w:rsidP="00F64A06">
      <w:pPr>
        <w:jc w:val="center"/>
        <w:rPr>
          <w:b/>
        </w:rPr>
      </w:pPr>
      <w:r w:rsidRPr="00930FF2">
        <w:rPr>
          <w:b/>
        </w:rPr>
        <w:t>Section – II</w:t>
      </w:r>
    </w:p>
    <w:p w:rsidR="007A1705" w:rsidRPr="00930FF2" w:rsidRDefault="007A1705" w:rsidP="00F64A06">
      <w:pPr>
        <w:jc w:val="both"/>
      </w:pPr>
      <w:r w:rsidRPr="00930FF2">
        <w:t>Limit and continuity of real valued functions of two variables.  Partial differentiation. Total Differentials; Composite functions &amp; implicit functions.  Change of variables.  Homogenous functions &amp; Euler’s theorem on homogeneous functions. Taylor’s theorem for functions of two variables.</w:t>
      </w:r>
    </w:p>
    <w:p w:rsidR="007A1705" w:rsidRPr="00930FF2" w:rsidRDefault="007A1705" w:rsidP="00F64A06">
      <w:pPr>
        <w:jc w:val="center"/>
        <w:rPr>
          <w:b/>
        </w:rPr>
      </w:pPr>
      <w:r w:rsidRPr="00930FF2">
        <w:rPr>
          <w:b/>
        </w:rPr>
        <w:t>Section – III</w:t>
      </w:r>
    </w:p>
    <w:p w:rsidR="007A1705" w:rsidRPr="00930FF2" w:rsidRDefault="007A1705" w:rsidP="00F64A06">
      <w:pPr>
        <w:jc w:val="both"/>
      </w:pPr>
      <w:r w:rsidRPr="00930FF2">
        <w:t>Differentiability of real valued functions of two variables.  Schwarz and Young’s theorem.  Implicit function theorem.  Maxima, Minima and saddle points of two variables.  Lagrange’s method of multipliers.</w:t>
      </w: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Curves: Tangents, Principal normals, Binormals, Serret-Frenet formulae. Locus of the centre of curvature, Spherical curvature, Locus of centre of Spherical curvature, Involutes, evolutes, Bertrand Curves. Surfaces: Tangent planes, one parameter family of surfaces, Envelopes.</w:t>
      </w:r>
    </w:p>
    <w:p w:rsidR="007A1705" w:rsidRPr="00930FF2" w:rsidRDefault="007A1705" w:rsidP="00F64A06">
      <w:pPr>
        <w:rPr>
          <w:b/>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rPr>
          <w:b/>
        </w:rPr>
      </w:pPr>
    </w:p>
    <w:p w:rsidR="007A1705" w:rsidRPr="00930FF2" w:rsidRDefault="007A1705" w:rsidP="00F64A06">
      <w:pPr>
        <w:rPr>
          <w:b/>
        </w:rPr>
      </w:pPr>
      <w:r w:rsidRPr="00930FF2">
        <w:rPr>
          <w:b/>
        </w:rPr>
        <w:t>Books Recommended:</w:t>
      </w:r>
    </w:p>
    <w:p w:rsidR="007A1705" w:rsidRPr="00930FF2" w:rsidRDefault="007A1705" w:rsidP="00434922">
      <w:pPr>
        <w:pStyle w:val="ListParagraph"/>
        <w:numPr>
          <w:ilvl w:val="0"/>
          <w:numId w:val="13"/>
        </w:numPr>
        <w:spacing w:after="200"/>
      </w:pPr>
      <w:r w:rsidRPr="00930FF2">
        <w:t>C.E. Weatherburn , Differential Geometry of three dimensions, Radhe Publishing House, Calcutta</w:t>
      </w:r>
    </w:p>
    <w:p w:rsidR="007A1705" w:rsidRPr="00930FF2" w:rsidRDefault="007A1705" w:rsidP="00434922">
      <w:pPr>
        <w:pStyle w:val="ListParagraph"/>
        <w:numPr>
          <w:ilvl w:val="0"/>
          <w:numId w:val="13"/>
        </w:numPr>
        <w:spacing w:after="200"/>
      </w:pPr>
      <w:r w:rsidRPr="00930FF2">
        <w:t>Gabriel  Klaumber, Mathematical analysis, Marcel Dekkar, Inc., New York, 1975</w:t>
      </w:r>
    </w:p>
    <w:p w:rsidR="007A1705" w:rsidRPr="00930FF2" w:rsidRDefault="007A1705" w:rsidP="00434922">
      <w:pPr>
        <w:pStyle w:val="ListParagraph"/>
        <w:numPr>
          <w:ilvl w:val="0"/>
          <w:numId w:val="13"/>
        </w:numPr>
        <w:spacing w:after="200"/>
      </w:pPr>
      <w:r w:rsidRPr="00930FF2">
        <w:lastRenderedPageBreak/>
        <w:t>R.R. Goldberg , Real Analysis, Oxford  &amp; I.B.H. Publishing Co., New Delhi, 1970</w:t>
      </w:r>
    </w:p>
    <w:p w:rsidR="007A1705" w:rsidRPr="00930FF2" w:rsidRDefault="007A1705" w:rsidP="00434922">
      <w:pPr>
        <w:pStyle w:val="ListParagraph"/>
        <w:numPr>
          <w:ilvl w:val="0"/>
          <w:numId w:val="13"/>
        </w:numPr>
        <w:spacing w:after="200"/>
      </w:pPr>
      <w:r w:rsidRPr="00930FF2">
        <w:t xml:space="preserve">Gorakh Prasad, Differential Calculus, Pothishala Pvt. Ltd., Allahabad </w:t>
      </w:r>
    </w:p>
    <w:p w:rsidR="007A1705" w:rsidRPr="00930FF2" w:rsidRDefault="007A1705" w:rsidP="00434922">
      <w:pPr>
        <w:pStyle w:val="ListParagraph"/>
        <w:numPr>
          <w:ilvl w:val="0"/>
          <w:numId w:val="13"/>
        </w:numPr>
        <w:spacing w:after="200"/>
      </w:pPr>
      <w:r w:rsidRPr="00930FF2">
        <w:t>S.C. Malik , Mathematical Analysis, Wiley Eastern Ltd., Allahabad.</w:t>
      </w:r>
    </w:p>
    <w:p w:rsidR="007A1705" w:rsidRPr="00930FF2" w:rsidRDefault="007A1705" w:rsidP="00434922">
      <w:pPr>
        <w:pStyle w:val="ListParagraph"/>
        <w:numPr>
          <w:ilvl w:val="0"/>
          <w:numId w:val="13"/>
        </w:numPr>
        <w:spacing w:after="200"/>
      </w:pPr>
      <w:r w:rsidRPr="00930FF2">
        <w:t>Shanti Narayan, A Course in Mathemtical Analysis, S.Chand and company, New Delhi</w:t>
      </w:r>
    </w:p>
    <w:p w:rsidR="007A1705" w:rsidRPr="00930FF2" w:rsidRDefault="007A1705" w:rsidP="00434922">
      <w:pPr>
        <w:pStyle w:val="ListParagraph"/>
        <w:numPr>
          <w:ilvl w:val="0"/>
          <w:numId w:val="13"/>
        </w:numPr>
        <w:spacing w:after="200"/>
      </w:pPr>
      <w:r w:rsidRPr="00930FF2">
        <w:t>Murray, R. Spiegel, Theory and Problems of Advanced Calculus, Schaum Publishing co., New York</w:t>
      </w:r>
    </w:p>
    <w:p w:rsidR="009604E2" w:rsidRPr="00930FF2" w:rsidRDefault="009604E2" w:rsidP="00F64A06">
      <w:pPr>
        <w:jc w:val="center"/>
        <w:rPr>
          <w:b/>
        </w:rPr>
      </w:pPr>
    </w:p>
    <w:p w:rsidR="00F543BF" w:rsidRDefault="00F543BF"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8E2E56" w:rsidRDefault="008E2E56" w:rsidP="00DA21F1">
      <w:pPr>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jc w:val="center"/>
      </w:pPr>
      <w:r w:rsidRPr="00930FF2">
        <w:rPr>
          <w:b/>
        </w:rPr>
        <w:t>Partial Differential Equation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232</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tabs>
          <w:tab w:val="center" w:pos="4680"/>
        </w:tabs>
        <w:rPr>
          <w:b/>
          <w:u w:val="single"/>
          <w:lang w:val="en-IN"/>
        </w:rPr>
      </w:pPr>
    </w:p>
    <w:p w:rsidR="005A448E" w:rsidRPr="00930FF2" w:rsidRDefault="00A7470A" w:rsidP="00F64A06">
      <w:pPr>
        <w:tabs>
          <w:tab w:val="center" w:pos="4680"/>
        </w:tabs>
        <w:rPr>
          <w:b/>
          <w:u w:val="single"/>
          <w:lang w:val="en-IN"/>
        </w:rPr>
      </w:pPr>
      <w:r>
        <w:rPr>
          <w:b/>
          <w:u w:val="single"/>
          <w:lang w:val="en-IN"/>
        </w:rPr>
        <w:t xml:space="preserve">Course </w:t>
      </w:r>
      <w:r w:rsidR="005A448E" w:rsidRPr="00930FF2">
        <w:rPr>
          <w:b/>
          <w:u w:val="single"/>
          <w:lang w:val="en-IN"/>
        </w:rPr>
        <w:t xml:space="preserve"> Outcomes </w:t>
      </w:r>
    </w:p>
    <w:p w:rsidR="005A448E" w:rsidRDefault="005A448E" w:rsidP="00B54718">
      <w:pPr>
        <w:rPr>
          <w:lang w:val="en-IN"/>
        </w:rPr>
      </w:pPr>
      <w:r w:rsidRPr="00930FF2">
        <w:rPr>
          <w:lang w:val="en-IN"/>
        </w:rPr>
        <w:t>Students would be able to:</w:t>
      </w:r>
    </w:p>
    <w:p w:rsidR="00A7470A" w:rsidRDefault="00A7470A" w:rsidP="00211FD8">
      <w:pPr>
        <w:jc w:val="both"/>
        <w:rPr>
          <w:lang w:val="en-IN"/>
        </w:rPr>
      </w:pPr>
      <w:r w:rsidRPr="008E2E56">
        <w:rPr>
          <w:b/>
          <w:lang w:val="en-IN"/>
        </w:rPr>
        <w:t>CO1</w:t>
      </w:r>
      <w:r>
        <w:rPr>
          <w:lang w:val="en-IN"/>
        </w:rPr>
        <w:tab/>
      </w:r>
      <w:r w:rsidR="005A448E" w:rsidRPr="00930FF2">
        <w:rPr>
          <w:lang w:val="en-IN"/>
        </w:rPr>
        <w:t xml:space="preserve">Solve Lagrange's linear equations using Charpit's general method and Jacobi's </w:t>
      </w:r>
      <w:r>
        <w:rPr>
          <w:lang w:val="en-IN"/>
        </w:rPr>
        <w:tab/>
      </w:r>
      <w:r w:rsidR="005A448E" w:rsidRPr="00930FF2">
        <w:rPr>
          <w:lang w:val="en-IN"/>
        </w:rPr>
        <w:t>method.</w:t>
      </w:r>
    </w:p>
    <w:p w:rsidR="00A7470A" w:rsidRDefault="00A7470A" w:rsidP="00211FD8">
      <w:pPr>
        <w:jc w:val="both"/>
        <w:rPr>
          <w:lang w:val="en-IN"/>
        </w:rPr>
      </w:pPr>
      <w:r w:rsidRPr="008E2E56">
        <w:rPr>
          <w:b/>
          <w:lang w:val="en-IN"/>
        </w:rPr>
        <w:t>CO2</w:t>
      </w:r>
      <w:r>
        <w:rPr>
          <w:lang w:val="en-IN"/>
        </w:rPr>
        <w:tab/>
      </w:r>
      <w:r w:rsidR="005A448E" w:rsidRPr="00930FF2">
        <w:rPr>
          <w:lang w:val="en-IN"/>
        </w:rPr>
        <w:t>Classify partial differential equations and transform them into cononical forms.</w:t>
      </w:r>
    </w:p>
    <w:p w:rsidR="00A7470A" w:rsidRDefault="00A7470A" w:rsidP="00211FD8">
      <w:pPr>
        <w:jc w:val="both"/>
        <w:rPr>
          <w:lang w:val="en-IN"/>
        </w:rPr>
      </w:pPr>
      <w:r w:rsidRPr="008E2E56">
        <w:rPr>
          <w:b/>
          <w:lang w:val="en-IN"/>
        </w:rPr>
        <w:t>CO3</w:t>
      </w:r>
      <w:r>
        <w:rPr>
          <w:lang w:val="en-IN"/>
        </w:rPr>
        <w:tab/>
      </w:r>
      <w:r w:rsidR="005A448E" w:rsidRPr="00930FF2">
        <w:rPr>
          <w:lang w:val="en-IN"/>
        </w:rPr>
        <w:t>Solve partial differential equations of second order by Monge's method.</w:t>
      </w:r>
    </w:p>
    <w:p w:rsidR="00A7470A" w:rsidRDefault="00A7470A" w:rsidP="00211FD8">
      <w:pPr>
        <w:jc w:val="both"/>
        <w:rPr>
          <w:lang w:val="en-IN"/>
        </w:rPr>
      </w:pPr>
      <w:r w:rsidRPr="008E2E56">
        <w:rPr>
          <w:b/>
          <w:lang w:val="en-IN"/>
        </w:rPr>
        <w:t>CO4</w:t>
      </w:r>
      <w:r>
        <w:rPr>
          <w:lang w:val="en-IN"/>
        </w:rPr>
        <w:tab/>
      </w:r>
      <w:r w:rsidR="005A448E" w:rsidRPr="00930FF2">
        <w:rPr>
          <w:lang w:val="en-IN"/>
        </w:rPr>
        <w:t xml:space="preserve">Understand the characteristic equations and characteristic curves of second order </w:t>
      </w:r>
      <w:r>
        <w:rPr>
          <w:lang w:val="en-IN"/>
        </w:rPr>
        <w:tab/>
      </w:r>
      <w:r w:rsidR="005A448E" w:rsidRPr="00930FF2">
        <w:rPr>
          <w:lang w:val="en-IN"/>
        </w:rPr>
        <w:t xml:space="preserve">partial differential equations. </w:t>
      </w:r>
    </w:p>
    <w:p w:rsidR="005A448E" w:rsidRPr="00930FF2" w:rsidRDefault="00A7470A" w:rsidP="00211FD8">
      <w:pPr>
        <w:jc w:val="both"/>
        <w:rPr>
          <w:lang w:val="en-IN"/>
        </w:rPr>
      </w:pPr>
      <w:r w:rsidRPr="008E2E56">
        <w:rPr>
          <w:b/>
          <w:lang w:val="en-IN"/>
        </w:rPr>
        <w:t>CO5</w:t>
      </w:r>
      <w:r>
        <w:rPr>
          <w:lang w:val="en-IN"/>
        </w:rPr>
        <w:tab/>
      </w:r>
      <w:r w:rsidR="005A448E" w:rsidRPr="00930FF2">
        <w:rPr>
          <w:lang w:val="en-IN"/>
        </w:rPr>
        <w:t xml:space="preserve">Solve Laplace equation, wave equations and diffusion equation. </w:t>
      </w:r>
    </w:p>
    <w:p w:rsidR="005A448E" w:rsidRPr="00930FF2" w:rsidRDefault="005A448E" w:rsidP="00F64A06">
      <w:pPr>
        <w:jc w:val="center"/>
        <w:rPr>
          <w:b/>
        </w:rPr>
      </w:pPr>
    </w:p>
    <w:p w:rsidR="007A1705" w:rsidRPr="00930FF2" w:rsidRDefault="007A1705" w:rsidP="00F64A06">
      <w:pPr>
        <w:jc w:val="center"/>
      </w:pPr>
      <w:r w:rsidRPr="00930FF2">
        <w:rPr>
          <w:b/>
        </w:rPr>
        <w:t>Section – I</w:t>
      </w:r>
    </w:p>
    <w:p w:rsidR="007A1705" w:rsidRPr="00930FF2" w:rsidRDefault="007A1705" w:rsidP="00F64A06">
      <w:pPr>
        <w:jc w:val="both"/>
      </w:pPr>
      <w:r w:rsidRPr="00930FF2">
        <w:t>Partial differential equations: Formation, order and degree, Linear and Non-Linear Partial differential equations of the first order: Complete solution, singular solution, General solution, Solution of Lagrange’s linear equations, Charpit’s general method of solution. Compatible systems of first order equations, Jacobi’s method.</w:t>
      </w:r>
    </w:p>
    <w:p w:rsidR="007A1705" w:rsidRPr="00930FF2" w:rsidRDefault="007A1705" w:rsidP="00F64A06">
      <w:pPr>
        <w:jc w:val="center"/>
        <w:rPr>
          <w:b/>
        </w:rPr>
      </w:pPr>
      <w:r w:rsidRPr="00930FF2">
        <w:rPr>
          <w:b/>
        </w:rPr>
        <w:t>Section – II</w:t>
      </w:r>
    </w:p>
    <w:p w:rsidR="007A1705" w:rsidRPr="00930FF2" w:rsidRDefault="007A1705" w:rsidP="00F64A06">
      <w:pPr>
        <w:jc w:val="both"/>
      </w:pPr>
      <w:r w:rsidRPr="00930FF2">
        <w:t>Linear partial differential equations of second and higher orders, Linear and non-linear  homogenious and non-homogenious equations with constant  co-efficients, Partial differential eqution with variable co-efficients reducible to equations with constant coefficients, their complimentary functions and particular Integrals, Equations reducible to linear equations with constant co-efficients.</w:t>
      </w:r>
    </w:p>
    <w:p w:rsidR="007A1705" w:rsidRPr="00930FF2" w:rsidRDefault="007A1705" w:rsidP="00F64A06">
      <w:pPr>
        <w:jc w:val="center"/>
        <w:rPr>
          <w:b/>
        </w:rPr>
      </w:pPr>
      <w:r w:rsidRPr="00930FF2">
        <w:rPr>
          <w:b/>
        </w:rPr>
        <w:t>Section – III</w:t>
      </w:r>
    </w:p>
    <w:p w:rsidR="007A1705" w:rsidRPr="00930FF2" w:rsidRDefault="007A1705" w:rsidP="00F64A06">
      <w:pPr>
        <w:jc w:val="both"/>
      </w:pPr>
      <w:r w:rsidRPr="00930FF2">
        <w:t>Classification of linear partial differential equations of second order, Hyperbolic, parabolic and elliptic types, Reduction of second order linear partial differential equations to Canonical (Normal) forms and their solutions, Solution of linear hyperbolic equations, Monge’s method for partial differential equations of second order.</w:t>
      </w: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 xml:space="preserve">Cauchy’s problem for second order partial  differential equations, Characteristic equations and characteristic curves of second order partial differential equation, Method of separation of variables: Solution of Laplace’s equation, Wave equation (one and two dimensions), Diffusion (Heat) equation (one and two dimension) in Cartesian Co-ordinate system. </w:t>
      </w:r>
    </w:p>
    <w:p w:rsidR="007A1705" w:rsidRPr="00930FF2" w:rsidRDefault="007A1705" w:rsidP="00F64A06">
      <w:pPr>
        <w:rPr>
          <w:b/>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rPr>
          <w:b/>
        </w:rPr>
      </w:pPr>
    </w:p>
    <w:p w:rsidR="007A1705" w:rsidRPr="00930FF2" w:rsidRDefault="007A1705" w:rsidP="00F64A06">
      <w:pPr>
        <w:rPr>
          <w:b/>
        </w:rPr>
      </w:pPr>
      <w:r w:rsidRPr="00930FF2">
        <w:rPr>
          <w:b/>
        </w:rPr>
        <w:t>Books Recommended:</w:t>
      </w:r>
    </w:p>
    <w:p w:rsidR="007A1705" w:rsidRPr="00930FF2" w:rsidRDefault="007A1705" w:rsidP="00434922">
      <w:pPr>
        <w:pStyle w:val="ListParagraph"/>
        <w:numPr>
          <w:ilvl w:val="0"/>
          <w:numId w:val="12"/>
        </w:numPr>
        <w:spacing w:after="200"/>
      </w:pPr>
      <w:r w:rsidRPr="00930FF2">
        <w:t>D.A.Murray, Introductory Course on Differential Equations, Orient Longman, (India), 1967</w:t>
      </w:r>
    </w:p>
    <w:p w:rsidR="007A1705" w:rsidRPr="00930FF2" w:rsidRDefault="007A1705" w:rsidP="00434922">
      <w:pPr>
        <w:pStyle w:val="ListParagraph"/>
        <w:numPr>
          <w:ilvl w:val="0"/>
          <w:numId w:val="12"/>
        </w:numPr>
        <w:spacing w:after="200"/>
        <w:jc w:val="both"/>
      </w:pPr>
      <w:r w:rsidRPr="00930FF2">
        <w:t>Erwin Kreyszing, Advanced Engineering Mathematics, John Wiley &amp; Sons, Inc., New York, 1999</w:t>
      </w:r>
    </w:p>
    <w:p w:rsidR="007A1705" w:rsidRPr="00930FF2" w:rsidRDefault="007A1705" w:rsidP="00434922">
      <w:pPr>
        <w:pStyle w:val="ListParagraph"/>
        <w:numPr>
          <w:ilvl w:val="0"/>
          <w:numId w:val="12"/>
        </w:numPr>
        <w:spacing w:after="200"/>
        <w:jc w:val="both"/>
      </w:pPr>
      <w:r w:rsidRPr="00930FF2">
        <w:lastRenderedPageBreak/>
        <w:t>A.R. Forsyth,  A Treatise on Differential Equations, Macmillan and Co. Ltd.</w:t>
      </w:r>
    </w:p>
    <w:p w:rsidR="007A1705" w:rsidRPr="00930FF2" w:rsidRDefault="007A1705" w:rsidP="00434922">
      <w:pPr>
        <w:pStyle w:val="ListParagraph"/>
        <w:numPr>
          <w:ilvl w:val="0"/>
          <w:numId w:val="12"/>
        </w:numPr>
        <w:spacing w:after="200"/>
      </w:pPr>
      <w:r w:rsidRPr="00930FF2">
        <w:t>Ian N.Sneddon, Elements of  Partial Differential Equations, McGraw Hill Book Company, 1988</w:t>
      </w:r>
    </w:p>
    <w:p w:rsidR="007A1705" w:rsidRPr="00930FF2" w:rsidRDefault="007A1705" w:rsidP="00434922">
      <w:pPr>
        <w:pStyle w:val="ListParagraph"/>
        <w:numPr>
          <w:ilvl w:val="0"/>
          <w:numId w:val="12"/>
        </w:numPr>
        <w:spacing w:after="200"/>
      </w:pPr>
      <w:r w:rsidRPr="00930FF2">
        <w:t>Frank Ayres, Theory and Problems of Differential Equations, McGraw Hill Book Company, 1972</w:t>
      </w:r>
    </w:p>
    <w:p w:rsidR="007A1705" w:rsidRPr="00930FF2" w:rsidRDefault="007A1705" w:rsidP="00434922">
      <w:pPr>
        <w:pStyle w:val="ListParagraph"/>
        <w:numPr>
          <w:ilvl w:val="0"/>
          <w:numId w:val="12"/>
        </w:numPr>
        <w:spacing w:after="200"/>
      </w:pPr>
      <w:r w:rsidRPr="00930FF2">
        <w:t>J.N. Sharma and Kehar Singh, Partial Differential Equations</w:t>
      </w:r>
    </w:p>
    <w:p w:rsidR="00B54718" w:rsidRPr="00930FF2" w:rsidRDefault="00B54718" w:rsidP="00F64A06">
      <w:pPr>
        <w:jc w:val="center"/>
        <w:rPr>
          <w:b/>
        </w:rPr>
      </w:pPr>
    </w:p>
    <w:p w:rsidR="00B54718" w:rsidRDefault="00B54718"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Default="008E2E56" w:rsidP="00F64A06">
      <w:pPr>
        <w:jc w:val="center"/>
        <w:rPr>
          <w:b/>
        </w:rPr>
      </w:pPr>
    </w:p>
    <w:p w:rsidR="008E2E56" w:rsidRPr="00930FF2" w:rsidRDefault="008E2E56" w:rsidP="00F64A06">
      <w:pPr>
        <w:jc w:val="center"/>
        <w:rPr>
          <w:b/>
        </w:rPr>
      </w:pPr>
    </w:p>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Static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233</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tabs>
          <w:tab w:val="center" w:pos="4680"/>
        </w:tabs>
        <w:rPr>
          <w:b/>
          <w:u w:val="single"/>
          <w:lang w:val="en-IN"/>
        </w:rPr>
      </w:pPr>
    </w:p>
    <w:p w:rsidR="00077638" w:rsidRPr="00930FF2" w:rsidRDefault="00BA532D" w:rsidP="00F64A06">
      <w:pPr>
        <w:tabs>
          <w:tab w:val="center" w:pos="4680"/>
        </w:tabs>
        <w:rPr>
          <w:b/>
          <w:u w:val="single"/>
        </w:rPr>
      </w:pPr>
      <w:r>
        <w:rPr>
          <w:b/>
          <w:u w:val="single"/>
          <w:lang w:val="en-IN"/>
        </w:rPr>
        <w:t xml:space="preserve">Course </w:t>
      </w:r>
      <w:r w:rsidR="00077638" w:rsidRPr="00930FF2">
        <w:rPr>
          <w:b/>
          <w:u w:val="single"/>
          <w:lang w:val="en-IN"/>
        </w:rPr>
        <w:t xml:space="preserve"> Outcomes</w:t>
      </w:r>
    </w:p>
    <w:p w:rsidR="00077638" w:rsidRDefault="00077638" w:rsidP="00F64A06">
      <w:r w:rsidRPr="00930FF2">
        <w:t>Students would be able to:</w:t>
      </w:r>
    </w:p>
    <w:p w:rsidR="00BA532D" w:rsidRDefault="00BA532D" w:rsidP="00BA532D">
      <w:pPr>
        <w:jc w:val="both"/>
        <w:rPr>
          <w:lang w:val="en-IN"/>
        </w:rPr>
      </w:pPr>
      <w:r w:rsidRPr="008E2E56">
        <w:rPr>
          <w:b/>
          <w:lang w:val="en-IN"/>
        </w:rPr>
        <w:t>CO1</w:t>
      </w:r>
      <w:r>
        <w:rPr>
          <w:lang w:val="en-IN"/>
        </w:rPr>
        <w:tab/>
      </w:r>
      <w:r w:rsidR="00077638" w:rsidRPr="00930FF2">
        <w:rPr>
          <w:lang w:val="en-IN"/>
        </w:rPr>
        <w:t xml:space="preserve">Understand the composition and resolution of forces and familiar with the </w:t>
      </w:r>
      <w:r>
        <w:rPr>
          <w:lang w:val="en-IN"/>
        </w:rPr>
        <w:tab/>
      </w:r>
      <w:r w:rsidR="00077638" w:rsidRPr="00930FF2">
        <w:rPr>
          <w:lang w:val="en-IN"/>
        </w:rPr>
        <w:t>concepts of moments and couples.</w:t>
      </w:r>
    </w:p>
    <w:p w:rsidR="00BA532D" w:rsidRDefault="00BA532D" w:rsidP="00BA532D">
      <w:pPr>
        <w:jc w:val="both"/>
        <w:rPr>
          <w:lang w:val="en-IN"/>
        </w:rPr>
      </w:pPr>
      <w:r w:rsidRPr="008E2E56">
        <w:rPr>
          <w:b/>
          <w:lang w:val="en-IN"/>
        </w:rPr>
        <w:t>CO2</w:t>
      </w:r>
      <w:r>
        <w:rPr>
          <w:lang w:val="en-IN"/>
        </w:rPr>
        <w:tab/>
      </w:r>
      <w:r w:rsidR="00077638" w:rsidRPr="00930FF2">
        <w:rPr>
          <w:lang w:val="en-IN"/>
        </w:rPr>
        <w:t xml:space="preserve">Apply the conditions of equilibrium to solve problems on friction, center of </w:t>
      </w:r>
      <w:r>
        <w:rPr>
          <w:lang w:val="en-IN"/>
        </w:rPr>
        <w:tab/>
      </w:r>
      <w:r w:rsidR="00077638" w:rsidRPr="00930FF2">
        <w:rPr>
          <w:lang w:val="en-IN"/>
        </w:rPr>
        <w:t>gravity and virtual work.</w:t>
      </w:r>
    </w:p>
    <w:p w:rsidR="00BA532D" w:rsidRDefault="00BA532D" w:rsidP="00BA532D">
      <w:pPr>
        <w:jc w:val="both"/>
        <w:rPr>
          <w:lang w:val="en-IN"/>
        </w:rPr>
      </w:pPr>
      <w:r w:rsidRPr="008E2E56">
        <w:rPr>
          <w:b/>
          <w:lang w:val="en-IN"/>
        </w:rPr>
        <w:t>CO3</w:t>
      </w:r>
      <w:r>
        <w:rPr>
          <w:lang w:val="en-IN"/>
        </w:rPr>
        <w:tab/>
      </w:r>
      <w:r w:rsidR="00077638" w:rsidRPr="00930FF2">
        <w:rPr>
          <w:lang w:val="en-IN"/>
        </w:rPr>
        <w:t>Understand and solve the problems based on stable and unstable equilibrium.</w:t>
      </w:r>
    </w:p>
    <w:p w:rsidR="00077638" w:rsidRPr="00930FF2" w:rsidRDefault="00BA532D" w:rsidP="00BA532D">
      <w:pPr>
        <w:jc w:val="both"/>
        <w:rPr>
          <w:lang w:val="en-IN"/>
        </w:rPr>
      </w:pPr>
      <w:r w:rsidRPr="008E2E56">
        <w:rPr>
          <w:b/>
          <w:lang w:val="en-IN"/>
        </w:rPr>
        <w:t>CO4</w:t>
      </w:r>
      <w:r>
        <w:rPr>
          <w:lang w:val="en-IN"/>
        </w:rPr>
        <w:tab/>
      </w:r>
      <w:r w:rsidR="00077638" w:rsidRPr="00930FF2">
        <w:rPr>
          <w:lang w:val="en-IN"/>
        </w:rPr>
        <w:t xml:space="preserve">Be familiar with the theory of forces in three dimensions and wrenches. </w:t>
      </w:r>
    </w:p>
    <w:p w:rsidR="00077638" w:rsidRPr="00930FF2" w:rsidRDefault="00077638" w:rsidP="00F64A06">
      <w:pPr>
        <w:jc w:val="center"/>
        <w:rPr>
          <w:b/>
        </w:rPr>
      </w:pPr>
    </w:p>
    <w:p w:rsidR="007A1705" w:rsidRPr="00930FF2" w:rsidRDefault="007A1705" w:rsidP="00F64A06">
      <w:pPr>
        <w:jc w:val="center"/>
        <w:rPr>
          <w:b/>
        </w:rPr>
      </w:pPr>
      <w:r w:rsidRPr="00930FF2">
        <w:rPr>
          <w:b/>
        </w:rPr>
        <w:t>Section – I</w:t>
      </w:r>
    </w:p>
    <w:p w:rsidR="007A1705" w:rsidRPr="00930FF2" w:rsidRDefault="007A1705" w:rsidP="00F64A06">
      <w:pPr>
        <w:jc w:val="both"/>
      </w:pPr>
      <w:r w:rsidRPr="00930FF2">
        <w:t>Composition and resolution of forces. Parallel forces. Moments and Couples.</w:t>
      </w:r>
    </w:p>
    <w:p w:rsidR="007A1705" w:rsidRPr="00930FF2" w:rsidRDefault="007A1705" w:rsidP="00F64A06">
      <w:pPr>
        <w:jc w:val="center"/>
      </w:pPr>
    </w:p>
    <w:p w:rsidR="007A1705" w:rsidRPr="00930FF2" w:rsidRDefault="007A1705" w:rsidP="00F64A06">
      <w:pPr>
        <w:jc w:val="center"/>
        <w:rPr>
          <w:b/>
        </w:rPr>
      </w:pPr>
      <w:r w:rsidRPr="00930FF2">
        <w:rPr>
          <w:b/>
        </w:rPr>
        <w:t>Section – II</w:t>
      </w:r>
    </w:p>
    <w:p w:rsidR="007A1705" w:rsidRPr="00930FF2" w:rsidRDefault="007A1705" w:rsidP="00F64A06">
      <w:pPr>
        <w:jc w:val="both"/>
      </w:pPr>
      <w:r w:rsidRPr="00930FF2">
        <w:t>Analytical conditions of equilibrium of coplanar forces. Friction. Centre of Gravity.</w:t>
      </w:r>
    </w:p>
    <w:p w:rsidR="007A1705" w:rsidRPr="00930FF2" w:rsidRDefault="007A1705" w:rsidP="00F64A06">
      <w:pPr>
        <w:jc w:val="center"/>
      </w:pPr>
    </w:p>
    <w:p w:rsidR="007A1705" w:rsidRPr="00930FF2" w:rsidRDefault="007A1705" w:rsidP="00F64A06">
      <w:pPr>
        <w:jc w:val="center"/>
        <w:rPr>
          <w:b/>
        </w:rPr>
      </w:pPr>
      <w:r w:rsidRPr="00930FF2">
        <w:rPr>
          <w:b/>
        </w:rPr>
        <w:t>Section – III</w:t>
      </w:r>
    </w:p>
    <w:p w:rsidR="007A1705" w:rsidRPr="00930FF2" w:rsidRDefault="007A1705" w:rsidP="00F64A06">
      <w:r w:rsidRPr="00930FF2">
        <w:t>Virtual work. Forces in three dimensions. Poinsots central axis.</w:t>
      </w:r>
    </w:p>
    <w:p w:rsidR="007A1705" w:rsidRPr="00930FF2" w:rsidRDefault="007A1705" w:rsidP="00F64A06"/>
    <w:p w:rsidR="007A1705" w:rsidRPr="00930FF2" w:rsidRDefault="007A1705" w:rsidP="00F64A06">
      <w:pPr>
        <w:jc w:val="center"/>
        <w:rPr>
          <w:b/>
        </w:rPr>
      </w:pPr>
      <w:r w:rsidRPr="00930FF2">
        <w:rPr>
          <w:b/>
        </w:rPr>
        <w:t>Section – IV</w:t>
      </w:r>
    </w:p>
    <w:p w:rsidR="007A1705" w:rsidRPr="00930FF2" w:rsidRDefault="007A1705" w:rsidP="00F64A06">
      <w:r w:rsidRPr="00930FF2">
        <w:t>Wrenches. Null lines and planes. Stable and unstable equilibrium.</w:t>
      </w:r>
    </w:p>
    <w:p w:rsidR="007A1705" w:rsidRPr="00930FF2" w:rsidRDefault="007A1705" w:rsidP="00F64A06">
      <w:pPr>
        <w:rPr>
          <w:b/>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rPr>
          <w:b/>
        </w:rPr>
      </w:pPr>
    </w:p>
    <w:p w:rsidR="007A1705" w:rsidRPr="00930FF2" w:rsidRDefault="007A1705" w:rsidP="00F64A06">
      <w:pPr>
        <w:rPr>
          <w:b/>
        </w:rPr>
      </w:pPr>
      <w:r w:rsidRPr="00930FF2">
        <w:rPr>
          <w:b/>
        </w:rPr>
        <w:t>Books Recommended:</w:t>
      </w:r>
    </w:p>
    <w:p w:rsidR="007A1705" w:rsidRPr="00930FF2" w:rsidRDefault="007A1705" w:rsidP="00434922">
      <w:pPr>
        <w:pStyle w:val="ListParagraph"/>
        <w:numPr>
          <w:ilvl w:val="0"/>
          <w:numId w:val="11"/>
        </w:numPr>
        <w:spacing w:after="200"/>
      </w:pPr>
      <w:r w:rsidRPr="00930FF2">
        <w:t>S.L. Loney, Statics, Macmillan Company, London</w:t>
      </w:r>
    </w:p>
    <w:p w:rsidR="007A1705" w:rsidRPr="00930FF2" w:rsidRDefault="007A1705" w:rsidP="00434922">
      <w:pPr>
        <w:pStyle w:val="ListParagraph"/>
        <w:numPr>
          <w:ilvl w:val="0"/>
          <w:numId w:val="11"/>
        </w:numPr>
        <w:spacing w:after="200"/>
      </w:pPr>
      <w:r w:rsidRPr="00930FF2">
        <w:t>R.S. Verma, A Text Book on Statics, Pothishala Pvt. Ltd., Allahabad</w:t>
      </w:r>
    </w:p>
    <w:p w:rsidR="007A1705" w:rsidRPr="00930FF2" w:rsidRDefault="007A1705" w:rsidP="00F64A06">
      <w:pPr>
        <w:pStyle w:val="ListParagraph"/>
      </w:pPr>
    </w:p>
    <w:p w:rsidR="007A1705" w:rsidRDefault="007A1705" w:rsidP="00F64A06">
      <w:pPr>
        <w:pStyle w:val="ListParagraph"/>
      </w:pPr>
    </w:p>
    <w:p w:rsidR="008E2E56" w:rsidRDefault="008E2E56" w:rsidP="00F64A06">
      <w:pPr>
        <w:pStyle w:val="ListParagraph"/>
      </w:pPr>
    </w:p>
    <w:p w:rsidR="008E2E56" w:rsidRDefault="008E2E56" w:rsidP="00F64A06">
      <w:pPr>
        <w:pStyle w:val="ListParagraph"/>
      </w:pPr>
    </w:p>
    <w:p w:rsidR="008E2E56" w:rsidRDefault="008E2E56" w:rsidP="00F64A06">
      <w:pPr>
        <w:pStyle w:val="ListParagraph"/>
      </w:pPr>
    </w:p>
    <w:p w:rsidR="008E2E56" w:rsidRDefault="008E2E56" w:rsidP="00F64A06">
      <w:pPr>
        <w:pStyle w:val="ListParagraph"/>
      </w:pPr>
    </w:p>
    <w:p w:rsidR="008E2E56" w:rsidRDefault="008E2E56" w:rsidP="00F64A06">
      <w:pPr>
        <w:pStyle w:val="ListParagraph"/>
      </w:pPr>
    </w:p>
    <w:p w:rsidR="008E2E56" w:rsidRDefault="008E2E56" w:rsidP="00F64A06">
      <w:pPr>
        <w:pStyle w:val="ListParagraph"/>
      </w:pPr>
    </w:p>
    <w:p w:rsidR="008E2E56" w:rsidRDefault="008E2E56" w:rsidP="00F64A06">
      <w:pPr>
        <w:pStyle w:val="ListParagraph"/>
      </w:pPr>
    </w:p>
    <w:p w:rsidR="008E2E56" w:rsidRDefault="008E2E56" w:rsidP="00F64A06">
      <w:pPr>
        <w:pStyle w:val="ListParagraph"/>
      </w:pPr>
    </w:p>
    <w:p w:rsidR="008E2E56" w:rsidRDefault="008E2E56" w:rsidP="00F64A06">
      <w:pPr>
        <w:pStyle w:val="ListParagraph"/>
      </w:pPr>
    </w:p>
    <w:p w:rsidR="008E2E56" w:rsidRDefault="008E2E56" w:rsidP="00F64A06">
      <w:pPr>
        <w:pStyle w:val="ListParagraph"/>
      </w:pPr>
    </w:p>
    <w:p w:rsidR="008E2E56" w:rsidRPr="00930FF2" w:rsidRDefault="008E2E56" w:rsidP="00F64A06">
      <w:pPr>
        <w:pStyle w:val="ListParagraph"/>
      </w:pPr>
    </w:p>
    <w:p w:rsidR="007A1705" w:rsidRPr="00930FF2" w:rsidRDefault="007A1705" w:rsidP="00F64A06">
      <w:pPr>
        <w:pStyle w:val="ListParagraph"/>
      </w:pPr>
    </w:p>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7A1705" w:rsidRPr="00930FF2" w:rsidRDefault="007A1705" w:rsidP="00F64A06">
      <w:pPr>
        <w:tabs>
          <w:tab w:val="left" w:pos="3600"/>
        </w:tabs>
        <w:jc w:val="center"/>
        <w:rPr>
          <w:b/>
        </w:rPr>
      </w:pPr>
      <w:r w:rsidRPr="00930FF2">
        <w:rPr>
          <w:b/>
        </w:rPr>
        <w:t>Differential Geometry</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234</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tabs>
          <w:tab w:val="center" w:pos="4680"/>
        </w:tabs>
        <w:rPr>
          <w:b/>
          <w:u w:val="single"/>
          <w:lang w:val="en-IN"/>
        </w:rPr>
      </w:pPr>
    </w:p>
    <w:p w:rsidR="00077638" w:rsidRPr="00930FF2" w:rsidRDefault="0044433B" w:rsidP="00F64A06">
      <w:pPr>
        <w:tabs>
          <w:tab w:val="center" w:pos="4680"/>
        </w:tabs>
        <w:rPr>
          <w:b/>
          <w:u w:val="single"/>
          <w:lang w:val="en-IN"/>
        </w:rPr>
      </w:pPr>
      <w:r>
        <w:rPr>
          <w:b/>
          <w:u w:val="single"/>
          <w:lang w:val="en-IN"/>
        </w:rPr>
        <w:t xml:space="preserve">Course </w:t>
      </w:r>
      <w:r w:rsidR="00077638" w:rsidRPr="00930FF2">
        <w:rPr>
          <w:b/>
          <w:u w:val="single"/>
          <w:lang w:val="en-IN"/>
        </w:rPr>
        <w:t>Outcomes</w:t>
      </w:r>
    </w:p>
    <w:p w:rsidR="0044433B" w:rsidRDefault="00077638" w:rsidP="0044433B">
      <w:r w:rsidRPr="00930FF2">
        <w:t>Students would be able to:</w:t>
      </w:r>
    </w:p>
    <w:p w:rsidR="0044433B" w:rsidRDefault="0044433B" w:rsidP="00C13ADD">
      <w:pPr>
        <w:jc w:val="both"/>
        <w:rPr>
          <w:lang w:val="en-IN"/>
        </w:rPr>
      </w:pPr>
      <w:r w:rsidRPr="008E2E56">
        <w:rPr>
          <w:b/>
          <w:lang w:val="en-IN"/>
        </w:rPr>
        <w:t>CO1</w:t>
      </w:r>
      <w:r>
        <w:rPr>
          <w:lang w:val="en-IN"/>
        </w:rPr>
        <w:tab/>
      </w:r>
      <w:r w:rsidR="00077638" w:rsidRPr="0044433B">
        <w:rPr>
          <w:lang w:val="en-IN"/>
        </w:rPr>
        <w:t xml:space="preserve">Describe the basic features of curves and parametric families of surfaces in </w:t>
      </w:r>
      <w:r>
        <w:rPr>
          <w:lang w:val="en-IN"/>
        </w:rPr>
        <w:tab/>
      </w:r>
      <w:r w:rsidR="00077638" w:rsidRPr="0044433B">
        <w:rPr>
          <w:lang w:val="en-IN"/>
        </w:rPr>
        <w:t>Euclidean space.</w:t>
      </w:r>
    </w:p>
    <w:p w:rsidR="0044433B" w:rsidRDefault="0044433B" w:rsidP="00C13ADD">
      <w:pPr>
        <w:jc w:val="both"/>
        <w:rPr>
          <w:lang w:val="en-IN"/>
        </w:rPr>
      </w:pPr>
      <w:r w:rsidRPr="008E2E56">
        <w:rPr>
          <w:b/>
          <w:lang w:val="en-IN"/>
        </w:rPr>
        <w:t>CO2</w:t>
      </w:r>
      <w:r>
        <w:rPr>
          <w:lang w:val="en-IN"/>
        </w:rPr>
        <w:tab/>
      </w:r>
      <w:r w:rsidR="00077638" w:rsidRPr="0044433B">
        <w:rPr>
          <w:lang w:val="en-IN"/>
        </w:rPr>
        <w:t xml:space="preserve">Be familiar with the concepts of envelope, edge of regression and developable </w:t>
      </w:r>
      <w:r>
        <w:rPr>
          <w:lang w:val="en-IN"/>
        </w:rPr>
        <w:tab/>
      </w:r>
      <w:r w:rsidR="00077638" w:rsidRPr="0044433B">
        <w:rPr>
          <w:lang w:val="en-IN"/>
        </w:rPr>
        <w:t>surfaces.</w:t>
      </w:r>
    </w:p>
    <w:p w:rsidR="0044433B" w:rsidRDefault="0044433B" w:rsidP="00C13ADD">
      <w:pPr>
        <w:jc w:val="both"/>
        <w:rPr>
          <w:lang w:val="en-IN"/>
        </w:rPr>
      </w:pPr>
      <w:r w:rsidRPr="008E2E56">
        <w:rPr>
          <w:b/>
          <w:lang w:val="en-IN"/>
        </w:rPr>
        <w:t>CO3</w:t>
      </w:r>
      <w:r w:rsidRPr="008E2E56">
        <w:rPr>
          <w:b/>
          <w:lang w:val="en-IN"/>
        </w:rPr>
        <w:tab/>
      </w:r>
      <w:r w:rsidR="00077638" w:rsidRPr="0044433B">
        <w:rPr>
          <w:lang w:val="en-IN"/>
        </w:rPr>
        <w:t xml:space="preserve">Acquire knowledge of the normal curvature of a surface and its connection with </w:t>
      </w:r>
      <w:r>
        <w:rPr>
          <w:lang w:val="en-IN"/>
        </w:rPr>
        <w:tab/>
      </w:r>
      <w:r w:rsidR="00077638" w:rsidRPr="0044433B">
        <w:rPr>
          <w:lang w:val="en-IN"/>
        </w:rPr>
        <w:t>the first and second fundamental forms.</w:t>
      </w:r>
    </w:p>
    <w:p w:rsidR="0044433B" w:rsidRDefault="0044433B" w:rsidP="00C13ADD">
      <w:pPr>
        <w:jc w:val="both"/>
        <w:rPr>
          <w:lang w:val="en-IN"/>
        </w:rPr>
      </w:pPr>
      <w:r w:rsidRPr="008E2E56">
        <w:rPr>
          <w:b/>
          <w:lang w:val="en-IN"/>
        </w:rPr>
        <w:t>CO4</w:t>
      </w:r>
      <w:r>
        <w:rPr>
          <w:lang w:val="en-IN"/>
        </w:rPr>
        <w:tab/>
      </w:r>
      <w:r w:rsidR="00077638" w:rsidRPr="0044433B">
        <w:rPr>
          <w:lang w:val="en-IN"/>
        </w:rPr>
        <w:t xml:space="preserve">Understand the concepts of surface of revolution, asymptotic lines, </w:t>
      </w:r>
      <w:r>
        <w:rPr>
          <w:lang w:val="en-IN"/>
        </w:rPr>
        <w:tab/>
      </w:r>
      <w:r w:rsidR="00077638" w:rsidRPr="0044433B">
        <w:rPr>
          <w:lang w:val="en-IN"/>
        </w:rPr>
        <w:t>curvature and torsion, isometric parameters and minimal curves.</w:t>
      </w:r>
    </w:p>
    <w:p w:rsidR="00077638" w:rsidRPr="0044433B" w:rsidRDefault="0044433B" w:rsidP="00C13ADD">
      <w:pPr>
        <w:jc w:val="both"/>
        <w:rPr>
          <w:lang w:val="en-IN"/>
        </w:rPr>
      </w:pPr>
      <w:r w:rsidRPr="008E2E56">
        <w:rPr>
          <w:b/>
          <w:lang w:val="en-IN"/>
        </w:rPr>
        <w:t>CO5</w:t>
      </w:r>
      <w:r>
        <w:rPr>
          <w:lang w:val="en-IN"/>
        </w:rPr>
        <w:tab/>
      </w:r>
      <w:r w:rsidR="00077638" w:rsidRPr="0044433B">
        <w:rPr>
          <w:lang w:val="en-IN"/>
        </w:rPr>
        <w:t xml:space="preserve">Have knowledge of geodesics on a surface, their characterization, torsion of </w:t>
      </w:r>
      <w:r w:rsidR="00C13ADD">
        <w:rPr>
          <w:lang w:val="en-IN"/>
        </w:rPr>
        <w:tab/>
      </w:r>
      <w:r w:rsidR="00077638" w:rsidRPr="0044433B">
        <w:rPr>
          <w:lang w:val="en-IN"/>
        </w:rPr>
        <w:t>geodesic, Bonnet theorem and its implication for a geodesic triangle.</w:t>
      </w:r>
    </w:p>
    <w:p w:rsidR="00077638" w:rsidRPr="00930FF2" w:rsidRDefault="00077638" w:rsidP="00F64A06">
      <w:pPr>
        <w:jc w:val="center"/>
        <w:rPr>
          <w:b/>
        </w:rPr>
      </w:pPr>
    </w:p>
    <w:p w:rsidR="007A1705" w:rsidRPr="00930FF2" w:rsidRDefault="007A1705" w:rsidP="00F64A06">
      <w:pPr>
        <w:jc w:val="center"/>
        <w:rPr>
          <w:b/>
        </w:rPr>
      </w:pPr>
      <w:r w:rsidRPr="00930FF2">
        <w:rPr>
          <w:b/>
        </w:rPr>
        <w:t>Section – I</w:t>
      </w:r>
    </w:p>
    <w:p w:rsidR="007A1705" w:rsidRPr="00930FF2" w:rsidRDefault="007A1705" w:rsidP="00F64A06">
      <w:pPr>
        <w:jc w:val="both"/>
      </w:pPr>
      <w:r w:rsidRPr="00930FF2">
        <w:t>One Parameter family of Surfaces :</w:t>
      </w:r>
      <w:r w:rsidR="00693662" w:rsidRPr="00930FF2">
        <w:t xml:space="preserve"> Envelope,  Characteristics , E</w:t>
      </w:r>
      <w:r w:rsidRPr="00930FF2">
        <w:t>dge of regression , Developable surfaces.</w:t>
      </w:r>
    </w:p>
    <w:p w:rsidR="007A1705" w:rsidRPr="00930FF2" w:rsidRDefault="007A1705" w:rsidP="00F64A06">
      <w:pPr>
        <w:jc w:val="both"/>
      </w:pPr>
      <w:r w:rsidRPr="00930FF2">
        <w:t>Developables Associated with a Curve :Osculating developable, Polar developable, Rectifying developable.</w:t>
      </w:r>
    </w:p>
    <w:p w:rsidR="007A1705" w:rsidRPr="00930FF2" w:rsidRDefault="007A1705" w:rsidP="00F64A06">
      <w:pPr>
        <w:jc w:val="center"/>
        <w:rPr>
          <w:b/>
        </w:rPr>
      </w:pPr>
      <w:r w:rsidRPr="00930FF2">
        <w:rPr>
          <w:b/>
        </w:rPr>
        <w:t>Section – II</w:t>
      </w:r>
    </w:p>
    <w:p w:rsidR="007A1705" w:rsidRPr="00930FF2" w:rsidRDefault="007A1705" w:rsidP="00F64A06">
      <w:pPr>
        <w:jc w:val="both"/>
      </w:pPr>
      <w:r w:rsidRPr="00930FF2">
        <w:t xml:space="preserve">Two- parameter Family of Surfaces:Envelope, Characteristics points, </w:t>
      </w:r>
    </w:p>
    <w:p w:rsidR="007A1705" w:rsidRPr="00930FF2" w:rsidRDefault="007A1705" w:rsidP="00F64A06">
      <w:pPr>
        <w:jc w:val="both"/>
      </w:pPr>
      <w:r w:rsidRPr="00930FF2">
        <w:t xml:space="preserve">Curvilinear coordinates, First order magnitudes, Directions on a surface, The normal, Second order magnitudes, Derivatives of </w:t>
      </w:r>
      <w:r w:rsidRPr="00930FF2">
        <w:rPr>
          <w:b/>
        </w:rPr>
        <w:t>n</w:t>
      </w:r>
      <w:r w:rsidRPr="00930FF2">
        <w:t>.</w:t>
      </w:r>
    </w:p>
    <w:p w:rsidR="00F543BF" w:rsidRDefault="00F543BF" w:rsidP="00F64A06">
      <w:pPr>
        <w:jc w:val="center"/>
        <w:rPr>
          <w:b/>
        </w:rPr>
      </w:pPr>
    </w:p>
    <w:p w:rsidR="007A1705" w:rsidRPr="00930FF2" w:rsidRDefault="007A1705" w:rsidP="00F64A06">
      <w:pPr>
        <w:jc w:val="center"/>
        <w:rPr>
          <w:b/>
        </w:rPr>
      </w:pPr>
      <w:r w:rsidRPr="00930FF2">
        <w:rPr>
          <w:b/>
        </w:rPr>
        <w:t>Section III</w:t>
      </w:r>
    </w:p>
    <w:p w:rsidR="007A1705" w:rsidRPr="00930FF2" w:rsidRDefault="007A1705" w:rsidP="00F64A06">
      <w:pPr>
        <w:jc w:val="both"/>
      </w:pPr>
      <w:r w:rsidRPr="00930FF2">
        <w:t>Curves on a Surface:Principal directions and curvatures, First and second curvatures, Euler’s theorems, Dupin’s indicatrix, The surfaces z = f(x,y), Surface of revolution. Conjugate directions, Conjugate systems. Asymptotic lines, Curvature and torsion, Isometric parameters</w:t>
      </w:r>
      <w:r w:rsidR="00693662" w:rsidRPr="00930FF2">
        <w:t xml:space="preserve">, Null lines, </w:t>
      </w:r>
      <w:r w:rsidRPr="00930FF2">
        <w:t>minimal curves.</w:t>
      </w:r>
    </w:p>
    <w:p w:rsidR="00F543BF" w:rsidRDefault="00F543BF" w:rsidP="00F64A06">
      <w:pPr>
        <w:jc w:val="center"/>
        <w:rPr>
          <w:b/>
        </w:rPr>
      </w:pPr>
    </w:p>
    <w:p w:rsidR="007A1705" w:rsidRPr="00930FF2" w:rsidRDefault="007A1705" w:rsidP="00F64A06">
      <w:pPr>
        <w:jc w:val="center"/>
        <w:rPr>
          <w:b/>
        </w:rPr>
      </w:pPr>
      <w:r w:rsidRPr="00930FF2">
        <w:rPr>
          <w:b/>
        </w:rPr>
        <w:t>Section IV</w:t>
      </w:r>
    </w:p>
    <w:p w:rsidR="007A1705" w:rsidRPr="00930FF2" w:rsidRDefault="007A1705" w:rsidP="00F64A06">
      <w:pPr>
        <w:jc w:val="both"/>
      </w:pPr>
      <w:r w:rsidRPr="00930FF2">
        <w:t>Geodesics and Geodesic Parallels:Geodesics: Geodesic property, Equation of Geodesics, Surface of revolution, Torsion of Geodesic.</w:t>
      </w:r>
    </w:p>
    <w:p w:rsidR="007A1705" w:rsidRPr="00930FF2" w:rsidRDefault="007A1705" w:rsidP="00F64A06">
      <w:pPr>
        <w:jc w:val="both"/>
      </w:pPr>
      <w:r w:rsidRPr="00930FF2">
        <w:t>Curves in Relation to Geodesics: Bonnet’s theorem, Joachimsthal’s theorems, Vector curvature, Geodesic curvature  ĸ</w:t>
      </w:r>
      <w:r w:rsidRPr="00930FF2">
        <w:rPr>
          <w:vertAlign w:val="subscript"/>
        </w:rPr>
        <w:t xml:space="preserve">g </w:t>
      </w:r>
      <w:r w:rsidRPr="00930FF2">
        <w:t>, Other formulae for ĸ</w:t>
      </w:r>
      <w:r w:rsidRPr="00930FF2">
        <w:rPr>
          <w:vertAlign w:val="subscript"/>
        </w:rPr>
        <w:t xml:space="preserve">g </w:t>
      </w:r>
      <w:r w:rsidRPr="00930FF2">
        <w:t xml:space="preserve">, Bonnet’s formula. </w:t>
      </w:r>
    </w:p>
    <w:p w:rsidR="007A1705" w:rsidRPr="00930FF2" w:rsidRDefault="007A1705" w:rsidP="00F64A06">
      <w:pPr>
        <w:jc w:val="both"/>
        <w:rPr>
          <w:b/>
          <w:u w:val="single"/>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7A1705" w:rsidRPr="00930FF2" w:rsidRDefault="007A1705" w:rsidP="00F64A06">
      <w:pPr>
        <w:jc w:val="both"/>
        <w:rPr>
          <w:b/>
        </w:rPr>
      </w:pPr>
      <w:r w:rsidRPr="00930FF2">
        <w:rPr>
          <w:b/>
        </w:rPr>
        <w:t>Books Recommended:</w:t>
      </w:r>
    </w:p>
    <w:p w:rsidR="007A1705" w:rsidRPr="00930FF2" w:rsidRDefault="007A1705" w:rsidP="00F64A06">
      <w:pPr>
        <w:pStyle w:val="ListParagraph"/>
        <w:numPr>
          <w:ilvl w:val="0"/>
          <w:numId w:val="3"/>
        </w:numPr>
      </w:pPr>
      <w:r w:rsidRPr="00930FF2">
        <w:lastRenderedPageBreak/>
        <w:t>A.K. Singh  and P.K. Mittal , A Textbook of Differential Geometry, Har-Anand Publications.</w:t>
      </w:r>
    </w:p>
    <w:p w:rsidR="007A1705" w:rsidRPr="00930FF2" w:rsidRDefault="007A1705" w:rsidP="00F64A06">
      <w:pPr>
        <w:pStyle w:val="ListParagraph"/>
        <w:numPr>
          <w:ilvl w:val="0"/>
          <w:numId w:val="3"/>
        </w:numPr>
      </w:pPr>
      <w:r w:rsidRPr="00930FF2">
        <w:t>C.E. Weatherburn, Differential Geometry of Three Dimensions, Radhe Publishing House.</w:t>
      </w:r>
    </w:p>
    <w:p w:rsidR="00DA21F1" w:rsidRDefault="007A1705" w:rsidP="00DA21F1">
      <w:pPr>
        <w:pStyle w:val="ListParagraph"/>
        <w:numPr>
          <w:ilvl w:val="0"/>
          <w:numId w:val="3"/>
        </w:numPr>
      </w:pPr>
      <w:r w:rsidRPr="00930FF2">
        <w:rPr>
          <w:rStyle w:val="contributornametrigger"/>
        </w:rPr>
        <w:t xml:space="preserve">Erwin Kreyszig, </w:t>
      </w:r>
      <w:r w:rsidRPr="00930FF2">
        <w:t xml:space="preserve"> Differential Geometry.</w:t>
      </w:r>
    </w:p>
    <w:p w:rsidR="00DA21F1" w:rsidRDefault="00DA21F1" w:rsidP="00DA21F1">
      <w:pPr>
        <w:pStyle w:val="ListParagraph"/>
        <w:jc w:val="center"/>
      </w:pPr>
    </w:p>
    <w:p w:rsidR="00DA21F1" w:rsidRDefault="00DA21F1"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8E2E56" w:rsidRDefault="008E2E56" w:rsidP="00DA21F1">
      <w:pPr>
        <w:pStyle w:val="ListParagraph"/>
        <w:jc w:val="center"/>
      </w:pPr>
    </w:p>
    <w:p w:rsidR="00DA21F1" w:rsidRPr="00DA21F1" w:rsidRDefault="00DA21F1" w:rsidP="00DA21F1">
      <w:pPr>
        <w:pStyle w:val="ListParagraph"/>
        <w:ind w:left="0"/>
        <w:jc w:val="center"/>
      </w:pPr>
      <w:r w:rsidRPr="00DA21F1">
        <w:rPr>
          <w:b/>
        </w:rPr>
        <w:lastRenderedPageBreak/>
        <w:t>(w.e.f. 2018-19)</w:t>
      </w:r>
    </w:p>
    <w:p w:rsidR="007A1705" w:rsidRPr="00930FF2" w:rsidRDefault="007A1705" w:rsidP="00F64A06">
      <w:pPr>
        <w:jc w:val="center"/>
        <w:rPr>
          <w:b/>
        </w:rPr>
      </w:pPr>
      <w:r w:rsidRPr="00930FF2">
        <w:rPr>
          <w:b/>
        </w:rPr>
        <w:t>Probability Distributions</w:t>
      </w:r>
    </w:p>
    <w:p w:rsidR="007A1705" w:rsidRPr="00930FF2" w:rsidRDefault="007A1705" w:rsidP="00F64A06">
      <w:pPr>
        <w:tabs>
          <w:tab w:val="left" w:pos="3600"/>
        </w:tabs>
        <w:jc w:val="center"/>
        <w:rPr>
          <w:b/>
        </w:rPr>
      </w:pPr>
      <w:r w:rsidRPr="00930FF2">
        <w:rPr>
          <w:b/>
        </w:rPr>
        <w:t xml:space="preserve">Code: </w:t>
      </w:r>
      <w:r w:rsidR="00AE7844" w:rsidRPr="00930FF2">
        <w:rPr>
          <w:b/>
        </w:rPr>
        <w:t>12MHM</w:t>
      </w:r>
      <w:r w:rsidRPr="00930FF2">
        <w:rPr>
          <w:b/>
        </w:rPr>
        <w:t xml:space="preserve"> 235</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tabs>
          <w:tab w:val="center" w:pos="4680"/>
        </w:tabs>
        <w:rPr>
          <w:b/>
          <w:u w:val="single"/>
          <w:lang w:val="en-IN"/>
        </w:rPr>
      </w:pPr>
    </w:p>
    <w:p w:rsidR="00077638" w:rsidRPr="00930FF2" w:rsidRDefault="00C13ADD" w:rsidP="003856AD">
      <w:pPr>
        <w:tabs>
          <w:tab w:val="center" w:pos="4680"/>
        </w:tabs>
        <w:rPr>
          <w:b/>
          <w:u w:val="single"/>
          <w:lang w:val="en-IN"/>
        </w:rPr>
      </w:pPr>
      <w:r>
        <w:rPr>
          <w:b/>
          <w:u w:val="single"/>
          <w:lang w:val="en-IN"/>
        </w:rPr>
        <w:t xml:space="preserve">Course </w:t>
      </w:r>
      <w:r w:rsidR="00077638" w:rsidRPr="00930FF2">
        <w:rPr>
          <w:b/>
          <w:u w:val="single"/>
          <w:lang w:val="en-IN"/>
        </w:rPr>
        <w:t xml:space="preserve"> Outcomes </w:t>
      </w:r>
    </w:p>
    <w:p w:rsidR="00077638" w:rsidRDefault="00077638" w:rsidP="003856AD">
      <w:pPr>
        <w:tabs>
          <w:tab w:val="left" w:pos="3945"/>
        </w:tabs>
      </w:pPr>
      <w:r w:rsidRPr="00930FF2">
        <w:t>Students would be able to:</w:t>
      </w:r>
    </w:p>
    <w:p w:rsidR="00C13ADD" w:rsidRPr="00930FF2" w:rsidRDefault="00C13ADD" w:rsidP="00C13ADD">
      <w:pPr>
        <w:tabs>
          <w:tab w:val="left" w:pos="3945"/>
        </w:tabs>
        <w:rPr>
          <w:lang w:val="en-IN"/>
        </w:rPr>
      </w:pPr>
      <w:r w:rsidRPr="008E2E56">
        <w:rPr>
          <w:b/>
          <w:lang w:val="en-IN"/>
        </w:rPr>
        <w:t>CO1</w:t>
      </w:r>
      <w:r>
        <w:rPr>
          <w:lang w:val="en-IN"/>
        </w:rPr>
        <w:t xml:space="preserve">     </w:t>
      </w:r>
      <w:r w:rsidRPr="00930FF2">
        <w:rPr>
          <w:lang w:val="en-IN"/>
        </w:rPr>
        <w:t xml:space="preserve">Explain moment generating and cumulant generating functions and apply them. </w:t>
      </w:r>
    </w:p>
    <w:p w:rsidR="00C13ADD" w:rsidRDefault="00C13ADD" w:rsidP="00C13ADD">
      <w:pPr>
        <w:jc w:val="both"/>
        <w:rPr>
          <w:lang w:val="en-IN"/>
        </w:rPr>
      </w:pPr>
      <w:r w:rsidRPr="008E2E56">
        <w:rPr>
          <w:b/>
          <w:lang w:val="en-IN"/>
        </w:rPr>
        <w:t>CO2</w:t>
      </w:r>
      <w:r>
        <w:rPr>
          <w:lang w:val="en-IN"/>
        </w:rPr>
        <w:tab/>
      </w:r>
      <w:r w:rsidRPr="00C13ADD">
        <w:rPr>
          <w:lang w:val="en-IN"/>
        </w:rPr>
        <w:t xml:space="preserve">Understand Tchebychev’s inequality, convergence in probability and laws of </w:t>
      </w:r>
      <w:r>
        <w:rPr>
          <w:lang w:val="en-IN"/>
        </w:rPr>
        <w:tab/>
      </w:r>
      <w:r w:rsidRPr="00C13ADD">
        <w:rPr>
          <w:lang w:val="en-IN"/>
        </w:rPr>
        <w:t>large numbers.</w:t>
      </w:r>
    </w:p>
    <w:p w:rsidR="00C13ADD" w:rsidRDefault="00C13ADD" w:rsidP="00C13ADD">
      <w:pPr>
        <w:jc w:val="both"/>
        <w:rPr>
          <w:lang w:val="en-IN"/>
        </w:rPr>
      </w:pPr>
      <w:r w:rsidRPr="008E2E56">
        <w:rPr>
          <w:b/>
          <w:lang w:val="en-IN"/>
        </w:rPr>
        <w:t>CO3</w:t>
      </w:r>
      <w:r>
        <w:rPr>
          <w:lang w:val="en-IN"/>
        </w:rPr>
        <w:tab/>
      </w:r>
      <w:r w:rsidRPr="00C13ADD">
        <w:rPr>
          <w:lang w:val="en-IN"/>
        </w:rPr>
        <w:t xml:space="preserve">Apply Bernoulli, binomial, Poisson, geometric and hyper-geometric distributions </w:t>
      </w:r>
      <w:r>
        <w:rPr>
          <w:lang w:val="en-IN"/>
        </w:rPr>
        <w:tab/>
      </w:r>
      <w:r w:rsidRPr="00C13ADD">
        <w:rPr>
          <w:lang w:val="en-IN"/>
        </w:rPr>
        <w:t>to real life problems.</w:t>
      </w:r>
    </w:p>
    <w:p w:rsidR="00C13ADD" w:rsidRDefault="00C13ADD" w:rsidP="00C13ADD">
      <w:pPr>
        <w:jc w:val="both"/>
        <w:rPr>
          <w:lang w:val="en-IN"/>
        </w:rPr>
      </w:pPr>
      <w:r w:rsidRPr="008E2E56">
        <w:rPr>
          <w:b/>
          <w:lang w:val="en-IN"/>
        </w:rPr>
        <w:t>CO4</w:t>
      </w:r>
      <w:r>
        <w:rPr>
          <w:lang w:val="en-IN"/>
        </w:rPr>
        <w:tab/>
      </w:r>
      <w:r w:rsidRPr="00C13ADD">
        <w:rPr>
          <w:lang w:val="en-IN"/>
        </w:rPr>
        <w:t xml:space="preserve">Define and use Uniform, gamma, beta (first and second kinds) and exponential </w:t>
      </w:r>
      <w:r>
        <w:rPr>
          <w:lang w:val="en-IN"/>
        </w:rPr>
        <w:tab/>
      </w:r>
      <w:r w:rsidRPr="00C13ADD">
        <w:rPr>
          <w:lang w:val="en-IN"/>
        </w:rPr>
        <w:t>distributions to solve problems.</w:t>
      </w:r>
    </w:p>
    <w:p w:rsidR="00C13ADD" w:rsidRDefault="00C13ADD" w:rsidP="00C13ADD">
      <w:pPr>
        <w:jc w:val="both"/>
        <w:rPr>
          <w:lang w:val="en-IN"/>
        </w:rPr>
      </w:pPr>
      <w:r w:rsidRPr="008E2E56">
        <w:rPr>
          <w:b/>
          <w:lang w:val="en-IN"/>
        </w:rPr>
        <w:t>CO5</w:t>
      </w:r>
      <w:r>
        <w:rPr>
          <w:lang w:val="en-IN"/>
        </w:rPr>
        <w:tab/>
      </w:r>
      <w:r w:rsidRPr="00C13ADD">
        <w:rPr>
          <w:lang w:val="en-IN"/>
        </w:rPr>
        <w:t>Demonstrate normal probability distribution, its properties and applications.</w:t>
      </w:r>
    </w:p>
    <w:p w:rsidR="00C13ADD" w:rsidRPr="00C13ADD" w:rsidRDefault="00C13ADD" w:rsidP="00C13ADD">
      <w:pPr>
        <w:jc w:val="both"/>
        <w:rPr>
          <w:lang w:val="en-IN"/>
        </w:rPr>
      </w:pPr>
      <w:r w:rsidRPr="00C13ADD">
        <w:rPr>
          <w:lang w:val="en-IN"/>
        </w:rPr>
        <w:t xml:space="preserve"> </w:t>
      </w:r>
    </w:p>
    <w:p w:rsidR="00C13ADD" w:rsidRDefault="00C13ADD" w:rsidP="003856AD">
      <w:pPr>
        <w:tabs>
          <w:tab w:val="left" w:pos="3945"/>
        </w:tabs>
      </w:pPr>
    </w:p>
    <w:p w:rsidR="00077638" w:rsidRPr="00930FF2" w:rsidRDefault="00077638" w:rsidP="00C13ADD">
      <w:pPr>
        <w:tabs>
          <w:tab w:val="left" w:pos="3600"/>
        </w:tabs>
        <w:jc w:val="center"/>
        <w:rPr>
          <w:b/>
        </w:rPr>
      </w:pPr>
    </w:p>
    <w:p w:rsidR="007A1705" w:rsidRPr="00930FF2" w:rsidRDefault="007A1705" w:rsidP="00F64A06">
      <w:pPr>
        <w:jc w:val="center"/>
      </w:pPr>
      <w:r w:rsidRPr="00930FF2">
        <w:rPr>
          <w:b/>
        </w:rPr>
        <w:t>Section – I</w:t>
      </w:r>
    </w:p>
    <w:p w:rsidR="007A1705" w:rsidRPr="00930FF2" w:rsidRDefault="007A1705" w:rsidP="00F64A06">
      <w:pPr>
        <w:jc w:val="both"/>
      </w:pPr>
      <w:r w:rsidRPr="00930FF2">
        <w:t xml:space="preserve">Generating Functions:  Moment generating function and cumulant generating function along with their properties and uses. </w:t>
      </w:r>
    </w:p>
    <w:p w:rsidR="007A1705" w:rsidRPr="00930FF2" w:rsidRDefault="007A1705" w:rsidP="00F64A06">
      <w:pPr>
        <w:jc w:val="both"/>
      </w:pPr>
      <w:r w:rsidRPr="00930FF2">
        <w:t>Tchebychev’s inequality, Convergence in probability, Weak and strong laws of large numbers (Statements only).</w:t>
      </w:r>
    </w:p>
    <w:p w:rsidR="007A1705" w:rsidRPr="00930FF2" w:rsidRDefault="007A1705" w:rsidP="00F64A06">
      <w:pPr>
        <w:jc w:val="both"/>
        <w:rPr>
          <w:b/>
        </w:rPr>
      </w:pPr>
      <w:r w:rsidRPr="00930FF2">
        <w:rPr>
          <w:b/>
        </w:rPr>
        <w:tab/>
      </w:r>
      <w:r w:rsidRPr="00930FF2">
        <w:rPr>
          <w:b/>
        </w:rPr>
        <w:tab/>
      </w:r>
      <w:r w:rsidRPr="00930FF2">
        <w:rPr>
          <w:b/>
        </w:rPr>
        <w:tab/>
      </w:r>
      <w:r w:rsidRPr="00930FF2">
        <w:rPr>
          <w:b/>
        </w:rPr>
        <w:tab/>
      </w:r>
    </w:p>
    <w:p w:rsidR="007A1705" w:rsidRPr="00930FF2" w:rsidRDefault="007A1705" w:rsidP="00F64A06">
      <w:pPr>
        <w:jc w:val="center"/>
        <w:rPr>
          <w:b/>
        </w:rPr>
      </w:pPr>
      <w:r w:rsidRPr="00930FF2">
        <w:rPr>
          <w:b/>
        </w:rPr>
        <w:t>Section – II</w:t>
      </w:r>
    </w:p>
    <w:p w:rsidR="007A1705" w:rsidRPr="00930FF2" w:rsidRDefault="007A1705" w:rsidP="00F64A06">
      <w:pPr>
        <w:jc w:val="both"/>
      </w:pPr>
      <w:r w:rsidRPr="00930FF2">
        <w:t>Bernoulli, binomial, Poisson, geometric and hyper-geometric distributions with their properties.</w:t>
      </w:r>
    </w:p>
    <w:p w:rsidR="0001536A" w:rsidRPr="00930FF2" w:rsidRDefault="0001536A" w:rsidP="00F64A06">
      <w:pPr>
        <w:ind w:left="2160" w:firstLine="720"/>
        <w:jc w:val="both"/>
        <w:rPr>
          <w:b/>
        </w:rPr>
      </w:pPr>
    </w:p>
    <w:p w:rsidR="007A1705" w:rsidRPr="00930FF2" w:rsidRDefault="007A1705" w:rsidP="00F64A06">
      <w:pPr>
        <w:jc w:val="center"/>
      </w:pPr>
      <w:r w:rsidRPr="00930FF2">
        <w:rPr>
          <w:b/>
        </w:rPr>
        <w:t>Section – III</w:t>
      </w:r>
    </w:p>
    <w:p w:rsidR="007A1705" w:rsidRPr="00930FF2" w:rsidRDefault="007A1705" w:rsidP="00F64A06">
      <w:pPr>
        <w:jc w:val="both"/>
        <w:rPr>
          <w:b/>
        </w:rPr>
      </w:pPr>
      <w:r w:rsidRPr="00930FF2">
        <w:t>Uniform, gamma, beta (first and second kinds) and exponential distributions with their  properties.</w:t>
      </w:r>
    </w:p>
    <w:p w:rsidR="0001536A" w:rsidRPr="00930FF2" w:rsidRDefault="0001536A" w:rsidP="00F64A06">
      <w:pPr>
        <w:jc w:val="center"/>
        <w:rPr>
          <w:b/>
        </w:rPr>
      </w:pPr>
    </w:p>
    <w:p w:rsidR="007A1705" w:rsidRPr="00930FF2" w:rsidRDefault="007A1705" w:rsidP="00F64A06">
      <w:pPr>
        <w:jc w:val="center"/>
      </w:pPr>
      <w:r w:rsidRPr="00930FF2">
        <w:rPr>
          <w:b/>
        </w:rPr>
        <w:t>Section – IV</w:t>
      </w:r>
    </w:p>
    <w:p w:rsidR="007A1705" w:rsidRPr="00930FF2" w:rsidRDefault="007A1705" w:rsidP="00F64A06">
      <w:pPr>
        <w:jc w:val="both"/>
      </w:pPr>
      <w:r w:rsidRPr="00930FF2">
        <w:t>Normal distribution with its properties. Central Limit Theorem (Statement only) and its applications.</w:t>
      </w:r>
    </w:p>
    <w:p w:rsidR="007A1705" w:rsidRPr="00930FF2" w:rsidRDefault="007A1705" w:rsidP="00F64A06">
      <w:pPr>
        <w:jc w:val="both"/>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7A1705" w:rsidRPr="00930FF2" w:rsidRDefault="007A1705" w:rsidP="00F64A06">
      <w:pPr>
        <w:jc w:val="both"/>
        <w:rPr>
          <w:b/>
        </w:rPr>
      </w:pPr>
      <w:r w:rsidRPr="00930FF2">
        <w:rPr>
          <w:b/>
        </w:rPr>
        <w:t>Books Suggested:</w:t>
      </w:r>
    </w:p>
    <w:p w:rsidR="007A1705" w:rsidRPr="00930FF2" w:rsidRDefault="007A1705" w:rsidP="00F64A06">
      <w:pPr>
        <w:ind w:left="720" w:hanging="720"/>
        <w:jc w:val="both"/>
      </w:pPr>
      <w:r w:rsidRPr="00930FF2">
        <w:t>1.</w:t>
      </w:r>
      <w:r w:rsidRPr="00930FF2">
        <w:tab/>
        <w:t>Baisnab and M. Jas, Element of Probability and Statistics, Tata McGraw Hill.</w:t>
      </w:r>
    </w:p>
    <w:p w:rsidR="007A1705" w:rsidRPr="00930FF2" w:rsidRDefault="007A1705" w:rsidP="00F64A06">
      <w:pPr>
        <w:ind w:left="720" w:hanging="720"/>
        <w:jc w:val="both"/>
      </w:pPr>
      <w:r w:rsidRPr="00930FF2">
        <w:t>2.</w:t>
      </w:r>
      <w:r w:rsidRPr="00930FF2">
        <w:tab/>
        <w:t>P.L.Meyer, Introductory Probability and Statistical Applications, Addison-Wesley Publishing Company, 1970.</w:t>
      </w:r>
    </w:p>
    <w:p w:rsidR="007A1705" w:rsidRPr="00930FF2" w:rsidRDefault="007A1705" w:rsidP="00F64A06">
      <w:pPr>
        <w:ind w:left="720" w:hanging="720"/>
        <w:jc w:val="both"/>
      </w:pPr>
      <w:r w:rsidRPr="00930FF2">
        <w:t>3.</w:t>
      </w:r>
      <w:r w:rsidRPr="00930FF2">
        <w:tab/>
        <w:t>S.C. Gupta and V.K. Kapoor, Fundamentals of Mathematical Statistics, Sultan Chand &amp; Sons, 2002.</w:t>
      </w:r>
    </w:p>
    <w:p w:rsidR="008E2E56" w:rsidRDefault="008E2E56" w:rsidP="009877D6">
      <w:pPr>
        <w:rPr>
          <w:b/>
        </w:rPr>
      </w:pPr>
    </w:p>
    <w:p w:rsidR="008E2E56" w:rsidRPr="00930FF2" w:rsidRDefault="008E2E56" w:rsidP="00F64A06">
      <w:pPr>
        <w:jc w:val="center"/>
        <w:rPr>
          <w:b/>
        </w:rPr>
      </w:pPr>
    </w:p>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7A1705" w:rsidRPr="00930FF2" w:rsidRDefault="007A1705" w:rsidP="00F64A06">
      <w:pPr>
        <w:jc w:val="center"/>
        <w:rPr>
          <w:b/>
          <w:bCs/>
          <w:lang w:eastAsia="en-IN"/>
        </w:rPr>
      </w:pPr>
      <w:r w:rsidRPr="00930FF2">
        <w:rPr>
          <w:b/>
          <w:bCs/>
          <w:lang w:eastAsia="en-IN"/>
        </w:rPr>
        <w:t xml:space="preserve">Database Management System and Oracle </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236</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F543BF" w:rsidRDefault="00F543BF" w:rsidP="00F64A06">
      <w:pPr>
        <w:rPr>
          <w:b/>
          <w:u w:val="single"/>
        </w:rPr>
      </w:pPr>
    </w:p>
    <w:p w:rsidR="00077638" w:rsidRPr="00930FF2" w:rsidRDefault="00FA2C8A" w:rsidP="0001536A">
      <w:pPr>
        <w:rPr>
          <w:b/>
          <w:u w:val="single"/>
        </w:rPr>
      </w:pPr>
      <w:r>
        <w:rPr>
          <w:b/>
          <w:u w:val="single"/>
        </w:rPr>
        <w:t xml:space="preserve">Course </w:t>
      </w:r>
      <w:r w:rsidR="00077638" w:rsidRPr="00930FF2">
        <w:rPr>
          <w:b/>
          <w:u w:val="single"/>
        </w:rPr>
        <w:t xml:space="preserve"> Outcomes </w:t>
      </w:r>
    </w:p>
    <w:p w:rsidR="00FA2C8A" w:rsidRDefault="00077638" w:rsidP="0001536A">
      <w:pPr>
        <w:tabs>
          <w:tab w:val="left" w:pos="3945"/>
        </w:tabs>
      </w:pPr>
      <w:r w:rsidRPr="00930FF2">
        <w:t>Students would be able to:</w:t>
      </w:r>
    </w:p>
    <w:p w:rsidR="00077638" w:rsidRDefault="00FA2C8A" w:rsidP="00FA2C8A">
      <w:pPr>
        <w:jc w:val="both"/>
        <w:rPr>
          <w:lang w:val="en-IN"/>
        </w:rPr>
      </w:pPr>
      <w:r w:rsidRPr="008E2E56">
        <w:rPr>
          <w:b/>
        </w:rPr>
        <w:t>CO1</w:t>
      </w:r>
      <w:r>
        <w:t xml:space="preserve"> </w:t>
      </w:r>
      <w:r>
        <w:tab/>
      </w:r>
      <w:r w:rsidR="00077638" w:rsidRPr="00930FF2">
        <w:rPr>
          <w:lang w:val="en-IN"/>
        </w:rPr>
        <w:t>Describe basic concepts of database system.</w:t>
      </w:r>
    </w:p>
    <w:p w:rsidR="00FA2C8A" w:rsidRDefault="00FA2C8A" w:rsidP="00FA2C8A">
      <w:pPr>
        <w:jc w:val="both"/>
        <w:rPr>
          <w:lang w:val="en-IN"/>
        </w:rPr>
      </w:pPr>
      <w:r w:rsidRPr="008E2E56">
        <w:rPr>
          <w:b/>
          <w:lang w:val="en-IN"/>
        </w:rPr>
        <w:t>CO2</w:t>
      </w:r>
      <w:r>
        <w:rPr>
          <w:lang w:val="en-IN"/>
        </w:rPr>
        <w:tab/>
      </w:r>
      <w:r w:rsidR="00077638" w:rsidRPr="00930FF2">
        <w:rPr>
          <w:lang w:val="en-IN"/>
        </w:rPr>
        <w:t>Design a data model and schemas in RDBMS.</w:t>
      </w:r>
    </w:p>
    <w:p w:rsidR="00FA2C8A" w:rsidRDefault="00FA2C8A" w:rsidP="00FA2C8A">
      <w:pPr>
        <w:jc w:val="both"/>
        <w:rPr>
          <w:lang w:val="en-IN"/>
        </w:rPr>
      </w:pPr>
      <w:r w:rsidRPr="008E2E56">
        <w:rPr>
          <w:b/>
          <w:lang w:val="en-IN"/>
        </w:rPr>
        <w:t>CO3</w:t>
      </w:r>
      <w:r>
        <w:rPr>
          <w:lang w:val="en-IN"/>
        </w:rPr>
        <w:tab/>
      </w:r>
      <w:r w:rsidR="00077638" w:rsidRPr="00930FF2">
        <w:rPr>
          <w:lang w:val="en-IN"/>
        </w:rPr>
        <w:t>Apply RDBMS to the industry applications.</w:t>
      </w:r>
    </w:p>
    <w:p w:rsidR="00FA2C8A" w:rsidRDefault="00FA2C8A" w:rsidP="00FA2C8A">
      <w:pPr>
        <w:jc w:val="both"/>
        <w:rPr>
          <w:lang w:val="en-IN"/>
        </w:rPr>
      </w:pPr>
      <w:r w:rsidRPr="008E2E56">
        <w:rPr>
          <w:b/>
          <w:lang w:val="en-IN"/>
        </w:rPr>
        <w:t>CO4</w:t>
      </w:r>
      <w:r>
        <w:rPr>
          <w:lang w:val="en-IN"/>
        </w:rPr>
        <w:tab/>
      </w:r>
      <w:r w:rsidR="00077638" w:rsidRPr="00930FF2">
        <w:rPr>
          <w:lang w:val="en-IN"/>
        </w:rPr>
        <w:t>Learn to use Structured Query Language.</w:t>
      </w:r>
    </w:p>
    <w:p w:rsidR="00FA2C8A" w:rsidRDefault="00FA2C8A" w:rsidP="00FA2C8A">
      <w:pPr>
        <w:jc w:val="both"/>
        <w:rPr>
          <w:lang w:val="en-IN"/>
        </w:rPr>
      </w:pPr>
      <w:r w:rsidRPr="008E2E56">
        <w:rPr>
          <w:b/>
          <w:lang w:val="en-IN"/>
        </w:rPr>
        <w:t>CO5</w:t>
      </w:r>
      <w:r>
        <w:rPr>
          <w:lang w:val="en-IN"/>
        </w:rPr>
        <w:tab/>
      </w:r>
      <w:r w:rsidR="00077638" w:rsidRPr="00930FF2">
        <w:rPr>
          <w:lang w:val="en-IN"/>
        </w:rPr>
        <w:t>Analyze functional dependencies to design a robust database.</w:t>
      </w:r>
    </w:p>
    <w:p w:rsidR="00077638" w:rsidRPr="00930FF2" w:rsidRDefault="00FA2C8A" w:rsidP="00FA2C8A">
      <w:pPr>
        <w:jc w:val="both"/>
        <w:rPr>
          <w:lang w:val="en-IN"/>
        </w:rPr>
      </w:pPr>
      <w:r w:rsidRPr="008E2E56">
        <w:rPr>
          <w:b/>
          <w:lang w:val="en-IN"/>
        </w:rPr>
        <w:t>CO6</w:t>
      </w:r>
      <w:r>
        <w:rPr>
          <w:lang w:val="en-IN"/>
        </w:rPr>
        <w:tab/>
      </w:r>
      <w:r w:rsidR="00077638" w:rsidRPr="00930FF2">
        <w:rPr>
          <w:lang w:val="en-IN"/>
        </w:rPr>
        <w:t xml:space="preserve">Implement transactions, concurrency control, database recovery and query </w:t>
      </w:r>
      <w:r>
        <w:rPr>
          <w:lang w:val="en-IN"/>
        </w:rPr>
        <w:tab/>
      </w:r>
      <w:r w:rsidR="00077638" w:rsidRPr="00930FF2">
        <w:rPr>
          <w:lang w:val="en-IN"/>
        </w:rPr>
        <w:t>optimization.</w:t>
      </w:r>
    </w:p>
    <w:p w:rsidR="00EB6DE2" w:rsidRPr="001C43C5" w:rsidRDefault="00EB6DE2" w:rsidP="00EB6DE2">
      <w:pPr>
        <w:pStyle w:val="Default"/>
        <w:jc w:val="center"/>
        <w:rPr>
          <w:rFonts w:ascii="Times New Roman" w:hAnsi="Times New Roman" w:cs="Times New Roman"/>
          <w:b/>
          <w:bCs/>
        </w:rPr>
      </w:pPr>
      <w:r>
        <w:rPr>
          <w:rFonts w:ascii="Times New Roman" w:hAnsi="Times New Roman" w:cs="Times New Roman"/>
          <w:b/>
          <w:bCs/>
        </w:rPr>
        <w:t>Section - I</w:t>
      </w:r>
    </w:p>
    <w:p w:rsidR="00EB6DE2" w:rsidRPr="001C43C5" w:rsidRDefault="00EB6DE2" w:rsidP="00EB6DE2">
      <w:pPr>
        <w:pStyle w:val="Default"/>
        <w:jc w:val="both"/>
        <w:rPr>
          <w:rFonts w:ascii="Times New Roman" w:hAnsi="Times New Roman" w:cs="Times New Roman"/>
        </w:rPr>
      </w:pPr>
      <w:r w:rsidRPr="001C43C5">
        <w:rPr>
          <w:rFonts w:ascii="Times New Roman" w:hAnsi="Times New Roman" w:cs="Times New Roman"/>
        </w:rPr>
        <w:t>Terminologies of database</w:t>
      </w:r>
      <w:r>
        <w:rPr>
          <w:rFonts w:ascii="Times New Roman" w:hAnsi="Times New Roman" w:cs="Times New Roman"/>
        </w:rPr>
        <w:t>, D</w:t>
      </w:r>
      <w:r w:rsidRPr="001C43C5">
        <w:rPr>
          <w:rFonts w:ascii="Times New Roman" w:hAnsi="Times New Roman" w:cs="Times New Roman"/>
        </w:rPr>
        <w:t>rawbacks of conventional file systems</w:t>
      </w:r>
      <w:r>
        <w:rPr>
          <w:rFonts w:ascii="Times New Roman" w:hAnsi="Times New Roman" w:cs="Times New Roman"/>
        </w:rPr>
        <w:t>, D</w:t>
      </w:r>
      <w:r w:rsidRPr="001C43C5">
        <w:rPr>
          <w:rFonts w:ascii="Times New Roman" w:hAnsi="Times New Roman" w:cs="Times New Roman"/>
        </w:rPr>
        <w:t>ata admin</w:t>
      </w:r>
      <w:r>
        <w:rPr>
          <w:rFonts w:ascii="Times New Roman" w:hAnsi="Times New Roman" w:cs="Times New Roman"/>
        </w:rPr>
        <w:t>istrator (Role and functions), C</w:t>
      </w:r>
      <w:r w:rsidRPr="001C43C5">
        <w:rPr>
          <w:rFonts w:ascii="Times New Roman" w:hAnsi="Times New Roman" w:cs="Times New Roman"/>
        </w:rPr>
        <w:t xml:space="preserve">haracteristics </w:t>
      </w:r>
      <w:r>
        <w:rPr>
          <w:rFonts w:ascii="Times New Roman" w:hAnsi="Times New Roman" w:cs="Times New Roman"/>
        </w:rPr>
        <w:t>of databases, Data redundancy, Data integrity, D</w:t>
      </w:r>
      <w:r w:rsidRPr="001C43C5">
        <w:rPr>
          <w:rFonts w:ascii="Times New Roman" w:hAnsi="Times New Roman" w:cs="Times New Roman"/>
        </w:rPr>
        <w:t xml:space="preserve">ata independence. DBMS and its functions. Advantages and disadvantages of database. </w:t>
      </w:r>
    </w:p>
    <w:p w:rsidR="00EB6DE2" w:rsidRPr="001C43C5" w:rsidRDefault="00EB6DE2" w:rsidP="00EB6DE2">
      <w:pPr>
        <w:pStyle w:val="Default"/>
        <w:jc w:val="both"/>
        <w:rPr>
          <w:rFonts w:ascii="Times New Roman" w:hAnsi="Times New Roman" w:cs="Times New Roman"/>
        </w:rPr>
      </w:pPr>
    </w:p>
    <w:p w:rsidR="00EB6DE2" w:rsidRPr="001C43C5" w:rsidRDefault="00EB6DE2" w:rsidP="00EB6DE2">
      <w:pPr>
        <w:pStyle w:val="Default"/>
        <w:jc w:val="center"/>
        <w:rPr>
          <w:rFonts w:ascii="Times New Roman" w:hAnsi="Times New Roman" w:cs="Times New Roman"/>
          <w:b/>
          <w:bCs/>
        </w:rPr>
      </w:pPr>
      <w:r>
        <w:rPr>
          <w:rFonts w:ascii="Times New Roman" w:hAnsi="Times New Roman" w:cs="Times New Roman"/>
          <w:b/>
          <w:bCs/>
        </w:rPr>
        <w:t>Section - I</w:t>
      </w:r>
      <w:r w:rsidRPr="001C43C5">
        <w:rPr>
          <w:rFonts w:ascii="Times New Roman" w:hAnsi="Times New Roman" w:cs="Times New Roman"/>
          <w:b/>
          <w:bCs/>
        </w:rPr>
        <w:t xml:space="preserve">I </w:t>
      </w:r>
    </w:p>
    <w:p w:rsidR="00EB6DE2" w:rsidRPr="001C43C5" w:rsidRDefault="00EB6DE2" w:rsidP="00EB6DE2">
      <w:pPr>
        <w:pStyle w:val="Default"/>
        <w:rPr>
          <w:rFonts w:ascii="Times New Roman" w:hAnsi="Times New Roman" w:cs="Times New Roman"/>
        </w:rPr>
      </w:pPr>
      <w:r w:rsidRPr="001C43C5">
        <w:rPr>
          <w:rFonts w:ascii="Times New Roman" w:hAnsi="Times New Roman" w:cs="Times New Roman"/>
        </w:rPr>
        <w:t>Three levels of the</w:t>
      </w:r>
      <w:r>
        <w:rPr>
          <w:rFonts w:ascii="Times New Roman" w:hAnsi="Times New Roman" w:cs="Times New Roman"/>
        </w:rPr>
        <w:t xml:space="preserve"> architecture: External level, C</w:t>
      </w:r>
      <w:r w:rsidRPr="001C43C5">
        <w:rPr>
          <w:rFonts w:ascii="Times New Roman" w:hAnsi="Times New Roman" w:cs="Times New Roman"/>
        </w:rPr>
        <w:t xml:space="preserve">onceptual level and </w:t>
      </w:r>
      <w:r>
        <w:rPr>
          <w:rFonts w:ascii="Times New Roman" w:hAnsi="Times New Roman" w:cs="Times New Roman"/>
        </w:rPr>
        <w:t>I</w:t>
      </w:r>
      <w:r w:rsidRPr="001C43C5">
        <w:rPr>
          <w:rFonts w:ascii="Times New Roman" w:hAnsi="Times New Roman" w:cs="Times New Roman"/>
        </w:rPr>
        <w:t>nternal level</w:t>
      </w:r>
      <w:r>
        <w:rPr>
          <w:rFonts w:ascii="Times New Roman" w:hAnsi="Times New Roman" w:cs="Times New Roman"/>
        </w:rPr>
        <w:t>, Mappings and S</w:t>
      </w:r>
      <w:r w:rsidRPr="001C43C5">
        <w:rPr>
          <w:rFonts w:ascii="Times New Roman" w:hAnsi="Times New Roman" w:cs="Times New Roman"/>
        </w:rPr>
        <w:t>chemas</w:t>
      </w:r>
      <w:r>
        <w:rPr>
          <w:rFonts w:ascii="Times New Roman" w:hAnsi="Times New Roman" w:cs="Times New Roman"/>
        </w:rPr>
        <w:t>, C</w:t>
      </w:r>
      <w:r w:rsidRPr="001C43C5">
        <w:rPr>
          <w:rFonts w:ascii="Times New Roman" w:hAnsi="Times New Roman" w:cs="Times New Roman"/>
        </w:rPr>
        <w:t>lient/Server architecture</w:t>
      </w:r>
      <w:r>
        <w:rPr>
          <w:rFonts w:ascii="Times New Roman" w:hAnsi="Times New Roman" w:cs="Times New Roman"/>
        </w:rPr>
        <w:t>, D</w:t>
      </w:r>
      <w:r w:rsidRPr="001C43C5">
        <w:rPr>
          <w:rFonts w:ascii="Times New Roman" w:hAnsi="Times New Roman" w:cs="Times New Roman"/>
        </w:rPr>
        <w:t xml:space="preserve">istributed processing. </w:t>
      </w:r>
    </w:p>
    <w:p w:rsidR="00EB6DE2" w:rsidRPr="001C43C5" w:rsidRDefault="00EB6DE2" w:rsidP="00EB6DE2">
      <w:pPr>
        <w:pStyle w:val="Default"/>
        <w:rPr>
          <w:rFonts w:ascii="Times New Roman" w:hAnsi="Times New Roman" w:cs="Times New Roman"/>
        </w:rPr>
      </w:pPr>
    </w:p>
    <w:p w:rsidR="00F543BF" w:rsidRDefault="00F543BF" w:rsidP="00EB6DE2">
      <w:pPr>
        <w:pStyle w:val="Default"/>
        <w:jc w:val="center"/>
        <w:rPr>
          <w:rFonts w:ascii="Times New Roman" w:hAnsi="Times New Roman" w:cs="Times New Roman"/>
          <w:b/>
          <w:bCs/>
        </w:rPr>
      </w:pPr>
    </w:p>
    <w:p w:rsidR="00EB6DE2" w:rsidRPr="001C43C5" w:rsidRDefault="00EB6DE2" w:rsidP="00EB6DE2">
      <w:pPr>
        <w:pStyle w:val="Default"/>
        <w:jc w:val="center"/>
        <w:rPr>
          <w:rFonts w:ascii="Times New Roman" w:hAnsi="Times New Roman" w:cs="Times New Roman"/>
          <w:b/>
          <w:bCs/>
        </w:rPr>
      </w:pPr>
      <w:r>
        <w:rPr>
          <w:rFonts w:ascii="Times New Roman" w:hAnsi="Times New Roman" w:cs="Times New Roman"/>
          <w:b/>
          <w:bCs/>
        </w:rPr>
        <w:t>Section - I</w:t>
      </w:r>
      <w:r w:rsidRPr="001C43C5">
        <w:rPr>
          <w:rFonts w:ascii="Times New Roman" w:hAnsi="Times New Roman" w:cs="Times New Roman"/>
          <w:b/>
          <w:bCs/>
        </w:rPr>
        <w:t xml:space="preserve">II </w:t>
      </w:r>
    </w:p>
    <w:p w:rsidR="00EB6DE2" w:rsidRPr="001C43C5" w:rsidRDefault="00EB6DE2" w:rsidP="00EB6DE2">
      <w:pPr>
        <w:pStyle w:val="Default"/>
        <w:rPr>
          <w:rFonts w:ascii="Times New Roman" w:hAnsi="Times New Roman" w:cs="Times New Roman"/>
        </w:rPr>
      </w:pPr>
      <w:r w:rsidRPr="001C43C5">
        <w:rPr>
          <w:rFonts w:ascii="Times New Roman" w:hAnsi="Times New Roman" w:cs="Times New Roman"/>
        </w:rPr>
        <w:t>Data model</w:t>
      </w:r>
      <w:r>
        <w:rPr>
          <w:rFonts w:ascii="Times New Roman" w:hAnsi="Times New Roman" w:cs="Times New Roman"/>
        </w:rPr>
        <w:t>, R</w:t>
      </w:r>
      <w:r w:rsidRPr="001C43C5">
        <w:rPr>
          <w:rFonts w:ascii="Times New Roman" w:hAnsi="Times New Roman" w:cs="Times New Roman"/>
        </w:rPr>
        <w:t>elational data model</w:t>
      </w:r>
      <w:r>
        <w:rPr>
          <w:rFonts w:ascii="Times New Roman" w:hAnsi="Times New Roman" w:cs="Times New Roman"/>
        </w:rPr>
        <w:t>, H</w:t>
      </w:r>
      <w:r w:rsidRPr="001C43C5">
        <w:rPr>
          <w:rFonts w:ascii="Times New Roman" w:hAnsi="Times New Roman" w:cs="Times New Roman"/>
        </w:rPr>
        <w:t>ierarchical data model</w:t>
      </w:r>
      <w:r>
        <w:rPr>
          <w:rFonts w:ascii="Times New Roman" w:hAnsi="Times New Roman" w:cs="Times New Roman"/>
        </w:rPr>
        <w:t>, N</w:t>
      </w:r>
      <w:r w:rsidRPr="001C43C5">
        <w:rPr>
          <w:rFonts w:ascii="Times New Roman" w:hAnsi="Times New Roman" w:cs="Times New Roman"/>
        </w:rPr>
        <w:t>etwork data model. Rela</w:t>
      </w:r>
      <w:r>
        <w:rPr>
          <w:rFonts w:ascii="Times New Roman" w:hAnsi="Times New Roman" w:cs="Times New Roman"/>
        </w:rPr>
        <w:t>tional model, Basic structure, T</w:t>
      </w:r>
      <w:r w:rsidRPr="001C43C5">
        <w:rPr>
          <w:rFonts w:ascii="Times New Roman" w:hAnsi="Times New Roman" w:cs="Times New Roman"/>
        </w:rPr>
        <w:t xml:space="preserve">erminology. </w:t>
      </w:r>
    </w:p>
    <w:p w:rsidR="00EB6DE2" w:rsidRPr="001C43C5" w:rsidRDefault="00EB6DE2" w:rsidP="00EB6DE2">
      <w:pPr>
        <w:pStyle w:val="Default"/>
        <w:rPr>
          <w:rFonts w:ascii="Times New Roman" w:hAnsi="Times New Roman" w:cs="Times New Roman"/>
        </w:rPr>
      </w:pPr>
      <w:r w:rsidRPr="001C43C5">
        <w:rPr>
          <w:rFonts w:ascii="Times New Roman" w:hAnsi="Times New Roman" w:cs="Times New Roman"/>
        </w:rPr>
        <w:t>Normalization</w:t>
      </w:r>
      <w:r>
        <w:rPr>
          <w:rFonts w:ascii="Times New Roman" w:hAnsi="Times New Roman" w:cs="Times New Roman"/>
        </w:rPr>
        <w:t>, F</w:t>
      </w:r>
      <w:r w:rsidRPr="001C43C5">
        <w:rPr>
          <w:rFonts w:ascii="Times New Roman" w:hAnsi="Times New Roman" w:cs="Times New Roman"/>
        </w:rPr>
        <w:t>irst Normal Form</w:t>
      </w:r>
      <w:r>
        <w:rPr>
          <w:rFonts w:ascii="Times New Roman" w:hAnsi="Times New Roman" w:cs="Times New Roman"/>
        </w:rPr>
        <w:t>, S</w:t>
      </w:r>
      <w:r w:rsidRPr="001C43C5">
        <w:rPr>
          <w:rFonts w:ascii="Times New Roman" w:hAnsi="Times New Roman" w:cs="Times New Roman"/>
        </w:rPr>
        <w:t>econd Normal Form</w:t>
      </w:r>
      <w:r>
        <w:rPr>
          <w:rFonts w:ascii="Times New Roman" w:hAnsi="Times New Roman" w:cs="Times New Roman"/>
        </w:rPr>
        <w:t>, T</w:t>
      </w:r>
      <w:r w:rsidRPr="001C43C5">
        <w:rPr>
          <w:rFonts w:ascii="Times New Roman" w:hAnsi="Times New Roman" w:cs="Times New Roman"/>
        </w:rPr>
        <w:t>hird Normal Form</w:t>
      </w:r>
      <w:r>
        <w:rPr>
          <w:rFonts w:ascii="Times New Roman" w:hAnsi="Times New Roman" w:cs="Times New Roman"/>
        </w:rPr>
        <w:t>, B</w:t>
      </w:r>
      <w:r w:rsidRPr="001C43C5">
        <w:rPr>
          <w:rFonts w:ascii="Times New Roman" w:hAnsi="Times New Roman" w:cs="Times New Roman"/>
        </w:rPr>
        <w:t>CNF</w:t>
      </w:r>
      <w:r>
        <w:rPr>
          <w:rFonts w:ascii="Times New Roman" w:hAnsi="Times New Roman" w:cs="Times New Roman"/>
        </w:rPr>
        <w:t>, R</w:t>
      </w:r>
      <w:r w:rsidRPr="001C43C5">
        <w:rPr>
          <w:rFonts w:ascii="Times New Roman" w:hAnsi="Times New Roman" w:cs="Times New Roman"/>
        </w:rPr>
        <w:t>elational algebra and Relational Calculus</w:t>
      </w:r>
    </w:p>
    <w:p w:rsidR="00F543BF" w:rsidRDefault="00F543BF" w:rsidP="00EB6DE2">
      <w:pPr>
        <w:pStyle w:val="Default"/>
        <w:jc w:val="center"/>
        <w:rPr>
          <w:rFonts w:ascii="Times New Roman" w:hAnsi="Times New Roman" w:cs="Times New Roman"/>
          <w:b/>
          <w:bCs/>
        </w:rPr>
      </w:pPr>
    </w:p>
    <w:p w:rsidR="00EB6DE2" w:rsidRPr="001C43C5" w:rsidRDefault="00EB6DE2" w:rsidP="00EB6DE2">
      <w:pPr>
        <w:pStyle w:val="Default"/>
        <w:jc w:val="center"/>
        <w:rPr>
          <w:rFonts w:ascii="Times New Roman" w:hAnsi="Times New Roman" w:cs="Times New Roman"/>
          <w:b/>
          <w:bCs/>
        </w:rPr>
      </w:pPr>
      <w:r>
        <w:rPr>
          <w:rFonts w:ascii="Times New Roman" w:hAnsi="Times New Roman" w:cs="Times New Roman"/>
          <w:b/>
          <w:bCs/>
        </w:rPr>
        <w:t>Section - I</w:t>
      </w:r>
      <w:r w:rsidRPr="001C43C5">
        <w:rPr>
          <w:rFonts w:ascii="Times New Roman" w:hAnsi="Times New Roman" w:cs="Times New Roman"/>
          <w:b/>
          <w:bCs/>
        </w:rPr>
        <w:t xml:space="preserve">V </w:t>
      </w:r>
    </w:p>
    <w:p w:rsidR="00EB6DE2" w:rsidRPr="001C43C5" w:rsidRDefault="00EB6DE2" w:rsidP="00EB6DE2">
      <w:pPr>
        <w:autoSpaceDE w:val="0"/>
        <w:autoSpaceDN w:val="0"/>
        <w:adjustRightInd w:val="0"/>
        <w:jc w:val="both"/>
        <w:rPr>
          <w:lang w:eastAsia="en-IN"/>
        </w:rPr>
      </w:pPr>
      <w:r w:rsidRPr="001C43C5">
        <w:rPr>
          <w:lang w:eastAsia="en-IN"/>
        </w:rPr>
        <w:t>PL/SQL Blocks</w:t>
      </w:r>
      <w:r>
        <w:rPr>
          <w:lang w:eastAsia="en-IN"/>
        </w:rPr>
        <w:t>, D</w:t>
      </w:r>
      <w:r w:rsidRPr="001C43C5">
        <w:rPr>
          <w:lang w:eastAsia="en-IN"/>
        </w:rPr>
        <w:t>ata types</w:t>
      </w:r>
      <w:r>
        <w:rPr>
          <w:lang w:eastAsia="en-IN"/>
        </w:rPr>
        <w:t>, P</w:t>
      </w:r>
      <w:r w:rsidRPr="001C43C5">
        <w:rPr>
          <w:lang w:eastAsia="en-IN"/>
        </w:rPr>
        <w:t>L/SQL functions</w:t>
      </w:r>
      <w:r>
        <w:rPr>
          <w:lang w:eastAsia="en-IN"/>
        </w:rPr>
        <w:t>, C</w:t>
      </w:r>
      <w:r w:rsidRPr="001C43C5">
        <w:rPr>
          <w:lang w:eastAsia="en-IN"/>
        </w:rPr>
        <w:t>ursors</w:t>
      </w:r>
      <w:r>
        <w:rPr>
          <w:lang w:eastAsia="en-IN"/>
        </w:rPr>
        <w:t>, E</w:t>
      </w:r>
      <w:r w:rsidRPr="001C43C5">
        <w:rPr>
          <w:lang w:eastAsia="en-IN"/>
        </w:rPr>
        <w:t>rror handling inPL/SQL</w:t>
      </w:r>
      <w:r>
        <w:rPr>
          <w:lang w:eastAsia="en-IN"/>
        </w:rPr>
        <w:t>, P</w:t>
      </w:r>
      <w:r w:rsidRPr="001C43C5">
        <w:rPr>
          <w:lang w:eastAsia="en-IN"/>
        </w:rPr>
        <w:t>ackage functions</w:t>
      </w:r>
      <w:r>
        <w:rPr>
          <w:lang w:eastAsia="en-IN"/>
        </w:rPr>
        <w:t>, P</w:t>
      </w:r>
      <w:r w:rsidRPr="001C43C5">
        <w:rPr>
          <w:lang w:eastAsia="en-IN"/>
        </w:rPr>
        <w:t>ackage procedures.</w:t>
      </w:r>
    </w:p>
    <w:p w:rsidR="00EB6DE2" w:rsidRPr="001C43C5" w:rsidRDefault="00EB6DE2" w:rsidP="00EB6DE2">
      <w:pPr>
        <w:autoSpaceDE w:val="0"/>
        <w:autoSpaceDN w:val="0"/>
        <w:adjustRightInd w:val="0"/>
        <w:jc w:val="both"/>
        <w:rPr>
          <w:lang w:eastAsia="en-IN"/>
        </w:rPr>
      </w:pPr>
      <w:r w:rsidRPr="001C43C5">
        <w:rPr>
          <w:lang w:eastAsia="en-IN"/>
        </w:rPr>
        <w:t>Database Triggers: Use &amp; type of database Triggers</w:t>
      </w:r>
      <w:r>
        <w:rPr>
          <w:lang w:eastAsia="en-IN"/>
        </w:rPr>
        <w:t>, D</w:t>
      </w:r>
      <w:r w:rsidRPr="001C43C5">
        <w:rPr>
          <w:lang w:eastAsia="en-IN"/>
        </w:rPr>
        <w:t>atabaseTriggers Vs. Declarative Integrity Constraints</w:t>
      </w:r>
      <w:r>
        <w:rPr>
          <w:lang w:eastAsia="en-IN"/>
        </w:rPr>
        <w:t>, C</w:t>
      </w:r>
      <w:r w:rsidRPr="001C43C5">
        <w:rPr>
          <w:lang w:eastAsia="en-IN"/>
        </w:rPr>
        <w:t>reatinga Trigger</w:t>
      </w:r>
      <w:r>
        <w:rPr>
          <w:lang w:eastAsia="en-IN"/>
        </w:rPr>
        <w:t>, B</w:t>
      </w:r>
      <w:r w:rsidRPr="001C43C5">
        <w:rPr>
          <w:lang w:eastAsia="en-IN"/>
        </w:rPr>
        <w:t>EFORE vs AFTER Trigger Combinations</w:t>
      </w:r>
      <w:r>
        <w:rPr>
          <w:lang w:eastAsia="en-IN"/>
        </w:rPr>
        <w:t>, D</w:t>
      </w:r>
      <w:r w:rsidRPr="001C43C5">
        <w:rPr>
          <w:lang w:eastAsia="en-IN"/>
        </w:rPr>
        <w:t>ropping a Trigger.</w:t>
      </w:r>
    </w:p>
    <w:p w:rsidR="009F53EF" w:rsidRDefault="009F53EF" w:rsidP="009F53EF">
      <w:pPr>
        <w:jc w:val="both"/>
        <w:rPr>
          <w:b/>
          <w:u w:val="single"/>
        </w:rPr>
      </w:pPr>
    </w:p>
    <w:p w:rsidR="009F53EF" w:rsidRPr="00A97CEB" w:rsidRDefault="009F53EF" w:rsidP="009F53EF">
      <w:pPr>
        <w:jc w:val="both"/>
      </w:pPr>
      <w:r w:rsidRPr="0081088C">
        <w:rPr>
          <w:b/>
          <w:u w:val="single"/>
        </w:rPr>
        <w:t>Note:</w:t>
      </w:r>
      <w:r w:rsidRPr="00A97CEB">
        <w:t xml:space="preserve">  The </w:t>
      </w:r>
      <w:r>
        <w:t xml:space="preserve">question paper will consist of </w:t>
      </w:r>
      <w:r w:rsidRPr="00CC5C94">
        <w:rPr>
          <w:b/>
        </w:rPr>
        <w:t>five</w:t>
      </w:r>
      <w:r>
        <w:t xml:space="preserve"> sections. Each of the first four sections     (</w:t>
      </w:r>
      <w:r w:rsidRPr="00245045">
        <w:rPr>
          <w:b/>
          <w:i/>
        </w:rPr>
        <w:t>I-IV</w:t>
      </w:r>
      <w:r>
        <w:t xml:space="preserve">) will contain two questions and the students shall be asked to attempt </w:t>
      </w:r>
      <w:r w:rsidRPr="00032DDA">
        <w:rPr>
          <w:b/>
        </w:rPr>
        <w:t>one</w:t>
      </w:r>
      <w:r>
        <w:t xml:space="preserve"> question from each section. </w:t>
      </w:r>
      <w:r w:rsidRPr="00EF6DE5">
        <w:rPr>
          <w:b/>
        </w:rPr>
        <w:t>Section-V</w:t>
      </w:r>
      <w:r>
        <w:t xml:space="preserve"> will contain </w:t>
      </w:r>
      <w:r w:rsidRPr="00CC5C94">
        <w:rPr>
          <w:b/>
        </w:rPr>
        <w:t>six</w:t>
      </w:r>
      <w:r>
        <w:t xml:space="preserve"> short answer type questions without any internal choice covering the entire syllabus and shall be </w:t>
      </w:r>
      <w:r w:rsidRPr="00CC5C94">
        <w:rPr>
          <w:b/>
        </w:rPr>
        <w:t>compulsory.</w:t>
      </w:r>
    </w:p>
    <w:p w:rsidR="009F53EF" w:rsidRDefault="009F53EF" w:rsidP="00EB6DE2">
      <w:pPr>
        <w:pStyle w:val="Default"/>
        <w:rPr>
          <w:rFonts w:ascii="Times New Roman" w:hAnsi="Times New Roman" w:cs="Times New Roman"/>
          <w:b/>
          <w:bCs/>
        </w:rPr>
      </w:pPr>
    </w:p>
    <w:p w:rsidR="00EB6DE2" w:rsidRPr="001C43C5" w:rsidRDefault="00EB6DE2" w:rsidP="00EB6DE2">
      <w:pPr>
        <w:pStyle w:val="Default"/>
        <w:rPr>
          <w:rFonts w:ascii="Times New Roman" w:hAnsi="Times New Roman" w:cs="Times New Roman"/>
        </w:rPr>
      </w:pPr>
      <w:r w:rsidRPr="001C43C5">
        <w:rPr>
          <w:rFonts w:ascii="Times New Roman" w:hAnsi="Times New Roman" w:cs="Times New Roman"/>
          <w:b/>
          <w:bCs/>
        </w:rPr>
        <w:t xml:space="preserve">Books Recommended </w:t>
      </w:r>
    </w:p>
    <w:p w:rsidR="00EB6DE2" w:rsidRPr="001C43C5" w:rsidRDefault="00EB6DE2" w:rsidP="00F1526E">
      <w:pPr>
        <w:pStyle w:val="Default"/>
        <w:numPr>
          <w:ilvl w:val="0"/>
          <w:numId w:val="46"/>
        </w:numPr>
        <w:tabs>
          <w:tab w:val="left" w:pos="9090"/>
        </w:tabs>
        <w:ind w:right="-360"/>
        <w:rPr>
          <w:rFonts w:ascii="Times New Roman" w:hAnsi="Times New Roman" w:cs="Times New Roman"/>
        </w:rPr>
      </w:pPr>
      <w:r w:rsidRPr="001C43C5">
        <w:rPr>
          <w:rFonts w:ascii="Times New Roman" w:hAnsi="Times New Roman" w:cs="Times New Roman"/>
        </w:rPr>
        <w:t>C.J. Date</w:t>
      </w:r>
      <w:r>
        <w:rPr>
          <w:rFonts w:ascii="Times New Roman" w:hAnsi="Times New Roman" w:cs="Times New Roman"/>
        </w:rPr>
        <w:t>, S</w:t>
      </w:r>
      <w:r w:rsidRPr="001C43C5">
        <w:rPr>
          <w:rFonts w:ascii="Times New Roman" w:hAnsi="Times New Roman" w:cs="Times New Roman"/>
        </w:rPr>
        <w:t>ixth Ed.</w:t>
      </w:r>
      <w:r>
        <w:rPr>
          <w:rFonts w:ascii="Times New Roman" w:hAnsi="Times New Roman" w:cs="Times New Roman"/>
        </w:rPr>
        <w:t>, A</w:t>
      </w:r>
      <w:r w:rsidRPr="001C43C5">
        <w:rPr>
          <w:rFonts w:ascii="Times New Roman" w:hAnsi="Times New Roman" w:cs="Times New Roman"/>
        </w:rPr>
        <w:t>n Introduction to Database System</w:t>
      </w:r>
      <w:r>
        <w:rPr>
          <w:rFonts w:ascii="Times New Roman" w:hAnsi="Times New Roman" w:cs="Times New Roman"/>
        </w:rPr>
        <w:t>, A</w:t>
      </w:r>
      <w:r w:rsidRPr="001C43C5">
        <w:rPr>
          <w:rFonts w:ascii="Times New Roman" w:hAnsi="Times New Roman" w:cs="Times New Roman"/>
        </w:rPr>
        <w:t xml:space="preserve">ddison-Wesley Publishing Co. </w:t>
      </w:r>
    </w:p>
    <w:p w:rsidR="00EB6DE2" w:rsidRPr="001C43C5" w:rsidRDefault="00EB6DE2" w:rsidP="00F1526E">
      <w:pPr>
        <w:pStyle w:val="Default"/>
        <w:numPr>
          <w:ilvl w:val="0"/>
          <w:numId w:val="46"/>
        </w:numPr>
        <w:rPr>
          <w:rFonts w:ascii="Times New Roman" w:hAnsi="Times New Roman" w:cs="Times New Roman"/>
        </w:rPr>
      </w:pPr>
      <w:r w:rsidRPr="001C43C5">
        <w:rPr>
          <w:rFonts w:ascii="Times New Roman" w:hAnsi="Times New Roman" w:cs="Times New Roman"/>
        </w:rPr>
        <w:t>Ullman</w:t>
      </w:r>
      <w:r>
        <w:rPr>
          <w:rFonts w:ascii="Times New Roman" w:hAnsi="Times New Roman" w:cs="Times New Roman"/>
        </w:rPr>
        <w:t>, D</w:t>
      </w:r>
      <w:r w:rsidRPr="001C43C5">
        <w:rPr>
          <w:rFonts w:ascii="Times New Roman" w:hAnsi="Times New Roman" w:cs="Times New Roman"/>
        </w:rPr>
        <w:t>.Jeffery</w:t>
      </w:r>
      <w:r>
        <w:rPr>
          <w:rFonts w:ascii="Times New Roman" w:hAnsi="Times New Roman" w:cs="Times New Roman"/>
        </w:rPr>
        <w:t>, P</w:t>
      </w:r>
      <w:r w:rsidRPr="001C43C5">
        <w:rPr>
          <w:rFonts w:ascii="Times New Roman" w:hAnsi="Times New Roman" w:cs="Times New Roman"/>
        </w:rPr>
        <w:t>rinciples of Database System</w:t>
      </w:r>
      <w:r>
        <w:rPr>
          <w:rFonts w:ascii="Times New Roman" w:hAnsi="Times New Roman" w:cs="Times New Roman"/>
        </w:rPr>
        <w:t>, C</w:t>
      </w:r>
      <w:r w:rsidRPr="001C43C5">
        <w:rPr>
          <w:rFonts w:ascii="Times New Roman" w:hAnsi="Times New Roman" w:cs="Times New Roman"/>
        </w:rPr>
        <w:t xml:space="preserve">omputer Science Press. </w:t>
      </w:r>
    </w:p>
    <w:p w:rsidR="00EB6DE2" w:rsidRPr="001C43C5" w:rsidRDefault="00EB6DE2" w:rsidP="00F1526E">
      <w:pPr>
        <w:pStyle w:val="Default"/>
        <w:numPr>
          <w:ilvl w:val="0"/>
          <w:numId w:val="46"/>
        </w:numPr>
        <w:ind w:right="-540"/>
        <w:rPr>
          <w:rFonts w:ascii="Times New Roman" w:hAnsi="Times New Roman" w:cs="Times New Roman"/>
        </w:rPr>
      </w:pPr>
      <w:r w:rsidRPr="001C43C5">
        <w:rPr>
          <w:rFonts w:ascii="Times New Roman" w:hAnsi="Times New Roman" w:cs="Times New Roman"/>
        </w:rPr>
        <w:lastRenderedPageBreak/>
        <w:t>James Martin</w:t>
      </w:r>
      <w:r>
        <w:rPr>
          <w:rFonts w:ascii="Times New Roman" w:hAnsi="Times New Roman" w:cs="Times New Roman"/>
        </w:rPr>
        <w:t>, P</w:t>
      </w:r>
      <w:r w:rsidRPr="001C43C5">
        <w:rPr>
          <w:rFonts w:ascii="Times New Roman" w:hAnsi="Times New Roman" w:cs="Times New Roman"/>
        </w:rPr>
        <w:t>rinciples of Database Management System</w:t>
      </w:r>
      <w:r>
        <w:rPr>
          <w:rFonts w:ascii="Times New Roman" w:hAnsi="Times New Roman" w:cs="Times New Roman"/>
        </w:rPr>
        <w:t>, P</w:t>
      </w:r>
      <w:r w:rsidRPr="001C43C5">
        <w:rPr>
          <w:rFonts w:ascii="Times New Roman" w:hAnsi="Times New Roman" w:cs="Times New Roman"/>
        </w:rPr>
        <w:t xml:space="preserve">rentice Hall of India Pvt. Ltd. </w:t>
      </w:r>
    </w:p>
    <w:p w:rsidR="00EB6DE2" w:rsidRPr="001C43C5" w:rsidRDefault="00EB6DE2" w:rsidP="00F1526E">
      <w:pPr>
        <w:pStyle w:val="Default"/>
        <w:numPr>
          <w:ilvl w:val="0"/>
          <w:numId w:val="46"/>
        </w:numPr>
        <w:rPr>
          <w:rFonts w:ascii="Times New Roman" w:hAnsi="Times New Roman" w:cs="Times New Roman"/>
        </w:rPr>
      </w:pPr>
      <w:r w:rsidRPr="001C43C5">
        <w:rPr>
          <w:rFonts w:ascii="Times New Roman" w:hAnsi="Times New Roman" w:cs="Times New Roman"/>
        </w:rPr>
        <w:t>Desai</w:t>
      </w:r>
      <w:r>
        <w:rPr>
          <w:rFonts w:ascii="Times New Roman" w:hAnsi="Times New Roman" w:cs="Times New Roman"/>
        </w:rPr>
        <w:t>, C</w:t>
      </w:r>
      <w:r w:rsidRPr="001C43C5">
        <w:rPr>
          <w:rFonts w:ascii="Times New Roman" w:hAnsi="Times New Roman" w:cs="Times New Roman"/>
        </w:rPr>
        <w:t>.Bipin</w:t>
      </w:r>
      <w:r>
        <w:rPr>
          <w:rFonts w:ascii="Times New Roman" w:hAnsi="Times New Roman" w:cs="Times New Roman"/>
        </w:rPr>
        <w:t>, I</w:t>
      </w:r>
      <w:r w:rsidRPr="001C43C5">
        <w:rPr>
          <w:rFonts w:ascii="Times New Roman" w:hAnsi="Times New Roman" w:cs="Times New Roman"/>
        </w:rPr>
        <w:t>ntroduction to Data base Systems</w:t>
      </w:r>
      <w:r>
        <w:rPr>
          <w:rFonts w:ascii="Times New Roman" w:hAnsi="Times New Roman" w:cs="Times New Roman"/>
        </w:rPr>
        <w:t>, G</w:t>
      </w:r>
      <w:r w:rsidRPr="001C43C5">
        <w:rPr>
          <w:rFonts w:ascii="Times New Roman" w:hAnsi="Times New Roman" w:cs="Times New Roman"/>
        </w:rPr>
        <w:t xml:space="preserve">algotia Publ. </w:t>
      </w:r>
    </w:p>
    <w:p w:rsidR="00EB6DE2" w:rsidRPr="001C43C5" w:rsidRDefault="00EB6DE2" w:rsidP="00F1526E">
      <w:pPr>
        <w:pStyle w:val="Default"/>
        <w:numPr>
          <w:ilvl w:val="0"/>
          <w:numId w:val="46"/>
        </w:numPr>
        <w:rPr>
          <w:rFonts w:ascii="Times New Roman" w:hAnsi="Times New Roman" w:cs="Times New Roman"/>
        </w:rPr>
      </w:pPr>
      <w:r w:rsidRPr="001C43C5">
        <w:rPr>
          <w:rFonts w:ascii="Times New Roman" w:hAnsi="Times New Roman" w:cs="Times New Roman"/>
        </w:rPr>
        <w:t>R.P.</w:t>
      </w:r>
      <w:r>
        <w:rPr>
          <w:rFonts w:ascii="Times New Roman" w:hAnsi="Times New Roman" w:cs="Times New Roman"/>
        </w:rPr>
        <w:t xml:space="preserve"> Whittington, D</w:t>
      </w:r>
      <w:r w:rsidRPr="001C43C5">
        <w:rPr>
          <w:rFonts w:ascii="Times New Roman" w:hAnsi="Times New Roman" w:cs="Times New Roman"/>
        </w:rPr>
        <w:t>ata Base Systems Engineering</w:t>
      </w:r>
      <w:r>
        <w:rPr>
          <w:rFonts w:ascii="Times New Roman" w:hAnsi="Times New Roman" w:cs="Times New Roman"/>
        </w:rPr>
        <w:t>, C</w:t>
      </w:r>
      <w:r w:rsidRPr="001C43C5">
        <w:rPr>
          <w:rFonts w:ascii="Times New Roman" w:hAnsi="Times New Roman" w:cs="Times New Roman"/>
        </w:rPr>
        <w:t xml:space="preserve">lavendon Press. </w:t>
      </w:r>
    </w:p>
    <w:p w:rsidR="00EB6DE2" w:rsidRPr="001C43C5" w:rsidRDefault="00EB6DE2" w:rsidP="00F1526E">
      <w:pPr>
        <w:pStyle w:val="Default"/>
        <w:numPr>
          <w:ilvl w:val="0"/>
          <w:numId w:val="46"/>
        </w:numPr>
        <w:rPr>
          <w:rFonts w:ascii="Times New Roman" w:hAnsi="Times New Roman" w:cs="Times New Roman"/>
        </w:rPr>
      </w:pPr>
      <w:r w:rsidRPr="001C43C5">
        <w:rPr>
          <w:rFonts w:ascii="Times New Roman" w:hAnsi="Times New Roman" w:cs="Times New Roman"/>
        </w:rPr>
        <w:t>D.M.Kroenke</w:t>
      </w:r>
      <w:r>
        <w:rPr>
          <w:rFonts w:ascii="Times New Roman" w:hAnsi="Times New Roman" w:cs="Times New Roman"/>
        </w:rPr>
        <w:t>, D</w:t>
      </w:r>
      <w:r w:rsidRPr="001C43C5">
        <w:rPr>
          <w:rFonts w:ascii="Times New Roman" w:hAnsi="Times New Roman" w:cs="Times New Roman"/>
        </w:rPr>
        <w:t>atabase Processing : Fundamental Design</w:t>
      </w:r>
      <w:r>
        <w:rPr>
          <w:rFonts w:ascii="Times New Roman" w:hAnsi="Times New Roman" w:cs="Times New Roman"/>
        </w:rPr>
        <w:t>, I</w:t>
      </w:r>
      <w:r w:rsidRPr="001C43C5">
        <w:rPr>
          <w:rFonts w:ascii="Times New Roman" w:hAnsi="Times New Roman" w:cs="Times New Roman"/>
        </w:rPr>
        <w:t xml:space="preserve">mplementation, 2nd Edn. Galgotia Publ. Pvt. Ltd. </w:t>
      </w:r>
    </w:p>
    <w:p w:rsidR="00EB6DE2" w:rsidRPr="001C43C5" w:rsidRDefault="00EB6DE2" w:rsidP="00F1526E">
      <w:pPr>
        <w:pStyle w:val="Default"/>
        <w:numPr>
          <w:ilvl w:val="0"/>
          <w:numId w:val="46"/>
        </w:numPr>
        <w:rPr>
          <w:rFonts w:ascii="Times New Roman" w:hAnsi="Times New Roman" w:cs="Times New Roman"/>
        </w:rPr>
      </w:pPr>
      <w:r w:rsidRPr="001C43C5">
        <w:rPr>
          <w:rFonts w:ascii="Times New Roman" w:hAnsi="Times New Roman" w:cs="Times New Roman"/>
        </w:rPr>
        <w:t>Wiederhold</w:t>
      </w:r>
      <w:r>
        <w:rPr>
          <w:rFonts w:ascii="Times New Roman" w:hAnsi="Times New Roman" w:cs="Times New Roman"/>
        </w:rPr>
        <w:t>, D</w:t>
      </w:r>
      <w:r w:rsidRPr="001C43C5">
        <w:rPr>
          <w:rFonts w:ascii="Times New Roman" w:hAnsi="Times New Roman" w:cs="Times New Roman"/>
        </w:rPr>
        <w:t>atabase Design</w:t>
      </w:r>
      <w:r>
        <w:rPr>
          <w:rFonts w:ascii="Times New Roman" w:hAnsi="Times New Roman" w:cs="Times New Roman"/>
        </w:rPr>
        <w:t>, M</w:t>
      </w:r>
      <w:r w:rsidRPr="001C43C5">
        <w:rPr>
          <w:rFonts w:ascii="Times New Roman" w:hAnsi="Times New Roman" w:cs="Times New Roman"/>
        </w:rPr>
        <w:t xml:space="preserve">cGraw Hill Book Comp. </w:t>
      </w:r>
    </w:p>
    <w:p w:rsidR="007A1705" w:rsidRPr="00930FF2" w:rsidRDefault="007A1705" w:rsidP="00F64A06">
      <w:pPr>
        <w:jc w:val="center"/>
        <w:rPr>
          <w:b/>
        </w:rPr>
      </w:pPr>
    </w:p>
    <w:p w:rsidR="00F543BF" w:rsidRDefault="00F543BF" w:rsidP="00DA21F1">
      <w:pPr>
        <w:jc w:val="center"/>
        <w:rPr>
          <w:b/>
        </w:rPr>
      </w:pPr>
    </w:p>
    <w:p w:rsidR="00F543BF" w:rsidRDefault="00F543BF"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A3672E" w:rsidRPr="00930FF2" w:rsidRDefault="00A3672E" w:rsidP="00836BEC">
      <w:pPr>
        <w:jc w:val="center"/>
        <w:rPr>
          <w:b/>
        </w:rPr>
      </w:pPr>
      <w:r w:rsidRPr="00930FF2">
        <w:rPr>
          <w:b/>
        </w:rPr>
        <w:t>Practical/ Computational Work</w:t>
      </w:r>
    </w:p>
    <w:p w:rsidR="00A3672E" w:rsidRPr="00930FF2" w:rsidRDefault="00A3672E" w:rsidP="00F64A06">
      <w:pPr>
        <w:jc w:val="center"/>
        <w:rPr>
          <w:b/>
        </w:rPr>
      </w:pPr>
      <w:r w:rsidRPr="00930FF2">
        <w:rPr>
          <w:b/>
        </w:rPr>
        <w:t xml:space="preserve">Code: </w:t>
      </w:r>
      <w:r w:rsidR="00AE7844" w:rsidRPr="00930FF2">
        <w:rPr>
          <w:b/>
        </w:rPr>
        <w:t>12MHM</w:t>
      </w:r>
      <w:r w:rsidRPr="00930FF2">
        <w:rPr>
          <w:b/>
        </w:rPr>
        <w:t xml:space="preserve"> 237</w:t>
      </w:r>
    </w:p>
    <w:p w:rsidR="00A3672E" w:rsidRPr="00930FF2" w:rsidRDefault="00A3672E" w:rsidP="00F64A06">
      <w:pPr>
        <w:jc w:val="center"/>
        <w:rPr>
          <w:b/>
        </w:rPr>
      </w:pPr>
      <w:r w:rsidRPr="00930FF2">
        <w:rPr>
          <w:b/>
        </w:rPr>
        <w:t xml:space="preserve">(Based on paper </w:t>
      </w:r>
      <w:r w:rsidR="00AE7844" w:rsidRPr="00930FF2">
        <w:rPr>
          <w:b/>
        </w:rPr>
        <w:t>12MHM</w:t>
      </w:r>
      <w:r w:rsidRPr="00930FF2">
        <w:rPr>
          <w:b/>
        </w:rPr>
        <w:t xml:space="preserve"> 235)</w:t>
      </w:r>
    </w:p>
    <w:p w:rsidR="00077638" w:rsidRPr="00930FF2" w:rsidRDefault="00077638" w:rsidP="00F64A06">
      <w:pPr>
        <w:ind w:left="2160" w:hanging="2160"/>
        <w:jc w:val="center"/>
      </w:pPr>
      <w:r w:rsidRPr="00930FF2">
        <w:t>Practical/Computational work based on Paper 12MHM 235</w:t>
      </w:r>
    </w:p>
    <w:p w:rsidR="00A3672E" w:rsidRPr="00930FF2" w:rsidRDefault="00A3672E" w:rsidP="00F64A06">
      <w:pPr>
        <w:jc w:val="center"/>
        <w:rPr>
          <w:b/>
        </w:rPr>
      </w:pPr>
    </w:p>
    <w:p w:rsidR="00A3672E" w:rsidRPr="00F543BF" w:rsidRDefault="00F543BF" w:rsidP="00F543BF">
      <w:pPr>
        <w:ind w:left="720" w:hanging="720"/>
        <w:jc w:val="both"/>
        <w:rPr>
          <w:b/>
        </w:rPr>
      </w:pPr>
      <w:r w:rsidRPr="00930FF2">
        <w:rPr>
          <w:b/>
        </w:rPr>
        <w:t>Time:3 Hours</w:t>
      </w:r>
      <w:r>
        <w:rPr>
          <w:b/>
        </w:rPr>
        <w:t xml:space="preserve"> </w:t>
      </w:r>
      <w:r>
        <w:rPr>
          <w:b/>
        </w:rPr>
        <w:tab/>
      </w:r>
      <w:r>
        <w:rPr>
          <w:b/>
        </w:rPr>
        <w:tab/>
      </w:r>
      <w:r>
        <w:rPr>
          <w:b/>
        </w:rPr>
        <w:tab/>
      </w:r>
      <w:r>
        <w:rPr>
          <w:b/>
        </w:rPr>
        <w:tab/>
      </w:r>
      <w:r>
        <w:rPr>
          <w:b/>
        </w:rPr>
        <w:tab/>
      </w:r>
      <w:r>
        <w:rPr>
          <w:b/>
        </w:rPr>
        <w:tab/>
      </w:r>
      <w:r>
        <w:rPr>
          <w:b/>
        </w:rPr>
        <w:tab/>
        <w:t xml:space="preserve">     </w:t>
      </w:r>
      <w:r w:rsidR="00A3672E" w:rsidRPr="00F543BF">
        <w:rPr>
          <w:b/>
        </w:rPr>
        <w:t>Max. Marks : 25</w:t>
      </w:r>
    </w:p>
    <w:p w:rsidR="00A3672E" w:rsidRDefault="00A3672E" w:rsidP="00E960FD">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r>
    </w:p>
    <w:p w:rsidR="004A0F7E" w:rsidRDefault="004A0F7E" w:rsidP="00F64A06">
      <w:pPr>
        <w:pStyle w:val="BodyTextIndent"/>
        <w:ind w:firstLine="0"/>
        <w:jc w:val="both"/>
        <w:rPr>
          <w:b/>
          <w:szCs w:val="24"/>
        </w:rPr>
      </w:pPr>
    </w:p>
    <w:p w:rsidR="004A0F7E" w:rsidRPr="00CC48D9" w:rsidRDefault="004A0F7E" w:rsidP="004A0F7E">
      <w:pPr>
        <w:rPr>
          <w:b/>
          <w:u w:val="single"/>
        </w:rPr>
      </w:pPr>
      <w:r>
        <w:rPr>
          <w:b/>
          <w:u w:val="single"/>
        </w:rPr>
        <w:t>Course Outcomes</w:t>
      </w:r>
    </w:p>
    <w:p w:rsidR="004A0F7E" w:rsidRPr="006D7627" w:rsidRDefault="004A0F7E" w:rsidP="004A0F7E">
      <w:pPr>
        <w:tabs>
          <w:tab w:val="left" w:pos="3945"/>
        </w:tabs>
      </w:pPr>
      <w:r w:rsidRPr="00CC48D9">
        <w:rPr>
          <w:lang w:val="en-IN"/>
        </w:rPr>
        <w:t>Students would be able to</w:t>
      </w:r>
      <w:r w:rsidR="00C651C0">
        <w:rPr>
          <w:lang w:val="en-IN"/>
        </w:rPr>
        <w:t>:</w:t>
      </w:r>
      <w:r w:rsidRPr="006D7627">
        <w:tab/>
      </w:r>
    </w:p>
    <w:p w:rsidR="004A0F7E" w:rsidRPr="006D7627" w:rsidRDefault="004A0F7E" w:rsidP="00B84803">
      <w:pPr>
        <w:ind w:left="720" w:hanging="720"/>
        <w:rPr>
          <w:lang w:val="en-IN"/>
        </w:rPr>
      </w:pPr>
      <w:r w:rsidRPr="006D7627">
        <w:rPr>
          <w:b/>
          <w:lang w:val="en-IN"/>
        </w:rPr>
        <w:t>CO1</w:t>
      </w:r>
      <w:r w:rsidRPr="006D7627">
        <w:rPr>
          <w:lang w:val="en-IN"/>
        </w:rPr>
        <w:tab/>
        <w:t>Fit binomial distribution to the given data when the probability of success is known/ unknown.</w:t>
      </w:r>
    </w:p>
    <w:p w:rsidR="004A0F7E" w:rsidRPr="006D7627" w:rsidRDefault="004A0F7E" w:rsidP="00B84803">
      <w:pPr>
        <w:shd w:val="clear" w:color="auto" w:fill="FFFFFF"/>
        <w:tabs>
          <w:tab w:val="left" w:pos="567"/>
        </w:tabs>
        <w:spacing w:before="120" w:line="276" w:lineRule="auto"/>
        <w:jc w:val="both"/>
        <w:rPr>
          <w:lang w:val="en-IN"/>
        </w:rPr>
      </w:pPr>
      <w:r w:rsidRPr="006D7627">
        <w:rPr>
          <w:b/>
          <w:lang w:val="en-IN"/>
        </w:rPr>
        <w:t>CO2</w:t>
      </w:r>
      <w:r w:rsidR="00B84803">
        <w:rPr>
          <w:b/>
          <w:lang w:val="en-IN"/>
        </w:rPr>
        <w:tab/>
      </w:r>
      <w:r w:rsidR="00B84803">
        <w:rPr>
          <w:b/>
          <w:lang w:val="en-IN"/>
        </w:rPr>
        <w:tab/>
      </w:r>
      <w:r w:rsidRPr="006D7627">
        <w:rPr>
          <w:lang w:val="en-IN"/>
        </w:rPr>
        <w:t>Find expected frequencies by fitting Poisson to the given data.</w:t>
      </w:r>
    </w:p>
    <w:p w:rsidR="004A0F7E" w:rsidRPr="006D7627" w:rsidRDefault="004A0F7E" w:rsidP="00B84803">
      <w:pPr>
        <w:shd w:val="clear" w:color="auto" w:fill="FFFFFF"/>
        <w:tabs>
          <w:tab w:val="left" w:pos="567"/>
          <w:tab w:val="left" w:pos="1134"/>
        </w:tabs>
        <w:spacing w:before="120" w:line="276" w:lineRule="auto"/>
        <w:jc w:val="both"/>
        <w:rPr>
          <w:lang w:val="en-IN"/>
        </w:rPr>
      </w:pPr>
      <w:r w:rsidRPr="006D7627">
        <w:rPr>
          <w:b/>
          <w:lang w:val="en-IN"/>
        </w:rPr>
        <w:t>CO3</w:t>
      </w:r>
      <w:r w:rsidR="00B84803">
        <w:rPr>
          <w:b/>
          <w:lang w:val="en-IN"/>
        </w:rPr>
        <w:tab/>
        <w:t xml:space="preserve">   </w:t>
      </w:r>
      <w:r w:rsidRPr="006D7627">
        <w:rPr>
          <w:lang w:val="en-IN"/>
        </w:rPr>
        <w:t xml:space="preserve">Fit the geometric distributions to real data. </w:t>
      </w:r>
    </w:p>
    <w:p w:rsidR="004A0F7E" w:rsidRPr="006D7627" w:rsidRDefault="004A0F7E" w:rsidP="00B84803">
      <w:pPr>
        <w:shd w:val="clear" w:color="auto" w:fill="FFFFFF"/>
        <w:tabs>
          <w:tab w:val="left" w:pos="567"/>
        </w:tabs>
        <w:spacing w:before="120" w:line="276" w:lineRule="auto"/>
        <w:jc w:val="both"/>
        <w:rPr>
          <w:lang w:val="en-IN"/>
        </w:rPr>
      </w:pPr>
      <w:r w:rsidRPr="006D7627">
        <w:rPr>
          <w:b/>
          <w:lang w:val="en-IN"/>
        </w:rPr>
        <w:t>CO4</w:t>
      </w:r>
      <w:r w:rsidR="00B84803">
        <w:rPr>
          <w:b/>
          <w:lang w:val="en-IN"/>
        </w:rPr>
        <w:tab/>
        <w:t xml:space="preserve">   </w:t>
      </w:r>
      <w:r w:rsidRPr="006D7627">
        <w:rPr>
          <w:lang w:val="en-IN"/>
        </w:rPr>
        <w:t xml:space="preserve">Compute mean and variance of the given data and fit the normal distribution. </w:t>
      </w:r>
    </w:p>
    <w:p w:rsidR="004A0F7E" w:rsidRPr="00930FF2" w:rsidRDefault="004A0F7E" w:rsidP="00F64A06">
      <w:pPr>
        <w:pStyle w:val="BodyTextIndent"/>
        <w:ind w:firstLine="0"/>
        <w:jc w:val="both"/>
        <w:rPr>
          <w:b/>
          <w:szCs w:val="24"/>
        </w:rPr>
      </w:pPr>
    </w:p>
    <w:p w:rsidR="00E960FD" w:rsidRPr="00930FF2" w:rsidRDefault="00E960FD" w:rsidP="00E960FD">
      <w:pPr>
        <w:pStyle w:val="BodyTextIndent"/>
        <w:ind w:firstLine="0"/>
        <w:jc w:val="right"/>
        <w:rPr>
          <w:b/>
          <w:szCs w:val="24"/>
        </w:rPr>
      </w:pPr>
      <w:r w:rsidRPr="00930FF2">
        <w:rPr>
          <w:b/>
          <w:szCs w:val="24"/>
        </w:rPr>
        <w:t xml:space="preserve">    i) Written Practical/ Lab work</w:t>
      </w:r>
      <w:r w:rsidRPr="00930FF2">
        <w:rPr>
          <w:b/>
          <w:szCs w:val="24"/>
        </w:rPr>
        <w:tab/>
        <w:t>:      20 Marks</w:t>
      </w:r>
    </w:p>
    <w:p w:rsidR="00E960FD" w:rsidRDefault="00E960FD" w:rsidP="00E960FD">
      <w:pPr>
        <w:pStyle w:val="BodyTextIndent"/>
        <w:ind w:firstLine="0"/>
        <w:jc w:val="right"/>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i)Viva-voce and practical record</w:t>
      </w:r>
      <w:r w:rsidRPr="00930FF2">
        <w:rPr>
          <w:b/>
          <w:szCs w:val="24"/>
        </w:rPr>
        <w:tab/>
        <w:t>:      05 Marks</w:t>
      </w:r>
    </w:p>
    <w:p w:rsidR="00A3672E" w:rsidRPr="00930FF2" w:rsidRDefault="00A3672E" w:rsidP="00E960FD">
      <w:pPr>
        <w:ind w:left="720" w:hanging="720"/>
        <w:jc w:val="right"/>
        <w:rPr>
          <w:b/>
        </w:rPr>
      </w:pPr>
      <w:r w:rsidRPr="00930FF2">
        <w:tab/>
      </w:r>
      <w:r w:rsidRPr="00930FF2">
        <w:tab/>
      </w:r>
      <w:r w:rsidRPr="00930FF2">
        <w:tab/>
      </w:r>
      <w:r w:rsidRPr="00930FF2">
        <w:tab/>
      </w:r>
      <w:r w:rsidRPr="00930FF2">
        <w:tab/>
      </w:r>
      <w:r w:rsidRPr="00930FF2">
        <w:tab/>
      </w:r>
      <w:r w:rsidRPr="00930FF2">
        <w:tab/>
      </w:r>
      <w:r w:rsidRPr="00930FF2">
        <w:tab/>
      </w:r>
      <w:r w:rsidRPr="00930FF2">
        <w:tab/>
      </w:r>
    </w:p>
    <w:p w:rsidR="00A3672E" w:rsidRPr="00930FF2" w:rsidRDefault="00A3672E" w:rsidP="00F64A06">
      <w:pPr>
        <w:jc w:val="both"/>
      </w:pPr>
      <w:r w:rsidRPr="00930FF2">
        <w:rPr>
          <w:b/>
        </w:rPr>
        <w:t>Note:</w:t>
      </w:r>
      <w:r w:rsidRPr="00930FF2">
        <w:t xml:space="preserve">   The examiner is requested to set </w:t>
      </w:r>
      <w:r w:rsidRPr="00930FF2">
        <w:rPr>
          <w:b/>
        </w:rPr>
        <w:t>3(Three)</w:t>
      </w:r>
      <w:r w:rsidRPr="00930FF2">
        <w:t xml:space="preserve"> experiments. The candidate is required to attempt </w:t>
      </w:r>
      <w:r w:rsidRPr="00930FF2">
        <w:rPr>
          <w:b/>
        </w:rPr>
        <w:t>2(Two)</w:t>
      </w:r>
      <w:r w:rsidRPr="00930FF2">
        <w:t xml:space="preserve"> of the allotted experiments.</w:t>
      </w:r>
    </w:p>
    <w:p w:rsidR="00A3672E" w:rsidRPr="00930FF2" w:rsidRDefault="00A3672E" w:rsidP="00F64A06">
      <w:pPr>
        <w:jc w:val="center"/>
        <w:rPr>
          <w:b/>
        </w:rPr>
      </w:pPr>
    </w:p>
    <w:p w:rsidR="00A3672E" w:rsidRPr="00930FF2" w:rsidRDefault="00A3672E" w:rsidP="00F64A06">
      <w:pPr>
        <w:tabs>
          <w:tab w:val="num" w:pos="720"/>
        </w:tabs>
        <w:ind w:hanging="720"/>
        <w:jc w:val="both"/>
      </w:pPr>
    </w:p>
    <w:p w:rsidR="00F543BF" w:rsidRDefault="00F543BF" w:rsidP="00DA21F1">
      <w:pPr>
        <w:jc w:val="center"/>
        <w:rPr>
          <w:b/>
        </w:rPr>
      </w:pPr>
    </w:p>
    <w:p w:rsidR="00C10D2E" w:rsidRDefault="00C10D2E" w:rsidP="00DA21F1">
      <w:pPr>
        <w:jc w:val="center"/>
        <w:rPr>
          <w:b/>
        </w:rPr>
      </w:pPr>
    </w:p>
    <w:p w:rsidR="00C10D2E" w:rsidRDefault="00C10D2E" w:rsidP="00DA21F1">
      <w:pPr>
        <w:jc w:val="center"/>
        <w:rPr>
          <w:b/>
        </w:rPr>
      </w:pPr>
    </w:p>
    <w:p w:rsidR="00C10D2E" w:rsidRDefault="00C10D2E" w:rsidP="00DA21F1">
      <w:pPr>
        <w:jc w:val="center"/>
        <w:rPr>
          <w:b/>
        </w:rPr>
      </w:pPr>
    </w:p>
    <w:p w:rsidR="00C10D2E" w:rsidRDefault="00C10D2E" w:rsidP="00DA21F1">
      <w:pPr>
        <w:jc w:val="center"/>
        <w:rPr>
          <w:b/>
        </w:rPr>
      </w:pPr>
    </w:p>
    <w:p w:rsidR="00C10D2E" w:rsidRDefault="00C10D2E" w:rsidP="00DA21F1">
      <w:pPr>
        <w:jc w:val="center"/>
        <w:rPr>
          <w:b/>
        </w:rPr>
      </w:pPr>
    </w:p>
    <w:p w:rsidR="00C10D2E" w:rsidRDefault="00C10D2E" w:rsidP="00DA21F1">
      <w:pPr>
        <w:jc w:val="center"/>
        <w:rPr>
          <w:b/>
        </w:rPr>
      </w:pPr>
    </w:p>
    <w:p w:rsidR="00C10D2E" w:rsidRDefault="00C10D2E" w:rsidP="00DA21F1">
      <w:pPr>
        <w:jc w:val="center"/>
        <w:rPr>
          <w:b/>
        </w:rPr>
      </w:pPr>
    </w:p>
    <w:p w:rsidR="00C10D2E" w:rsidRDefault="00C10D2E" w:rsidP="00DA21F1">
      <w:pPr>
        <w:jc w:val="center"/>
        <w:rPr>
          <w:b/>
        </w:rPr>
      </w:pPr>
    </w:p>
    <w:p w:rsidR="00C10D2E" w:rsidRDefault="00C10D2E" w:rsidP="00DA21F1">
      <w:pPr>
        <w:jc w:val="center"/>
        <w:rPr>
          <w:b/>
        </w:rPr>
      </w:pPr>
    </w:p>
    <w:p w:rsidR="00C10D2E" w:rsidRDefault="00C10D2E" w:rsidP="00DA21F1">
      <w:pPr>
        <w:jc w:val="center"/>
        <w:rPr>
          <w:b/>
        </w:rPr>
      </w:pPr>
    </w:p>
    <w:p w:rsidR="00C10D2E" w:rsidRDefault="00C10D2E" w:rsidP="00DA21F1">
      <w:pPr>
        <w:jc w:val="center"/>
        <w:rPr>
          <w:b/>
        </w:rPr>
      </w:pPr>
    </w:p>
    <w:p w:rsidR="00C10D2E" w:rsidRDefault="00C10D2E"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9877D6" w:rsidRDefault="009877D6" w:rsidP="00DA21F1">
      <w:pPr>
        <w:jc w:val="center"/>
        <w:rPr>
          <w:b/>
        </w:rPr>
      </w:pPr>
    </w:p>
    <w:p w:rsidR="00C10D2E" w:rsidRDefault="00C10D2E" w:rsidP="00DA21F1">
      <w:pPr>
        <w:jc w:val="center"/>
        <w:rPr>
          <w:b/>
        </w:rPr>
      </w:pPr>
    </w:p>
    <w:p w:rsidR="00F543BF" w:rsidRDefault="00F543BF" w:rsidP="00DA21F1">
      <w:pPr>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836BEC" w:rsidRPr="00930FF2" w:rsidRDefault="00A3672E" w:rsidP="00836BEC">
      <w:pPr>
        <w:tabs>
          <w:tab w:val="num" w:pos="720"/>
        </w:tabs>
        <w:ind w:hanging="720"/>
        <w:jc w:val="center"/>
      </w:pPr>
      <w:r w:rsidRPr="00930FF2">
        <w:rPr>
          <w:b/>
        </w:rPr>
        <w:t>Practical/ Computational Work</w:t>
      </w:r>
    </w:p>
    <w:p w:rsidR="00A3672E" w:rsidRPr="00930FF2" w:rsidRDefault="00A3672E" w:rsidP="00836BEC">
      <w:pPr>
        <w:tabs>
          <w:tab w:val="num" w:pos="720"/>
        </w:tabs>
        <w:ind w:hanging="720"/>
        <w:jc w:val="center"/>
      </w:pPr>
      <w:r w:rsidRPr="00930FF2">
        <w:rPr>
          <w:b/>
        </w:rPr>
        <w:t xml:space="preserve">Code: </w:t>
      </w:r>
      <w:r w:rsidR="00AE7844" w:rsidRPr="00930FF2">
        <w:rPr>
          <w:b/>
        </w:rPr>
        <w:t>12MHM</w:t>
      </w:r>
      <w:r w:rsidRPr="00930FF2">
        <w:rPr>
          <w:b/>
        </w:rPr>
        <w:t xml:space="preserve"> 238</w:t>
      </w:r>
    </w:p>
    <w:p w:rsidR="00A3672E" w:rsidRPr="00930FF2" w:rsidRDefault="00A3672E" w:rsidP="00F64A06">
      <w:pPr>
        <w:jc w:val="center"/>
        <w:rPr>
          <w:b/>
        </w:rPr>
      </w:pPr>
      <w:r w:rsidRPr="00930FF2">
        <w:rPr>
          <w:b/>
        </w:rPr>
        <w:t xml:space="preserve">(Based on paper </w:t>
      </w:r>
      <w:r w:rsidR="00AE7844" w:rsidRPr="00930FF2">
        <w:rPr>
          <w:b/>
        </w:rPr>
        <w:t>12MHM</w:t>
      </w:r>
      <w:r w:rsidRPr="00930FF2">
        <w:rPr>
          <w:b/>
        </w:rPr>
        <w:t xml:space="preserve"> 236)</w:t>
      </w:r>
    </w:p>
    <w:p w:rsidR="00077638" w:rsidRPr="00930FF2" w:rsidRDefault="00077638" w:rsidP="00F64A06">
      <w:pPr>
        <w:ind w:left="2160" w:hanging="2160"/>
        <w:jc w:val="center"/>
      </w:pPr>
      <w:r w:rsidRPr="00930FF2">
        <w:t>Practical/Computational work based on Paper 12MHM 236</w:t>
      </w:r>
    </w:p>
    <w:p w:rsidR="00077638" w:rsidRPr="00930FF2" w:rsidRDefault="00077638" w:rsidP="00F64A06">
      <w:pPr>
        <w:jc w:val="center"/>
        <w:rPr>
          <w:b/>
        </w:rPr>
      </w:pPr>
    </w:p>
    <w:p w:rsidR="00A3672E" w:rsidRDefault="00F543BF" w:rsidP="00F543BF">
      <w:pPr>
        <w:ind w:left="720" w:hanging="720"/>
        <w:jc w:val="both"/>
        <w:rPr>
          <w:b/>
        </w:rPr>
      </w:pPr>
      <w:r w:rsidRPr="00930FF2">
        <w:rPr>
          <w:b/>
        </w:rPr>
        <w:t>Time:3 Hours</w:t>
      </w:r>
      <w:r>
        <w:rPr>
          <w:b/>
        </w:rPr>
        <w:t xml:space="preserve"> </w:t>
      </w:r>
      <w:r>
        <w:rPr>
          <w:b/>
        </w:rPr>
        <w:tab/>
      </w:r>
      <w:r>
        <w:rPr>
          <w:b/>
        </w:rPr>
        <w:tab/>
      </w:r>
      <w:r>
        <w:rPr>
          <w:b/>
        </w:rPr>
        <w:tab/>
      </w:r>
      <w:r>
        <w:rPr>
          <w:b/>
        </w:rPr>
        <w:tab/>
      </w:r>
      <w:r>
        <w:rPr>
          <w:b/>
        </w:rPr>
        <w:tab/>
      </w:r>
      <w:r>
        <w:rPr>
          <w:b/>
        </w:rPr>
        <w:tab/>
      </w:r>
      <w:r>
        <w:rPr>
          <w:b/>
        </w:rPr>
        <w:tab/>
      </w:r>
      <w:r w:rsidR="00A3672E" w:rsidRPr="00F543BF">
        <w:rPr>
          <w:b/>
        </w:rPr>
        <w:t>Max. Marks : 25</w:t>
      </w:r>
    </w:p>
    <w:p w:rsidR="00C10D2E" w:rsidRPr="00CC48D9" w:rsidRDefault="00C10D2E" w:rsidP="00C10D2E">
      <w:pPr>
        <w:rPr>
          <w:b/>
          <w:u w:val="single"/>
        </w:rPr>
      </w:pPr>
      <w:r>
        <w:rPr>
          <w:b/>
          <w:u w:val="single"/>
        </w:rPr>
        <w:t>Course Outcomes</w:t>
      </w:r>
    </w:p>
    <w:p w:rsidR="00C10D2E" w:rsidRDefault="00C10D2E" w:rsidP="00C10D2E">
      <w:pPr>
        <w:ind w:left="720" w:hanging="720"/>
        <w:jc w:val="both"/>
        <w:rPr>
          <w:b/>
        </w:rPr>
      </w:pPr>
      <w:r w:rsidRPr="00CC48D9">
        <w:rPr>
          <w:lang w:val="en-IN"/>
        </w:rPr>
        <w:t>Students would be able to</w:t>
      </w:r>
      <w:r>
        <w:rPr>
          <w:lang w:val="en-IN"/>
        </w:rPr>
        <w:t>:</w:t>
      </w:r>
    </w:p>
    <w:p w:rsidR="00C10D2E" w:rsidRPr="00C10D2E" w:rsidRDefault="00C10D2E" w:rsidP="00C10D2E">
      <w:pPr>
        <w:shd w:val="clear" w:color="auto" w:fill="FFFFFF"/>
        <w:spacing w:line="197" w:lineRule="atLeast"/>
      </w:pPr>
      <w:r w:rsidRPr="00C10D2E">
        <w:rPr>
          <w:b/>
        </w:rPr>
        <w:t>CO1</w:t>
      </w:r>
      <w:r>
        <w:tab/>
      </w:r>
      <w:r w:rsidRPr="00C10D2E">
        <w:t>Ability to design and implement a database schema for different problem.</w:t>
      </w:r>
    </w:p>
    <w:p w:rsidR="00C10D2E" w:rsidRPr="00C10D2E" w:rsidRDefault="00C10D2E" w:rsidP="00C10D2E">
      <w:pPr>
        <w:shd w:val="clear" w:color="auto" w:fill="FFFFFF"/>
        <w:spacing w:line="197" w:lineRule="atLeast"/>
        <w:ind w:left="720" w:hanging="720"/>
      </w:pPr>
      <w:r w:rsidRPr="00C10D2E">
        <w:rPr>
          <w:b/>
        </w:rPr>
        <w:t>CO2</w:t>
      </w:r>
      <w:r>
        <w:rPr>
          <w:sz w:val="14"/>
          <w:szCs w:val="14"/>
        </w:rPr>
        <w:tab/>
      </w:r>
      <w:r w:rsidRPr="00C10D2E">
        <w:rPr>
          <w:sz w:val="14"/>
          <w:szCs w:val="14"/>
        </w:rPr>
        <w:t> </w:t>
      </w:r>
      <w:r w:rsidRPr="00C10D2E">
        <w:t>Apply the normalization techniques for development applications and day to day problems.</w:t>
      </w:r>
    </w:p>
    <w:p w:rsidR="00C10D2E" w:rsidRPr="00C10D2E" w:rsidRDefault="00C10D2E" w:rsidP="00C10D2E">
      <w:pPr>
        <w:shd w:val="clear" w:color="auto" w:fill="FFFFFF"/>
        <w:spacing w:after="160" w:line="197" w:lineRule="atLeast"/>
      </w:pPr>
      <w:r w:rsidRPr="00C10D2E">
        <w:rPr>
          <w:sz w:val="14"/>
          <w:szCs w:val="14"/>
        </w:rPr>
        <w:t>  </w:t>
      </w:r>
      <w:r w:rsidRPr="00C10D2E">
        <w:rPr>
          <w:b/>
        </w:rPr>
        <w:t>CO3</w:t>
      </w:r>
      <w:r>
        <w:rPr>
          <w:b/>
        </w:rPr>
        <w:tab/>
      </w:r>
      <w:r w:rsidRPr="00C10D2E">
        <w:t>Ability to formulate queries using SQL DML/DDL/DCL commands.</w:t>
      </w:r>
    </w:p>
    <w:p w:rsidR="00C10D2E" w:rsidRPr="00F543BF" w:rsidRDefault="00C10D2E" w:rsidP="00F543BF">
      <w:pPr>
        <w:ind w:left="720" w:hanging="720"/>
        <w:jc w:val="both"/>
        <w:rPr>
          <w:b/>
        </w:rPr>
      </w:pPr>
    </w:p>
    <w:p w:rsidR="00A3672E" w:rsidRPr="00930FF2" w:rsidRDefault="00A3672E" w:rsidP="00F64A06">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 Written Practical/ Lab work</w:t>
      </w:r>
      <w:r w:rsidRPr="00930FF2">
        <w:rPr>
          <w:b/>
          <w:szCs w:val="24"/>
        </w:rPr>
        <w:tab/>
        <w:t>:      20 Marks</w:t>
      </w:r>
    </w:p>
    <w:p w:rsidR="00A3672E" w:rsidRPr="00930FF2" w:rsidRDefault="00A3672E" w:rsidP="00F64A06">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i)Viva-voce and practical record</w:t>
      </w:r>
      <w:r w:rsidRPr="00930FF2">
        <w:rPr>
          <w:b/>
          <w:szCs w:val="24"/>
        </w:rPr>
        <w:tab/>
        <w:t>:      05 Marks</w:t>
      </w:r>
    </w:p>
    <w:p w:rsidR="00A3672E" w:rsidRPr="00930FF2" w:rsidRDefault="00A3672E" w:rsidP="00F64A06">
      <w:pPr>
        <w:ind w:left="720" w:hanging="720"/>
        <w:jc w:val="both"/>
        <w:rPr>
          <w:b/>
        </w:rPr>
      </w:pPr>
      <w:r w:rsidRPr="00930FF2">
        <w:tab/>
      </w:r>
      <w:r w:rsidRPr="00930FF2">
        <w:tab/>
      </w:r>
      <w:r w:rsidRPr="00930FF2">
        <w:tab/>
      </w:r>
      <w:r w:rsidRPr="00930FF2">
        <w:tab/>
      </w:r>
      <w:r w:rsidRPr="00930FF2">
        <w:tab/>
      </w:r>
      <w:r w:rsidRPr="00930FF2">
        <w:tab/>
      </w:r>
      <w:r w:rsidRPr="00930FF2">
        <w:tab/>
      </w:r>
      <w:r w:rsidRPr="00930FF2">
        <w:tab/>
      </w:r>
      <w:r w:rsidRPr="00930FF2">
        <w:tab/>
      </w:r>
    </w:p>
    <w:p w:rsidR="007A1705" w:rsidRPr="00930FF2" w:rsidRDefault="00A3672E" w:rsidP="00C651C0">
      <w:pPr>
        <w:rPr>
          <w:b/>
        </w:rPr>
      </w:pPr>
      <w:r w:rsidRPr="00930FF2">
        <w:rPr>
          <w:b/>
        </w:rPr>
        <w:t>Note:</w:t>
      </w:r>
      <w:r w:rsidRPr="00930FF2">
        <w:t xml:space="preserve">   The examiner is requested to set </w:t>
      </w:r>
      <w:r w:rsidRPr="00930FF2">
        <w:rPr>
          <w:b/>
        </w:rPr>
        <w:t>3(Three)</w:t>
      </w:r>
      <w:r w:rsidRPr="00930FF2">
        <w:t xml:space="preserve"> experiments. The candidate is required to attempt </w:t>
      </w:r>
      <w:r w:rsidRPr="00930FF2">
        <w:rPr>
          <w:b/>
        </w:rPr>
        <w:t>2(Two)</w:t>
      </w:r>
      <w:r w:rsidRPr="00930FF2">
        <w:t xml:space="preserve"> of the allotted experiments.</w:t>
      </w:r>
    </w:p>
    <w:p w:rsidR="007A1705" w:rsidRPr="00930FF2" w:rsidRDefault="007A1705" w:rsidP="00F64A06">
      <w:pPr>
        <w:jc w:val="center"/>
        <w:rPr>
          <w:b/>
        </w:rPr>
      </w:pPr>
    </w:p>
    <w:p w:rsidR="00F543BF" w:rsidRDefault="00F543BF"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C10D2E" w:rsidRDefault="00C10D2E" w:rsidP="00FC77B8">
      <w:pPr>
        <w:rPr>
          <w:b/>
          <w:u w:val="single"/>
        </w:rPr>
      </w:pPr>
    </w:p>
    <w:p w:rsidR="007A1705" w:rsidRPr="00930FF2" w:rsidRDefault="007A1705" w:rsidP="00F64A06">
      <w:pPr>
        <w:jc w:val="center"/>
        <w:rPr>
          <w:b/>
          <w:u w:val="single"/>
        </w:rPr>
      </w:pPr>
      <w:r w:rsidRPr="00930FF2">
        <w:rPr>
          <w:b/>
          <w:u w:val="single"/>
        </w:rPr>
        <w:t>NEW SCHEME</w:t>
      </w:r>
    </w:p>
    <w:p w:rsidR="007A1705" w:rsidRPr="00930FF2" w:rsidRDefault="007A1705" w:rsidP="00F64A06">
      <w:pPr>
        <w:jc w:val="center"/>
        <w:rPr>
          <w:b/>
        </w:rPr>
      </w:pPr>
      <w:r w:rsidRPr="00930FF2">
        <w:rPr>
          <w:b/>
        </w:rPr>
        <w:t xml:space="preserve">Scheme of Examination of </w:t>
      </w:r>
    </w:p>
    <w:p w:rsidR="007A1705" w:rsidRPr="00930FF2" w:rsidRDefault="007A1705" w:rsidP="00F64A06">
      <w:pPr>
        <w:jc w:val="center"/>
        <w:rPr>
          <w:b/>
        </w:rPr>
      </w:pPr>
      <w:r w:rsidRPr="00930FF2">
        <w:rPr>
          <w:b/>
        </w:rPr>
        <w:t>5-Years Integrated M.Sc. (Honours) Mathematics Semester-IV</w:t>
      </w:r>
    </w:p>
    <w:p w:rsidR="007A1705" w:rsidRPr="00930FF2" w:rsidRDefault="001E701E" w:rsidP="00F64A06">
      <w:pPr>
        <w:jc w:val="center"/>
        <w:rPr>
          <w:b/>
        </w:rPr>
      </w:pPr>
      <w:r w:rsidRPr="00930FF2">
        <w:rPr>
          <w:b/>
        </w:rPr>
        <w:t xml:space="preserve"> (w.e.f. </w:t>
      </w:r>
      <w:r w:rsidR="00BC18DF" w:rsidRPr="00930FF2">
        <w:rPr>
          <w:b/>
        </w:rPr>
        <w:t>2013</w:t>
      </w:r>
      <w:r w:rsidR="000B346C" w:rsidRPr="00930FF2">
        <w:rPr>
          <w:b/>
        </w:rPr>
        <w:t>-201</w:t>
      </w:r>
      <w:r w:rsidR="00BC18DF" w:rsidRPr="00930FF2">
        <w:rPr>
          <w:b/>
        </w:rPr>
        <w:t>4</w:t>
      </w:r>
      <w:r w:rsidR="007A1705" w:rsidRPr="00930FF2">
        <w:rPr>
          <w:b/>
        </w:rPr>
        <w:t>)</w:t>
      </w:r>
    </w:p>
    <w:p w:rsidR="007A1705" w:rsidRPr="00930FF2" w:rsidRDefault="007A1705" w:rsidP="00F64A06">
      <w:pPr>
        <w:jc w:val="center"/>
        <w:rPr>
          <w:b/>
        </w:rPr>
      </w:pPr>
    </w:p>
    <w:tbl>
      <w:tblPr>
        <w:tblW w:w="8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336"/>
        <w:gridCol w:w="2181"/>
        <w:gridCol w:w="998"/>
        <w:gridCol w:w="850"/>
        <w:gridCol w:w="993"/>
        <w:gridCol w:w="948"/>
        <w:gridCol w:w="900"/>
      </w:tblGrid>
      <w:tr w:rsidR="007A1705" w:rsidRPr="00930FF2" w:rsidTr="0063172A">
        <w:trPr>
          <w:jc w:val="center"/>
        </w:trPr>
        <w:tc>
          <w:tcPr>
            <w:tcW w:w="1336" w:type="dxa"/>
            <w:tcBorders>
              <w:bottom w:val="nil"/>
            </w:tcBorders>
          </w:tcPr>
          <w:p w:rsidR="007A1705" w:rsidRPr="00930FF2" w:rsidRDefault="007A1705" w:rsidP="00F64A06">
            <w:pPr>
              <w:jc w:val="both"/>
              <w:rPr>
                <w:b/>
              </w:rPr>
            </w:pPr>
            <w:r w:rsidRPr="00930FF2">
              <w:rPr>
                <w:b/>
              </w:rPr>
              <w:t>Paper Code</w:t>
            </w:r>
          </w:p>
        </w:tc>
        <w:tc>
          <w:tcPr>
            <w:tcW w:w="2181" w:type="dxa"/>
            <w:tcBorders>
              <w:bottom w:val="nil"/>
            </w:tcBorders>
          </w:tcPr>
          <w:p w:rsidR="007A1705" w:rsidRPr="00930FF2" w:rsidRDefault="007A1705" w:rsidP="00F64A06">
            <w:pPr>
              <w:jc w:val="both"/>
              <w:rPr>
                <w:b/>
              </w:rPr>
            </w:pPr>
            <w:r w:rsidRPr="00930FF2">
              <w:rPr>
                <w:b/>
              </w:rPr>
              <w:t xml:space="preserve">Title of the paper </w:t>
            </w:r>
          </w:p>
        </w:tc>
        <w:tc>
          <w:tcPr>
            <w:tcW w:w="998" w:type="dxa"/>
            <w:vMerge w:val="restart"/>
          </w:tcPr>
          <w:p w:rsidR="007A1705" w:rsidRPr="00930FF2" w:rsidRDefault="007A1705" w:rsidP="00F64A06">
            <w:pPr>
              <w:jc w:val="both"/>
              <w:rPr>
                <w:b/>
              </w:rPr>
            </w:pPr>
            <w:r w:rsidRPr="00930FF2">
              <w:rPr>
                <w:b/>
              </w:rPr>
              <w:t xml:space="preserve">Teaching Hours </w:t>
            </w:r>
          </w:p>
        </w:tc>
        <w:tc>
          <w:tcPr>
            <w:tcW w:w="2791" w:type="dxa"/>
            <w:gridSpan w:val="3"/>
          </w:tcPr>
          <w:p w:rsidR="007A1705" w:rsidRPr="00930FF2" w:rsidRDefault="007A1705" w:rsidP="00F64A06">
            <w:pPr>
              <w:jc w:val="both"/>
              <w:rPr>
                <w:b/>
              </w:rPr>
            </w:pPr>
            <w:r w:rsidRPr="00930FF2">
              <w:rPr>
                <w:b/>
              </w:rPr>
              <w:t xml:space="preserve">         Max. Marks  </w:t>
            </w:r>
          </w:p>
        </w:tc>
        <w:tc>
          <w:tcPr>
            <w:tcW w:w="900" w:type="dxa"/>
            <w:vMerge w:val="restart"/>
          </w:tcPr>
          <w:p w:rsidR="007A1705" w:rsidRPr="00930FF2" w:rsidRDefault="007A1705" w:rsidP="00F64A06">
            <w:pPr>
              <w:jc w:val="both"/>
              <w:rPr>
                <w:b/>
              </w:rPr>
            </w:pPr>
            <w:r w:rsidRPr="00930FF2">
              <w:rPr>
                <w:b/>
              </w:rPr>
              <w:t xml:space="preserve">Total Marks </w:t>
            </w:r>
          </w:p>
        </w:tc>
      </w:tr>
      <w:tr w:rsidR="007A1705" w:rsidRPr="00930FF2" w:rsidTr="0063172A">
        <w:trPr>
          <w:jc w:val="center"/>
        </w:trPr>
        <w:tc>
          <w:tcPr>
            <w:tcW w:w="1336" w:type="dxa"/>
            <w:tcBorders>
              <w:top w:val="nil"/>
            </w:tcBorders>
          </w:tcPr>
          <w:p w:rsidR="007A1705" w:rsidRPr="00930FF2" w:rsidRDefault="007A1705" w:rsidP="00F64A06">
            <w:pPr>
              <w:jc w:val="both"/>
              <w:rPr>
                <w:b/>
              </w:rPr>
            </w:pPr>
          </w:p>
        </w:tc>
        <w:tc>
          <w:tcPr>
            <w:tcW w:w="2181" w:type="dxa"/>
            <w:tcBorders>
              <w:top w:val="nil"/>
            </w:tcBorders>
          </w:tcPr>
          <w:p w:rsidR="007A1705" w:rsidRPr="00930FF2" w:rsidRDefault="007A1705" w:rsidP="00F64A06">
            <w:pPr>
              <w:jc w:val="both"/>
              <w:rPr>
                <w:b/>
              </w:rPr>
            </w:pPr>
          </w:p>
        </w:tc>
        <w:tc>
          <w:tcPr>
            <w:tcW w:w="998" w:type="dxa"/>
            <w:vMerge/>
          </w:tcPr>
          <w:p w:rsidR="007A1705" w:rsidRPr="00930FF2" w:rsidRDefault="007A1705" w:rsidP="00F64A06">
            <w:pPr>
              <w:jc w:val="both"/>
              <w:rPr>
                <w:b/>
              </w:rPr>
            </w:pPr>
          </w:p>
        </w:tc>
        <w:tc>
          <w:tcPr>
            <w:tcW w:w="850" w:type="dxa"/>
          </w:tcPr>
          <w:p w:rsidR="007A1705" w:rsidRPr="00930FF2" w:rsidRDefault="007A1705" w:rsidP="00F64A06">
            <w:pPr>
              <w:jc w:val="center"/>
              <w:rPr>
                <w:b/>
              </w:rPr>
            </w:pPr>
            <w:r w:rsidRPr="00930FF2">
              <w:rPr>
                <w:b/>
              </w:rPr>
              <w:t>Theory</w:t>
            </w:r>
          </w:p>
        </w:tc>
        <w:tc>
          <w:tcPr>
            <w:tcW w:w="993" w:type="dxa"/>
          </w:tcPr>
          <w:p w:rsidR="007A1705" w:rsidRPr="00930FF2" w:rsidRDefault="007A1705" w:rsidP="00F64A06">
            <w:pPr>
              <w:jc w:val="center"/>
              <w:rPr>
                <w:b/>
              </w:rPr>
            </w:pPr>
            <w:r w:rsidRPr="00930FF2">
              <w:rPr>
                <w:b/>
              </w:rPr>
              <w:t>Internal Assesment</w:t>
            </w:r>
          </w:p>
        </w:tc>
        <w:tc>
          <w:tcPr>
            <w:tcW w:w="948" w:type="dxa"/>
          </w:tcPr>
          <w:p w:rsidR="007A1705" w:rsidRPr="00930FF2" w:rsidRDefault="007A1705" w:rsidP="00F64A06">
            <w:pPr>
              <w:jc w:val="both"/>
              <w:rPr>
                <w:b/>
              </w:rPr>
            </w:pPr>
            <w:r w:rsidRPr="00930FF2">
              <w:rPr>
                <w:b/>
              </w:rPr>
              <w:t>Practicals</w:t>
            </w:r>
          </w:p>
        </w:tc>
        <w:tc>
          <w:tcPr>
            <w:tcW w:w="900" w:type="dxa"/>
            <w:vMerge/>
          </w:tcPr>
          <w:p w:rsidR="007A1705" w:rsidRPr="00930FF2" w:rsidRDefault="007A1705" w:rsidP="00F64A06">
            <w:pPr>
              <w:jc w:val="both"/>
              <w:rPr>
                <w:b/>
              </w:rPr>
            </w:pPr>
          </w:p>
        </w:tc>
      </w:tr>
      <w:tr w:rsidR="007A1705" w:rsidRPr="00930FF2" w:rsidTr="0063172A">
        <w:trPr>
          <w:jc w:val="center"/>
        </w:trPr>
        <w:tc>
          <w:tcPr>
            <w:tcW w:w="1336" w:type="dxa"/>
          </w:tcPr>
          <w:p w:rsidR="007A1705" w:rsidRPr="00930FF2" w:rsidRDefault="00AE7844" w:rsidP="00F64A06">
            <w:pPr>
              <w:jc w:val="both"/>
            </w:pPr>
            <w:r w:rsidRPr="00930FF2">
              <w:t>12MHM</w:t>
            </w:r>
            <w:r w:rsidR="007A1705" w:rsidRPr="00930FF2">
              <w:t xml:space="preserve"> 241</w:t>
            </w:r>
          </w:p>
        </w:tc>
        <w:tc>
          <w:tcPr>
            <w:tcW w:w="2181" w:type="dxa"/>
          </w:tcPr>
          <w:p w:rsidR="007A1705" w:rsidRPr="00930FF2" w:rsidRDefault="007A1705" w:rsidP="00F64A06">
            <w:pPr>
              <w:jc w:val="both"/>
            </w:pPr>
            <w:r w:rsidRPr="00930FF2">
              <w:t>Sequences and Series</w:t>
            </w:r>
          </w:p>
        </w:tc>
        <w:tc>
          <w:tcPr>
            <w:tcW w:w="998" w:type="dxa"/>
          </w:tcPr>
          <w:p w:rsidR="007A1705" w:rsidRPr="00930FF2" w:rsidRDefault="007A1705" w:rsidP="00F64A06">
            <w:pPr>
              <w:jc w:val="both"/>
            </w:pPr>
            <w:r w:rsidRPr="00930FF2">
              <w:t xml:space="preserve">4 Hours/ week </w:t>
            </w:r>
          </w:p>
        </w:tc>
        <w:tc>
          <w:tcPr>
            <w:tcW w:w="850" w:type="dxa"/>
          </w:tcPr>
          <w:p w:rsidR="007A1705" w:rsidRPr="00930FF2" w:rsidRDefault="007A1705" w:rsidP="00F64A06">
            <w:pPr>
              <w:jc w:val="both"/>
            </w:pPr>
            <w:r w:rsidRPr="00930FF2">
              <w:t>60</w:t>
            </w:r>
          </w:p>
        </w:tc>
        <w:tc>
          <w:tcPr>
            <w:tcW w:w="993" w:type="dxa"/>
          </w:tcPr>
          <w:p w:rsidR="007A1705" w:rsidRPr="00930FF2" w:rsidRDefault="007A1705" w:rsidP="00F64A06">
            <w:pPr>
              <w:jc w:val="both"/>
            </w:pPr>
            <w:r w:rsidRPr="00930FF2">
              <w:t>15</w:t>
            </w:r>
          </w:p>
        </w:tc>
        <w:tc>
          <w:tcPr>
            <w:tcW w:w="948" w:type="dxa"/>
          </w:tcPr>
          <w:p w:rsidR="007A1705" w:rsidRPr="00930FF2" w:rsidRDefault="007A1705" w:rsidP="00F64A06">
            <w:pPr>
              <w:jc w:val="both"/>
            </w:pPr>
            <w:r w:rsidRPr="00930FF2">
              <w:t>-</w:t>
            </w:r>
          </w:p>
        </w:tc>
        <w:tc>
          <w:tcPr>
            <w:tcW w:w="900" w:type="dxa"/>
          </w:tcPr>
          <w:p w:rsidR="007A1705" w:rsidRPr="00930FF2" w:rsidRDefault="007A1705" w:rsidP="00F64A06">
            <w:pPr>
              <w:jc w:val="both"/>
            </w:pPr>
            <w:r w:rsidRPr="00930FF2">
              <w:t>75</w:t>
            </w:r>
          </w:p>
        </w:tc>
      </w:tr>
      <w:tr w:rsidR="007A1705" w:rsidRPr="00930FF2" w:rsidTr="0063172A">
        <w:trPr>
          <w:jc w:val="center"/>
        </w:trPr>
        <w:tc>
          <w:tcPr>
            <w:tcW w:w="1336" w:type="dxa"/>
          </w:tcPr>
          <w:p w:rsidR="007A1705" w:rsidRPr="00930FF2" w:rsidRDefault="00AE7844" w:rsidP="00F64A06">
            <w:pPr>
              <w:jc w:val="both"/>
            </w:pPr>
            <w:r w:rsidRPr="00930FF2">
              <w:t>12MHM</w:t>
            </w:r>
            <w:r w:rsidR="007A1705" w:rsidRPr="00930FF2">
              <w:t xml:space="preserve"> 242</w:t>
            </w:r>
          </w:p>
        </w:tc>
        <w:tc>
          <w:tcPr>
            <w:tcW w:w="2181" w:type="dxa"/>
          </w:tcPr>
          <w:p w:rsidR="007A1705" w:rsidRPr="00930FF2" w:rsidRDefault="007A1705" w:rsidP="00F64A06">
            <w:pPr>
              <w:jc w:val="both"/>
            </w:pPr>
            <w:r w:rsidRPr="00930FF2">
              <w:t>Special Functions and Integral transforms</w:t>
            </w:r>
          </w:p>
        </w:tc>
        <w:tc>
          <w:tcPr>
            <w:tcW w:w="998" w:type="dxa"/>
          </w:tcPr>
          <w:p w:rsidR="007A1705" w:rsidRPr="00930FF2" w:rsidRDefault="007A1705" w:rsidP="00F64A06">
            <w:pPr>
              <w:jc w:val="both"/>
            </w:pPr>
            <w:r w:rsidRPr="00930FF2">
              <w:t xml:space="preserve">4 Hours/ week </w:t>
            </w:r>
          </w:p>
        </w:tc>
        <w:tc>
          <w:tcPr>
            <w:tcW w:w="850" w:type="dxa"/>
          </w:tcPr>
          <w:p w:rsidR="007A1705" w:rsidRPr="00930FF2" w:rsidRDefault="007A1705" w:rsidP="00F64A06">
            <w:pPr>
              <w:jc w:val="both"/>
            </w:pPr>
            <w:r w:rsidRPr="00930FF2">
              <w:t>60</w:t>
            </w:r>
          </w:p>
        </w:tc>
        <w:tc>
          <w:tcPr>
            <w:tcW w:w="993" w:type="dxa"/>
          </w:tcPr>
          <w:p w:rsidR="007A1705" w:rsidRPr="00930FF2" w:rsidRDefault="007A1705" w:rsidP="00F64A06">
            <w:pPr>
              <w:jc w:val="both"/>
            </w:pPr>
            <w:r w:rsidRPr="00930FF2">
              <w:t>15</w:t>
            </w:r>
          </w:p>
        </w:tc>
        <w:tc>
          <w:tcPr>
            <w:tcW w:w="948" w:type="dxa"/>
          </w:tcPr>
          <w:p w:rsidR="007A1705" w:rsidRPr="00930FF2" w:rsidRDefault="007A1705" w:rsidP="00F64A06">
            <w:pPr>
              <w:jc w:val="both"/>
            </w:pPr>
            <w:r w:rsidRPr="00930FF2">
              <w:t>-</w:t>
            </w:r>
          </w:p>
        </w:tc>
        <w:tc>
          <w:tcPr>
            <w:tcW w:w="900" w:type="dxa"/>
          </w:tcPr>
          <w:p w:rsidR="007A1705" w:rsidRPr="00930FF2" w:rsidRDefault="007A1705" w:rsidP="00F64A06">
            <w:pPr>
              <w:jc w:val="both"/>
            </w:pPr>
            <w:r w:rsidRPr="00930FF2">
              <w:t>75</w:t>
            </w:r>
          </w:p>
        </w:tc>
      </w:tr>
      <w:tr w:rsidR="007A1705" w:rsidRPr="00930FF2" w:rsidTr="0063172A">
        <w:trPr>
          <w:jc w:val="center"/>
        </w:trPr>
        <w:tc>
          <w:tcPr>
            <w:tcW w:w="1336" w:type="dxa"/>
          </w:tcPr>
          <w:p w:rsidR="007A1705" w:rsidRPr="00930FF2" w:rsidRDefault="00AE7844" w:rsidP="00F64A06">
            <w:pPr>
              <w:jc w:val="both"/>
            </w:pPr>
            <w:r w:rsidRPr="00930FF2">
              <w:t>12MHM</w:t>
            </w:r>
            <w:r w:rsidR="007A1705" w:rsidRPr="00930FF2">
              <w:t xml:space="preserve"> 243</w:t>
            </w:r>
          </w:p>
        </w:tc>
        <w:tc>
          <w:tcPr>
            <w:tcW w:w="2181" w:type="dxa"/>
          </w:tcPr>
          <w:p w:rsidR="007A1705" w:rsidRPr="00930FF2" w:rsidRDefault="007A1705" w:rsidP="00F64A06">
            <w:pPr>
              <w:jc w:val="both"/>
            </w:pPr>
            <w:r w:rsidRPr="00930FF2">
              <w:t>Programming in C and Numerical Methods</w:t>
            </w:r>
          </w:p>
        </w:tc>
        <w:tc>
          <w:tcPr>
            <w:tcW w:w="998" w:type="dxa"/>
          </w:tcPr>
          <w:p w:rsidR="007A1705" w:rsidRPr="00930FF2" w:rsidRDefault="007A1705" w:rsidP="00F64A06">
            <w:pPr>
              <w:jc w:val="both"/>
            </w:pPr>
            <w:r w:rsidRPr="00930FF2">
              <w:t xml:space="preserve">4 Hours/ week </w:t>
            </w:r>
          </w:p>
        </w:tc>
        <w:tc>
          <w:tcPr>
            <w:tcW w:w="850" w:type="dxa"/>
          </w:tcPr>
          <w:p w:rsidR="007A1705" w:rsidRPr="00930FF2" w:rsidRDefault="007A1705" w:rsidP="00F64A06">
            <w:pPr>
              <w:jc w:val="both"/>
            </w:pPr>
            <w:r w:rsidRPr="00930FF2">
              <w:t>45</w:t>
            </w:r>
          </w:p>
        </w:tc>
        <w:tc>
          <w:tcPr>
            <w:tcW w:w="993" w:type="dxa"/>
          </w:tcPr>
          <w:p w:rsidR="007A1705" w:rsidRPr="00930FF2" w:rsidRDefault="007A1705" w:rsidP="00F64A06">
            <w:pPr>
              <w:jc w:val="both"/>
            </w:pPr>
            <w:r w:rsidRPr="00930FF2">
              <w:t>-</w:t>
            </w:r>
          </w:p>
        </w:tc>
        <w:tc>
          <w:tcPr>
            <w:tcW w:w="948" w:type="dxa"/>
          </w:tcPr>
          <w:p w:rsidR="007A1705" w:rsidRPr="00930FF2" w:rsidRDefault="007A1705" w:rsidP="00F64A06">
            <w:pPr>
              <w:jc w:val="both"/>
            </w:pPr>
            <w:r w:rsidRPr="00930FF2">
              <w:t>30</w:t>
            </w:r>
          </w:p>
        </w:tc>
        <w:tc>
          <w:tcPr>
            <w:tcW w:w="900" w:type="dxa"/>
          </w:tcPr>
          <w:p w:rsidR="007A1705" w:rsidRPr="00930FF2" w:rsidRDefault="007A1705" w:rsidP="00F64A06">
            <w:pPr>
              <w:jc w:val="both"/>
            </w:pPr>
            <w:r w:rsidRPr="00930FF2">
              <w:t>75</w:t>
            </w:r>
          </w:p>
        </w:tc>
      </w:tr>
      <w:tr w:rsidR="007A1705" w:rsidRPr="00930FF2" w:rsidTr="0063172A">
        <w:trPr>
          <w:jc w:val="center"/>
        </w:trPr>
        <w:tc>
          <w:tcPr>
            <w:tcW w:w="1336" w:type="dxa"/>
          </w:tcPr>
          <w:p w:rsidR="007A1705" w:rsidRPr="00930FF2" w:rsidRDefault="00AE7844" w:rsidP="00F64A06">
            <w:pPr>
              <w:jc w:val="both"/>
            </w:pPr>
            <w:r w:rsidRPr="00930FF2">
              <w:t>12MHM</w:t>
            </w:r>
            <w:r w:rsidR="007A1705" w:rsidRPr="00930FF2">
              <w:t xml:space="preserve"> 244</w:t>
            </w:r>
          </w:p>
        </w:tc>
        <w:tc>
          <w:tcPr>
            <w:tcW w:w="2181" w:type="dxa"/>
          </w:tcPr>
          <w:p w:rsidR="007A1705" w:rsidRPr="00930FF2" w:rsidRDefault="007A1705" w:rsidP="00F64A06">
            <w:pPr>
              <w:jc w:val="both"/>
            </w:pPr>
            <w:r w:rsidRPr="00930FF2">
              <w:t>Hydrostatics</w:t>
            </w:r>
          </w:p>
        </w:tc>
        <w:tc>
          <w:tcPr>
            <w:tcW w:w="998" w:type="dxa"/>
          </w:tcPr>
          <w:p w:rsidR="007A1705" w:rsidRPr="00930FF2" w:rsidRDefault="007A1705" w:rsidP="00F64A06">
            <w:pPr>
              <w:jc w:val="both"/>
            </w:pPr>
            <w:r w:rsidRPr="00930FF2">
              <w:t>4 Hours/ week</w:t>
            </w:r>
          </w:p>
        </w:tc>
        <w:tc>
          <w:tcPr>
            <w:tcW w:w="850" w:type="dxa"/>
          </w:tcPr>
          <w:p w:rsidR="007A1705" w:rsidRPr="00930FF2" w:rsidRDefault="007A1705" w:rsidP="00F64A06">
            <w:pPr>
              <w:jc w:val="both"/>
            </w:pPr>
            <w:r w:rsidRPr="00930FF2">
              <w:t>60</w:t>
            </w:r>
          </w:p>
        </w:tc>
        <w:tc>
          <w:tcPr>
            <w:tcW w:w="993" w:type="dxa"/>
          </w:tcPr>
          <w:p w:rsidR="007A1705" w:rsidRPr="00930FF2" w:rsidRDefault="007A1705" w:rsidP="00F64A06">
            <w:pPr>
              <w:jc w:val="both"/>
            </w:pPr>
            <w:r w:rsidRPr="00930FF2">
              <w:t>15</w:t>
            </w:r>
          </w:p>
        </w:tc>
        <w:tc>
          <w:tcPr>
            <w:tcW w:w="948" w:type="dxa"/>
          </w:tcPr>
          <w:p w:rsidR="007A1705" w:rsidRPr="00930FF2" w:rsidRDefault="007A1705" w:rsidP="00F64A06">
            <w:pPr>
              <w:jc w:val="both"/>
            </w:pPr>
            <w:r w:rsidRPr="00930FF2">
              <w:t>-</w:t>
            </w:r>
          </w:p>
        </w:tc>
        <w:tc>
          <w:tcPr>
            <w:tcW w:w="900" w:type="dxa"/>
          </w:tcPr>
          <w:p w:rsidR="007A1705" w:rsidRPr="00930FF2" w:rsidRDefault="007A1705" w:rsidP="00F64A06">
            <w:pPr>
              <w:jc w:val="both"/>
            </w:pPr>
            <w:r w:rsidRPr="00930FF2">
              <w:t>7</w:t>
            </w:r>
            <w:r w:rsidR="00CA0E81">
              <w:t>5</w:t>
            </w:r>
          </w:p>
        </w:tc>
      </w:tr>
      <w:tr w:rsidR="007A1705" w:rsidRPr="00930FF2" w:rsidTr="0063172A">
        <w:trPr>
          <w:jc w:val="center"/>
        </w:trPr>
        <w:tc>
          <w:tcPr>
            <w:tcW w:w="1336" w:type="dxa"/>
          </w:tcPr>
          <w:p w:rsidR="007A1705" w:rsidRPr="00930FF2" w:rsidRDefault="00AE7844" w:rsidP="00F64A06">
            <w:pPr>
              <w:jc w:val="both"/>
            </w:pPr>
            <w:r w:rsidRPr="00930FF2">
              <w:t>12MHM</w:t>
            </w:r>
            <w:r w:rsidR="007A1705" w:rsidRPr="00930FF2">
              <w:t xml:space="preserve"> 245</w:t>
            </w:r>
          </w:p>
        </w:tc>
        <w:tc>
          <w:tcPr>
            <w:tcW w:w="2181" w:type="dxa"/>
          </w:tcPr>
          <w:p w:rsidR="007A1705" w:rsidRPr="00930FF2" w:rsidRDefault="007A1705" w:rsidP="00F64A06">
            <w:pPr>
              <w:jc w:val="both"/>
            </w:pPr>
            <w:r w:rsidRPr="00930FF2">
              <w:t>Elementary Inference</w:t>
            </w:r>
          </w:p>
        </w:tc>
        <w:tc>
          <w:tcPr>
            <w:tcW w:w="998" w:type="dxa"/>
          </w:tcPr>
          <w:p w:rsidR="007A1705" w:rsidRPr="00930FF2" w:rsidRDefault="007A1705" w:rsidP="00F64A06">
            <w:pPr>
              <w:jc w:val="both"/>
            </w:pPr>
            <w:r w:rsidRPr="00930FF2">
              <w:t>4 Hours/ week</w:t>
            </w:r>
          </w:p>
        </w:tc>
        <w:tc>
          <w:tcPr>
            <w:tcW w:w="850" w:type="dxa"/>
          </w:tcPr>
          <w:p w:rsidR="007A1705" w:rsidRPr="00930FF2" w:rsidRDefault="007A1705" w:rsidP="00F64A06">
            <w:pPr>
              <w:jc w:val="both"/>
            </w:pPr>
            <w:r w:rsidRPr="00930FF2">
              <w:t>60</w:t>
            </w:r>
          </w:p>
        </w:tc>
        <w:tc>
          <w:tcPr>
            <w:tcW w:w="993" w:type="dxa"/>
          </w:tcPr>
          <w:p w:rsidR="007A1705" w:rsidRPr="00930FF2" w:rsidRDefault="007A1705" w:rsidP="00F64A06">
            <w:pPr>
              <w:jc w:val="both"/>
            </w:pPr>
            <w:r w:rsidRPr="00930FF2">
              <w:t>15</w:t>
            </w:r>
          </w:p>
        </w:tc>
        <w:tc>
          <w:tcPr>
            <w:tcW w:w="948" w:type="dxa"/>
          </w:tcPr>
          <w:p w:rsidR="007A1705" w:rsidRPr="00930FF2" w:rsidRDefault="007A1705" w:rsidP="00F64A06">
            <w:pPr>
              <w:jc w:val="both"/>
            </w:pPr>
            <w:r w:rsidRPr="00930FF2">
              <w:t>-</w:t>
            </w:r>
          </w:p>
        </w:tc>
        <w:tc>
          <w:tcPr>
            <w:tcW w:w="900" w:type="dxa"/>
          </w:tcPr>
          <w:p w:rsidR="007A1705" w:rsidRPr="00930FF2" w:rsidRDefault="007A1705" w:rsidP="00F64A06">
            <w:pPr>
              <w:jc w:val="both"/>
            </w:pPr>
            <w:r w:rsidRPr="00930FF2">
              <w:t>75</w:t>
            </w:r>
          </w:p>
        </w:tc>
      </w:tr>
      <w:tr w:rsidR="007A1705" w:rsidRPr="00930FF2" w:rsidTr="0063172A">
        <w:trPr>
          <w:jc w:val="center"/>
        </w:trPr>
        <w:tc>
          <w:tcPr>
            <w:tcW w:w="1336" w:type="dxa"/>
          </w:tcPr>
          <w:p w:rsidR="007A1705" w:rsidRPr="00930FF2" w:rsidRDefault="00AE7844" w:rsidP="00F64A06">
            <w:pPr>
              <w:jc w:val="both"/>
            </w:pPr>
            <w:r w:rsidRPr="00930FF2">
              <w:t>12MHM</w:t>
            </w:r>
            <w:r w:rsidR="007A1705" w:rsidRPr="00930FF2">
              <w:t xml:space="preserve"> 246</w:t>
            </w:r>
          </w:p>
        </w:tc>
        <w:tc>
          <w:tcPr>
            <w:tcW w:w="2181" w:type="dxa"/>
          </w:tcPr>
          <w:p w:rsidR="007A1705" w:rsidRPr="00930FF2" w:rsidRDefault="007A1705" w:rsidP="00F64A06">
            <w:pPr>
              <w:jc w:val="both"/>
            </w:pPr>
            <w:r w:rsidRPr="00930FF2">
              <w:t>Data Structures using C</w:t>
            </w:r>
          </w:p>
        </w:tc>
        <w:tc>
          <w:tcPr>
            <w:tcW w:w="998" w:type="dxa"/>
          </w:tcPr>
          <w:p w:rsidR="007A1705" w:rsidRPr="00930FF2" w:rsidRDefault="007A1705" w:rsidP="00F64A06">
            <w:pPr>
              <w:jc w:val="both"/>
            </w:pPr>
            <w:r w:rsidRPr="00930FF2">
              <w:t>4 Hours/ week</w:t>
            </w:r>
          </w:p>
        </w:tc>
        <w:tc>
          <w:tcPr>
            <w:tcW w:w="850" w:type="dxa"/>
          </w:tcPr>
          <w:p w:rsidR="007A1705" w:rsidRPr="00930FF2" w:rsidRDefault="007A1705" w:rsidP="00F64A06">
            <w:pPr>
              <w:jc w:val="both"/>
            </w:pPr>
            <w:r w:rsidRPr="00930FF2">
              <w:t>60</w:t>
            </w:r>
          </w:p>
        </w:tc>
        <w:tc>
          <w:tcPr>
            <w:tcW w:w="993" w:type="dxa"/>
          </w:tcPr>
          <w:p w:rsidR="007A1705" w:rsidRPr="00930FF2" w:rsidRDefault="007A1705" w:rsidP="00F64A06">
            <w:pPr>
              <w:jc w:val="both"/>
            </w:pPr>
            <w:r w:rsidRPr="00930FF2">
              <w:t>15</w:t>
            </w:r>
          </w:p>
        </w:tc>
        <w:tc>
          <w:tcPr>
            <w:tcW w:w="948" w:type="dxa"/>
          </w:tcPr>
          <w:p w:rsidR="007A1705" w:rsidRPr="00930FF2" w:rsidRDefault="007A1705" w:rsidP="00F64A06">
            <w:pPr>
              <w:jc w:val="both"/>
            </w:pPr>
            <w:r w:rsidRPr="00930FF2">
              <w:t>-</w:t>
            </w:r>
          </w:p>
        </w:tc>
        <w:tc>
          <w:tcPr>
            <w:tcW w:w="900" w:type="dxa"/>
          </w:tcPr>
          <w:p w:rsidR="007A1705" w:rsidRPr="00930FF2" w:rsidRDefault="007A1705" w:rsidP="00F64A06">
            <w:pPr>
              <w:jc w:val="both"/>
            </w:pPr>
            <w:r w:rsidRPr="00930FF2">
              <w:t>75</w:t>
            </w:r>
          </w:p>
        </w:tc>
      </w:tr>
      <w:tr w:rsidR="007A1705" w:rsidRPr="00930FF2" w:rsidTr="0063172A">
        <w:trPr>
          <w:jc w:val="center"/>
        </w:trPr>
        <w:tc>
          <w:tcPr>
            <w:tcW w:w="1336" w:type="dxa"/>
          </w:tcPr>
          <w:p w:rsidR="007A1705" w:rsidRPr="00930FF2" w:rsidRDefault="00AE7844" w:rsidP="00F64A06">
            <w:pPr>
              <w:jc w:val="both"/>
            </w:pPr>
            <w:r w:rsidRPr="00930FF2">
              <w:t>12MHM</w:t>
            </w:r>
            <w:r w:rsidR="007A1705" w:rsidRPr="00930FF2">
              <w:t xml:space="preserve"> 247</w:t>
            </w:r>
          </w:p>
        </w:tc>
        <w:tc>
          <w:tcPr>
            <w:tcW w:w="2181" w:type="dxa"/>
          </w:tcPr>
          <w:p w:rsidR="007A1705" w:rsidRPr="00930FF2" w:rsidRDefault="007A1705" w:rsidP="00F64A06">
            <w:pPr>
              <w:jc w:val="both"/>
            </w:pPr>
            <w:r w:rsidRPr="00930FF2">
              <w:t>Practical/ Computational Work</w:t>
            </w:r>
          </w:p>
          <w:p w:rsidR="007A1705" w:rsidRPr="00930FF2" w:rsidRDefault="007A1705" w:rsidP="00F64A06">
            <w:pPr>
              <w:jc w:val="both"/>
            </w:pPr>
            <w:r w:rsidRPr="00930FF2">
              <w:t xml:space="preserve">(Based on paper </w:t>
            </w:r>
            <w:r w:rsidR="00AE7844" w:rsidRPr="00930FF2">
              <w:t>12MHM</w:t>
            </w:r>
            <w:r w:rsidRPr="00930FF2">
              <w:t xml:space="preserve"> 245)</w:t>
            </w:r>
          </w:p>
          <w:p w:rsidR="007A1705" w:rsidRPr="00930FF2" w:rsidRDefault="007A1705" w:rsidP="00F64A06">
            <w:pPr>
              <w:jc w:val="both"/>
            </w:pPr>
          </w:p>
        </w:tc>
        <w:tc>
          <w:tcPr>
            <w:tcW w:w="998" w:type="dxa"/>
          </w:tcPr>
          <w:p w:rsidR="007A1705" w:rsidRPr="00930FF2" w:rsidRDefault="007A1705" w:rsidP="00F64A06">
            <w:pPr>
              <w:jc w:val="both"/>
            </w:pPr>
            <w:r w:rsidRPr="00930FF2">
              <w:t xml:space="preserve">4 Hours/ week </w:t>
            </w:r>
          </w:p>
        </w:tc>
        <w:tc>
          <w:tcPr>
            <w:tcW w:w="1843" w:type="dxa"/>
            <w:gridSpan w:val="2"/>
          </w:tcPr>
          <w:p w:rsidR="007A1705" w:rsidRPr="00930FF2" w:rsidRDefault="007A1705" w:rsidP="00F64A06">
            <w:pPr>
              <w:jc w:val="both"/>
            </w:pPr>
            <w:r w:rsidRPr="00930FF2">
              <w:t>-</w:t>
            </w:r>
          </w:p>
        </w:tc>
        <w:tc>
          <w:tcPr>
            <w:tcW w:w="948" w:type="dxa"/>
          </w:tcPr>
          <w:p w:rsidR="007A1705" w:rsidRPr="00930FF2" w:rsidRDefault="009F156F" w:rsidP="00F64A06">
            <w:pPr>
              <w:jc w:val="both"/>
            </w:pPr>
            <w:r w:rsidRPr="00930FF2">
              <w:t>25</w:t>
            </w:r>
          </w:p>
        </w:tc>
        <w:tc>
          <w:tcPr>
            <w:tcW w:w="900" w:type="dxa"/>
          </w:tcPr>
          <w:p w:rsidR="007A1705" w:rsidRPr="00930FF2" w:rsidRDefault="009F156F" w:rsidP="00F64A06">
            <w:pPr>
              <w:jc w:val="both"/>
            </w:pPr>
            <w:r w:rsidRPr="00930FF2">
              <w:t>25</w:t>
            </w:r>
          </w:p>
        </w:tc>
      </w:tr>
      <w:tr w:rsidR="00B94E2F" w:rsidRPr="00930FF2" w:rsidTr="0063172A">
        <w:trPr>
          <w:jc w:val="center"/>
        </w:trPr>
        <w:tc>
          <w:tcPr>
            <w:tcW w:w="1336" w:type="dxa"/>
          </w:tcPr>
          <w:p w:rsidR="00B94E2F" w:rsidRPr="00930FF2" w:rsidRDefault="00AE7844" w:rsidP="00F64A06">
            <w:pPr>
              <w:jc w:val="both"/>
            </w:pPr>
            <w:r w:rsidRPr="00930FF2">
              <w:t>12MHM</w:t>
            </w:r>
            <w:r w:rsidR="00B94E2F" w:rsidRPr="00930FF2">
              <w:t xml:space="preserve"> 248</w:t>
            </w:r>
          </w:p>
        </w:tc>
        <w:tc>
          <w:tcPr>
            <w:tcW w:w="2181" w:type="dxa"/>
          </w:tcPr>
          <w:p w:rsidR="00B94E2F" w:rsidRPr="00930FF2" w:rsidRDefault="00B94E2F" w:rsidP="00F64A06">
            <w:pPr>
              <w:jc w:val="both"/>
            </w:pPr>
            <w:r w:rsidRPr="00930FF2">
              <w:t>Practical/ Computational Work</w:t>
            </w:r>
          </w:p>
          <w:p w:rsidR="00B94E2F" w:rsidRPr="00930FF2" w:rsidRDefault="00B94E2F" w:rsidP="00F64A06">
            <w:pPr>
              <w:jc w:val="both"/>
            </w:pPr>
            <w:r w:rsidRPr="00930FF2">
              <w:t xml:space="preserve">(Based on paper </w:t>
            </w:r>
            <w:r w:rsidR="00AE7844" w:rsidRPr="00930FF2">
              <w:t>12MHM</w:t>
            </w:r>
            <w:r w:rsidRPr="00930FF2">
              <w:t xml:space="preserve"> 246)</w:t>
            </w:r>
          </w:p>
          <w:p w:rsidR="00B94E2F" w:rsidRPr="00930FF2" w:rsidRDefault="00B94E2F" w:rsidP="00F64A06">
            <w:pPr>
              <w:jc w:val="both"/>
            </w:pPr>
          </w:p>
        </w:tc>
        <w:tc>
          <w:tcPr>
            <w:tcW w:w="998" w:type="dxa"/>
          </w:tcPr>
          <w:p w:rsidR="00B94E2F" w:rsidRPr="00930FF2" w:rsidRDefault="00B94E2F" w:rsidP="00F64A06">
            <w:pPr>
              <w:jc w:val="both"/>
            </w:pPr>
            <w:r w:rsidRPr="00930FF2">
              <w:t xml:space="preserve">4 Hours/ week </w:t>
            </w:r>
          </w:p>
        </w:tc>
        <w:tc>
          <w:tcPr>
            <w:tcW w:w="1843" w:type="dxa"/>
            <w:gridSpan w:val="2"/>
          </w:tcPr>
          <w:p w:rsidR="00B94E2F" w:rsidRPr="00930FF2" w:rsidRDefault="00B94E2F" w:rsidP="00F64A06">
            <w:pPr>
              <w:jc w:val="both"/>
            </w:pPr>
            <w:r w:rsidRPr="00930FF2">
              <w:t>-</w:t>
            </w:r>
          </w:p>
        </w:tc>
        <w:tc>
          <w:tcPr>
            <w:tcW w:w="948" w:type="dxa"/>
          </w:tcPr>
          <w:p w:rsidR="00B94E2F" w:rsidRPr="00930FF2" w:rsidRDefault="009F156F" w:rsidP="00F64A06">
            <w:pPr>
              <w:jc w:val="both"/>
            </w:pPr>
            <w:r w:rsidRPr="00930FF2">
              <w:t>25</w:t>
            </w:r>
          </w:p>
        </w:tc>
        <w:tc>
          <w:tcPr>
            <w:tcW w:w="900" w:type="dxa"/>
          </w:tcPr>
          <w:p w:rsidR="00B94E2F" w:rsidRPr="00930FF2" w:rsidRDefault="009F156F" w:rsidP="00F64A06">
            <w:pPr>
              <w:jc w:val="both"/>
            </w:pPr>
            <w:r w:rsidRPr="00930FF2">
              <w:t>25</w:t>
            </w:r>
          </w:p>
        </w:tc>
      </w:tr>
      <w:tr w:rsidR="00B94E2F" w:rsidRPr="00930FF2" w:rsidTr="0063172A">
        <w:trPr>
          <w:jc w:val="center"/>
        </w:trPr>
        <w:tc>
          <w:tcPr>
            <w:tcW w:w="7306" w:type="dxa"/>
            <w:gridSpan w:val="6"/>
            <w:vAlign w:val="center"/>
          </w:tcPr>
          <w:p w:rsidR="00B94E2F" w:rsidRPr="00930FF2" w:rsidRDefault="00B94E2F" w:rsidP="00F64A06">
            <w:pPr>
              <w:jc w:val="center"/>
            </w:pPr>
            <w:r w:rsidRPr="00930FF2">
              <w:t>Total Marks of Semester-IV</w:t>
            </w:r>
          </w:p>
          <w:p w:rsidR="00B94E2F" w:rsidRPr="00930FF2" w:rsidRDefault="00B94E2F" w:rsidP="00F64A06">
            <w:pPr>
              <w:jc w:val="center"/>
            </w:pPr>
          </w:p>
        </w:tc>
        <w:tc>
          <w:tcPr>
            <w:tcW w:w="900" w:type="dxa"/>
          </w:tcPr>
          <w:p w:rsidR="00B94E2F" w:rsidRPr="00930FF2" w:rsidRDefault="00B94E2F" w:rsidP="00F64A06">
            <w:pPr>
              <w:jc w:val="both"/>
            </w:pPr>
            <w:r w:rsidRPr="00930FF2">
              <w:t>500</w:t>
            </w:r>
          </w:p>
        </w:tc>
      </w:tr>
    </w:tbl>
    <w:p w:rsidR="007A1705" w:rsidRPr="00930FF2" w:rsidRDefault="007A1705" w:rsidP="00F64A06">
      <w:pPr>
        <w:ind w:left="720" w:hanging="720"/>
        <w:jc w:val="both"/>
      </w:pPr>
    </w:p>
    <w:p w:rsidR="007A1705" w:rsidRPr="00930FF2" w:rsidRDefault="007A1705" w:rsidP="00F64A06">
      <w:pPr>
        <w:jc w:val="both"/>
      </w:pPr>
      <w:r w:rsidRPr="00930FF2">
        <w:rPr>
          <w:b/>
        </w:rPr>
        <w:t xml:space="preserve">Note : </w:t>
      </w:r>
      <w:r w:rsidRPr="00930FF2">
        <w:t>The conditions with regard to the above scheme will be as per the relevant ordinance and rules and regulations of the University.</w:t>
      </w:r>
    </w:p>
    <w:p w:rsidR="007A1705" w:rsidRPr="00930FF2" w:rsidRDefault="007A1705" w:rsidP="00F64A06">
      <w:pPr>
        <w:jc w:val="both"/>
      </w:pPr>
    </w:p>
    <w:p w:rsidR="007A1705" w:rsidRPr="00930FF2" w:rsidRDefault="007A1705" w:rsidP="00F64A06">
      <w:pPr>
        <w:jc w:val="center"/>
        <w:rPr>
          <w:b/>
        </w:rPr>
      </w:pPr>
    </w:p>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7A1705" w:rsidRPr="00930FF2" w:rsidRDefault="007A1705" w:rsidP="00E32E66">
      <w:pPr>
        <w:jc w:val="center"/>
        <w:rPr>
          <w:b/>
        </w:rPr>
      </w:pPr>
      <w:r w:rsidRPr="00930FF2">
        <w:rPr>
          <w:b/>
        </w:rPr>
        <w:t>Sequences and Serie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241</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lang w:val="en-IN"/>
        </w:rPr>
      </w:pPr>
    </w:p>
    <w:p w:rsidR="00077638" w:rsidRPr="00930FF2" w:rsidRDefault="00FA2C8A" w:rsidP="00E32E66">
      <w:pPr>
        <w:rPr>
          <w:b/>
          <w:u w:val="single"/>
          <w:lang w:val="en-IN"/>
        </w:rPr>
      </w:pPr>
      <w:r>
        <w:rPr>
          <w:b/>
          <w:u w:val="single"/>
          <w:lang w:val="en-IN"/>
        </w:rPr>
        <w:t xml:space="preserve">Course </w:t>
      </w:r>
      <w:r w:rsidR="00077638" w:rsidRPr="00930FF2">
        <w:rPr>
          <w:b/>
          <w:u w:val="single"/>
          <w:lang w:val="en-IN"/>
        </w:rPr>
        <w:t xml:space="preserve"> Outcomes</w:t>
      </w:r>
    </w:p>
    <w:p w:rsidR="00FA2C8A" w:rsidRDefault="00077638" w:rsidP="00FA2C8A">
      <w:pPr>
        <w:rPr>
          <w:lang w:val="en-IN"/>
        </w:rPr>
      </w:pPr>
      <w:r w:rsidRPr="00930FF2">
        <w:rPr>
          <w:lang w:val="en-IN"/>
        </w:rPr>
        <w:t>Students would be able to:</w:t>
      </w:r>
    </w:p>
    <w:p w:rsidR="00FA2C8A" w:rsidRDefault="00FA2C8A" w:rsidP="00B62A97">
      <w:pPr>
        <w:jc w:val="both"/>
        <w:rPr>
          <w:lang w:val="en-IN"/>
        </w:rPr>
      </w:pPr>
      <w:r w:rsidRPr="00FC77B8">
        <w:rPr>
          <w:b/>
          <w:lang w:val="en-IN"/>
        </w:rPr>
        <w:t>CO1</w:t>
      </w:r>
      <w:r>
        <w:rPr>
          <w:lang w:val="en-IN"/>
        </w:rPr>
        <w:tab/>
      </w:r>
      <w:r w:rsidR="00077638" w:rsidRPr="00930FF2">
        <w:rPr>
          <w:lang w:val="en-IN"/>
        </w:rPr>
        <w:t>Explain the concept of sequences and their types.</w:t>
      </w:r>
    </w:p>
    <w:p w:rsidR="00FA2C8A" w:rsidRDefault="00FA2C8A" w:rsidP="00B62A97">
      <w:pPr>
        <w:jc w:val="both"/>
        <w:rPr>
          <w:lang w:val="en-IN"/>
        </w:rPr>
      </w:pPr>
      <w:r w:rsidRPr="00FC77B8">
        <w:rPr>
          <w:b/>
          <w:lang w:val="en-IN"/>
        </w:rPr>
        <w:t>CO2</w:t>
      </w:r>
      <w:r>
        <w:rPr>
          <w:lang w:val="en-IN"/>
        </w:rPr>
        <w:tab/>
      </w:r>
      <w:r w:rsidR="00077638" w:rsidRPr="00930FF2">
        <w:rPr>
          <w:lang w:val="en-IN"/>
        </w:rPr>
        <w:t>Identify the convergence of sequences and series of positive terms.</w:t>
      </w:r>
    </w:p>
    <w:p w:rsidR="00FA2C8A" w:rsidRDefault="00FA2C8A" w:rsidP="00B62A97">
      <w:pPr>
        <w:jc w:val="both"/>
        <w:rPr>
          <w:lang w:val="en-IN"/>
        </w:rPr>
      </w:pPr>
      <w:r w:rsidRPr="00FC77B8">
        <w:rPr>
          <w:b/>
          <w:lang w:val="en-IN"/>
        </w:rPr>
        <w:t>CO3</w:t>
      </w:r>
      <w:r>
        <w:rPr>
          <w:lang w:val="en-IN"/>
        </w:rPr>
        <w:tab/>
      </w:r>
      <w:r w:rsidR="00077638" w:rsidRPr="00930FF2">
        <w:rPr>
          <w:lang w:val="en-IN"/>
        </w:rPr>
        <w:t>Apply various important convergence tests to the given series.</w:t>
      </w:r>
    </w:p>
    <w:p w:rsidR="00077638" w:rsidRPr="00930FF2" w:rsidRDefault="00FA2C8A" w:rsidP="00B62A97">
      <w:pPr>
        <w:jc w:val="both"/>
        <w:rPr>
          <w:lang w:val="en-IN"/>
        </w:rPr>
      </w:pPr>
      <w:r w:rsidRPr="00FC77B8">
        <w:rPr>
          <w:b/>
          <w:lang w:val="en-IN"/>
        </w:rPr>
        <w:t>CO4</w:t>
      </w:r>
      <w:r w:rsidRPr="00FC77B8">
        <w:rPr>
          <w:b/>
          <w:lang w:val="en-IN"/>
        </w:rPr>
        <w:tab/>
      </w:r>
      <w:r w:rsidR="00077638" w:rsidRPr="00930FF2">
        <w:rPr>
          <w:lang w:val="en-IN"/>
        </w:rPr>
        <w:t>Understand the difference between conditional and absolute convergence of a</w:t>
      </w:r>
      <w:r>
        <w:rPr>
          <w:lang w:val="en-IN"/>
        </w:rPr>
        <w:tab/>
      </w:r>
      <w:r w:rsidR="00077638" w:rsidRPr="00930FF2">
        <w:rPr>
          <w:lang w:val="en-IN"/>
        </w:rPr>
        <w:t xml:space="preserve">lternating series.   </w:t>
      </w:r>
    </w:p>
    <w:p w:rsidR="007A1705" w:rsidRPr="00930FF2" w:rsidRDefault="007A1705" w:rsidP="00F64A06">
      <w:pPr>
        <w:jc w:val="center"/>
        <w:rPr>
          <w:b/>
        </w:rPr>
      </w:pPr>
      <w:r w:rsidRPr="00930FF2">
        <w:rPr>
          <w:b/>
        </w:rPr>
        <w:t>Section – I</w:t>
      </w:r>
    </w:p>
    <w:p w:rsidR="007A1705" w:rsidRPr="00930FF2" w:rsidRDefault="007A1705" w:rsidP="00F64A06">
      <w:pPr>
        <w:jc w:val="both"/>
      </w:pPr>
      <w:r w:rsidRPr="00930FF2">
        <w:t>Boundedness of the set of real numbers; least upper bound, greatest lower bound of a set, neighborhoods, interior points, isolated points, limit points, open sets, closed set, interior of a set, closure of a set in real numbers and their properties.  Bolzano-Weiestrass theorem, Open covers, Compact sets and Heine-Borel Theorem.</w:t>
      </w:r>
    </w:p>
    <w:p w:rsidR="007A1705" w:rsidRPr="00930FF2" w:rsidRDefault="007A1705" w:rsidP="00F64A06">
      <w:pPr>
        <w:jc w:val="center"/>
        <w:rPr>
          <w:b/>
        </w:rPr>
      </w:pPr>
      <w:r w:rsidRPr="00930FF2">
        <w:rPr>
          <w:b/>
        </w:rPr>
        <w:t>Section – II</w:t>
      </w:r>
    </w:p>
    <w:p w:rsidR="007A1705" w:rsidRPr="00930FF2" w:rsidRDefault="007A1705" w:rsidP="00F64A06">
      <w:pPr>
        <w:jc w:val="both"/>
      </w:pPr>
      <w:r w:rsidRPr="00930FF2">
        <w:t>Sequence: Real Sequences and their convergence, Theorem on limits of sequence, Bounded and monotonic sequences, Cauchy’s sequence, Cauchy general principle of convergence, Subsequences, Subsequential limits.</w:t>
      </w:r>
    </w:p>
    <w:p w:rsidR="007A1705" w:rsidRPr="00930FF2" w:rsidRDefault="007A1705" w:rsidP="00F64A06">
      <w:pPr>
        <w:jc w:val="both"/>
      </w:pPr>
      <w:r w:rsidRPr="00930FF2">
        <w:t>Infinite series: Convergence and divergence of Infinite Series, Comparison Tests of positive terms Infinite series, Cauchy’s general principle of Convergence of series, Convergence and divergence of geometric series, Hyper Harmonic series or p-series.</w:t>
      </w:r>
    </w:p>
    <w:p w:rsidR="007A1705" w:rsidRPr="00930FF2" w:rsidRDefault="007A1705" w:rsidP="00F64A06">
      <w:pPr>
        <w:jc w:val="center"/>
        <w:rPr>
          <w:b/>
        </w:rPr>
      </w:pPr>
      <w:r w:rsidRPr="00930FF2">
        <w:rPr>
          <w:b/>
        </w:rPr>
        <w:t>Section – III</w:t>
      </w:r>
    </w:p>
    <w:p w:rsidR="007A1705" w:rsidRPr="00930FF2" w:rsidRDefault="007A1705" w:rsidP="00F64A06">
      <w:pPr>
        <w:jc w:val="both"/>
      </w:pPr>
      <w:r w:rsidRPr="00930FF2">
        <w:t>Infinite series: D-Alembert’s ratio test, Raabe’s test, Logarithmic test, de Morgan and Bertrand’s test, Cauchy’s Nth root test, Gauss Test, Cauchy’s integral test, Cauchy’s condensation test.</w:t>
      </w: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Alternating series, Leibnitz’s test, absolute and conditional convergence, Arbitrary series: abel’s lemma, Abel’s test, Dirichlet’s test, Insertion and removal of parenthesis, re-arrangement of terms in a series, Dirichlet’s theorem, Riemann’s Re-arrangement theorem, Pringsheim’s theorem (statement only), Multiplication of series, Cauchy  product of series, (definitions and examples only)  Convergence and absolute  convergence of infinite products.</w:t>
      </w:r>
    </w:p>
    <w:p w:rsidR="007A1705" w:rsidRPr="00930FF2" w:rsidRDefault="007A1705" w:rsidP="00F64A06">
      <w:pPr>
        <w:jc w:val="both"/>
        <w:rPr>
          <w:b/>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7A1705" w:rsidRPr="00930FF2" w:rsidRDefault="007A1705" w:rsidP="00F64A06">
      <w:pPr>
        <w:jc w:val="both"/>
        <w:rPr>
          <w:b/>
        </w:rPr>
      </w:pPr>
      <w:r w:rsidRPr="00930FF2">
        <w:rPr>
          <w:b/>
        </w:rPr>
        <w:t>Books Recommended:</w:t>
      </w:r>
    </w:p>
    <w:p w:rsidR="007A1705" w:rsidRPr="00930FF2" w:rsidRDefault="007A1705" w:rsidP="00434922">
      <w:pPr>
        <w:pStyle w:val="ListParagraph"/>
        <w:numPr>
          <w:ilvl w:val="0"/>
          <w:numId w:val="16"/>
        </w:numPr>
        <w:spacing w:after="200"/>
      </w:pPr>
      <w:r w:rsidRPr="00930FF2">
        <w:t>R.R. Goldberg , Real Analysis, Oxford  &amp; I.B.H. Publishing Co., New Delhi, 1970</w:t>
      </w:r>
    </w:p>
    <w:p w:rsidR="007A1705" w:rsidRPr="00930FF2" w:rsidRDefault="007A1705" w:rsidP="00434922">
      <w:pPr>
        <w:pStyle w:val="ListParagraph"/>
        <w:numPr>
          <w:ilvl w:val="0"/>
          <w:numId w:val="16"/>
        </w:numPr>
        <w:spacing w:after="200"/>
      </w:pPr>
      <w:r w:rsidRPr="00930FF2">
        <w:t>S.C. Malik, Mathematical Analysis, Wiley Eastern Ltd., Allahabad.</w:t>
      </w:r>
    </w:p>
    <w:p w:rsidR="007A1705" w:rsidRPr="00930FF2" w:rsidRDefault="007A1705" w:rsidP="00434922">
      <w:pPr>
        <w:pStyle w:val="ListParagraph"/>
        <w:numPr>
          <w:ilvl w:val="0"/>
          <w:numId w:val="16"/>
        </w:numPr>
        <w:spacing w:after="200"/>
      </w:pPr>
      <w:r w:rsidRPr="00930FF2">
        <w:t>Shanti Narayan, A Course in Mathematical Analysis, S.Chand and Company, New Delhi</w:t>
      </w:r>
    </w:p>
    <w:p w:rsidR="007A1705" w:rsidRPr="00930FF2" w:rsidRDefault="007A1705" w:rsidP="00434922">
      <w:pPr>
        <w:pStyle w:val="ListParagraph"/>
        <w:numPr>
          <w:ilvl w:val="0"/>
          <w:numId w:val="16"/>
        </w:numPr>
        <w:spacing w:after="200"/>
      </w:pPr>
      <w:r w:rsidRPr="00930FF2">
        <w:lastRenderedPageBreak/>
        <w:t>Murray, R. Spiegel, Theory and Problems of Advanced Calculus, Schaum Publishing Co., New York</w:t>
      </w:r>
    </w:p>
    <w:p w:rsidR="007A1705" w:rsidRPr="00930FF2" w:rsidRDefault="007A1705" w:rsidP="00434922">
      <w:pPr>
        <w:pStyle w:val="ListParagraph"/>
        <w:numPr>
          <w:ilvl w:val="0"/>
          <w:numId w:val="16"/>
        </w:numPr>
        <w:spacing w:after="200"/>
      </w:pPr>
      <w:r w:rsidRPr="00930FF2">
        <w:t>T.M. Apostol, Mathematical Analysis, Narosa Publishing House, New Delhi, 1985</w:t>
      </w:r>
    </w:p>
    <w:p w:rsidR="007A1705" w:rsidRPr="00930FF2" w:rsidRDefault="007A1705" w:rsidP="00434922">
      <w:pPr>
        <w:pStyle w:val="ListParagraph"/>
        <w:numPr>
          <w:ilvl w:val="0"/>
          <w:numId w:val="16"/>
        </w:numPr>
        <w:spacing w:after="200"/>
      </w:pPr>
      <w:r w:rsidRPr="00930FF2">
        <w:t>Earl D. Rainville, Infinite Series, The Macmillan Co., New York</w:t>
      </w:r>
    </w:p>
    <w:p w:rsidR="00E32E66" w:rsidRDefault="00E32E66"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Default="00FC77B8" w:rsidP="00E32E66">
      <w:pPr>
        <w:spacing w:after="200"/>
      </w:pPr>
    </w:p>
    <w:p w:rsidR="00FC77B8" w:rsidRPr="00930FF2" w:rsidRDefault="00FC77B8" w:rsidP="00E32E66">
      <w:pPr>
        <w:spacing w:after="200"/>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Special Functions and Integral Transform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242</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rPr>
      </w:pPr>
    </w:p>
    <w:p w:rsidR="00136E92" w:rsidRPr="00930FF2" w:rsidRDefault="003801FF" w:rsidP="00E32E66">
      <w:pPr>
        <w:rPr>
          <w:b/>
          <w:u w:val="single"/>
          <w:lang w:val="en-IN"/>
        </w:rPr>
      </w:pPr>
      <w:r>
        <w:rPr>
          <w:b/>
          <w:u w:val="single"/>
        </w:rPr>
        <w:t xml:space="preserve">Course </w:t>
      </w:r>
      <w:r w:rsidR="00136E92" w:rsidRPr="00930FF2">
        <w:rPr>
          <w:b/>
          <w:u w:val="single"/>
          <w:lang w:val="en-IN"/>
        </w:rPr>
        <w:t xml:space="preserve"> Outcomes </w:t>
      </w:r>
    </w:p>
    <w:p w:rsidR="00136E92" w:rsidRDefault="00136E92" w:rsidP="00E32E66">
      <w:r w:rsidRPr="00930FF2">
        <w:t>Students would be able to:</w:t>
      </w:r>
    </w:p>
    <w:p w:rsidR="003801FF" w:rsidRPr="0013181B" w:rsidRDefault="003801FF" w:rsidP="00B62A97">
      <w:pPr>
        <w:jc w:val="both"/>
        <w:rPr>
          <w:lang w:val="en-IN"/>
        </w:rPr>
      </w:pPr>
      <w:r w:rsidRPr="00FC77B8">
        <w:rPr>
          <w:b/>
        </w:rPr>
        <w:t>CO1</w:t>
      </w:r>
      <w:r>
        <w:tab/>
      </w:r>
      <w:r w:rsidR="00136E92" w:rsidRPr="00930FF2">
        <w:rPr>
          <w:lang w:val="en-IN"/>
        </w:rPr>
        <w:t xml:space="preserve">Be familiar with Bessel's functions, Hermite's polynomial, Legendre's polynomial </w:t>
      </w:r>
      <w:r w:rsidRPr="0013181B">
        <w:rPr>
          <w:b/>
          <w:lang w:val="en-IN"/>
        </w:rPr>
        <w:tab/>
      </w:r>
      <w:r w:rsidR="00136E92" w:rsidRPr="0013181B">
        <w:rPr>
          <w:lang w:val="en-IN"/>
        </w:rPr>
        <w:t>and their properties.</w:t>
      </w:r>
    </w:p>
    <w:p w:rsidR="003801FF" w:rsidRDefault="003801FF" w:rsidP="00B62A97">
      <w:pPr>
        <w:jc w:val="both"/>
        <w:rPr>
          <w:lang w:val="en-IN"/>
        </w:rPr>
      </w:pPr>
      <w:r w:rsidRPr="00FC77B8">
        <w:rPr>
          <w:b/>
          <w:lang w:val="en-IN"/>
        </w:rPr>
        <w:t>CO2</w:t>
      </w:r>
      <w:r w:rsidRPr="00FC77B8">
        <w:rPr>
          <w:b/>
          <w:lang w:val="en-IN"/>
        </w:rPr>
        <w:tab/>
      </w:r>
      <w:r w:rsidR="00136E92" w:rsidRPr="00930FF2">
        <w:rPr>
          <w:lang w:val="en-IN"/>
        </w:rPr>
        <w:t xml:space="preserve">Solve Bessel's, Legendre's and Hermite's equations. </w:t>
      </w:r>
    </w:p>
    <w:p w:rsidR="003801FF" w:rsidRDefault="003801FF" w:rsidP="00B62A97">
      <w:pPr>
        <w:jc w:val="both"/>
        <w:rPr>
          <w:lang w:val="en-IN"/>
        </w:rPr>
      </w:pPr>
      <w:r w:rsidRPr="00FC77B8">
        <w:rPr>
          <w:b/>
          <w:lang w:val="en-IN"/>
        </w:rPr>
        <w:t>CO3</w:t>
      </w:r>
      <w:r>
        <w:rPr>
          <w:lang w:val="en-IN"/>
        </w:rPr>
        <w:tab/>
      </w:r>
      <w:r w:rsidR="00136E92" w:rsidRPr="00930FF2">
        <w:rPr>
          <w:lang w:val="en-IN"/>
        </w:rPr>
        <w:t xml:space="preserve">Find the Laplace transform, inverse laplace transform of various functions. </w:t>
      </w:r>
    </w:p>
    <w:p w:rsidR="003801FF" w:rsidRDefault="003801FF" w:rsidP="00B62A97">
      <w:pPr>
        <w:jc w:val="both"/>
        <w:rPr>
          <w:lang w:val="en-IN"/>
        </w:rPr>
      </w:pPr>
      <w:r w:rsidRPr="00FC77B8">
        <w:rPr>
          <w:b/>
          <w:lang w:val="en-IN"/>
        </w:rPr>
        <w:t>CO4</w:t>
      </w:r>
      <w:r>
        <w:rPr>
          <w:lang w:val="en-IN"/>
        </w:rPr>
        <w:tab/>
      </w:r>
      <w:r w:rsidR="00136E92" w:rsidRPr="00930FF2">
        <w:rPr>
          <w:lang w:val="en-IN"/>
        </w:rPr>
        <w:t>Apply Laplace transform to solve ordinary differential equations.</w:t>
      </w:r>
    </w:p>
    <w:p w:rsidR="00136E92" w:rsidRPr="00930FF2" w:rsidRDefault="003801FF" w:rsidP="00B62A97">
      <w:pPr>
        <w:jc w:val="both"/>
        <w:rPr>
          <w:lang w:val="en-IN"/>
        </w:rPr>
      </w:pPr>
      <w:r w:rsidRPr="00FC77B8">
        <w:rPr>
          <w:b/>
          <w:lang w:val="en-IN"/>
        </w:rPr>
        <w:t>CO5</w:t>
      </w:r>
      <w:r>
        <w:rPr>
          <w:lang w:val="en-IN"/>
        </w:rPr>
        <w:tab/>
      </w:r>
      <w:r w:rsidR="00136E92" w:rsidRPr="00930FF2">
        <w:rPr>
          <w:lang w:val="en-IN"/>
        </w:rPr>
        <w:t xml:space="preserve">Determine the Fourier transform of various functions and solve the partial </w:t>
      </w:r>
      <w:r>
        <w:rPr>
          <w:lang w:val="en-IN"/>
        </w:rPr>
        <w:tab/>
      </w:r>
      <w:r w:rsidR="00136E92" w:rsidRPr="00930FF2">
        <w:rPr>
          <w:lang w:val="en-IN"/>
        </w:rPr>
        <w:t xml:space="preserve">differential equations using them. </w:t>
      </w:r>
    </w:p>
    <w:p w:rsidR="00136E92" w:rsidRPr="00930FF2" w:rsidRDefault="00136E92" w:rsidP="00F64A06">
      <w:pPr>
        <w:jc w:val="center"/>
        <w:rPr>
          <w:b/>
        </w:rPr>
      </w:pPr>
    </w:p>
    <w:p w:rsidR="007A1705" w:rsidRPr="00930FF2" w:rsidRDefault="007A1705" w:rsidP="00F64A06">
      <w:pPr>
        <w:jc w:val="center"/>
        <w:rPr>
          <w:b/>
        </w:rPr>
      </w:pPr>
      <w:r w:rsidRPr="00930FF2">
        <w:rPr>
          <w:b/>
        </w:rPr>
        <w:t>Section – I</w:t>
      </w:r>
    </w:p>
    <w:p w:rsidR="007A1705" w:rsidRPr="00930FF2" w:rsidRDefault="007A1705" w:rsidP="00F64A06">
      <w:pPr>
        <w:jc w:val="both"/>
      </w:pPr>
      <w:r w:rsidRPr="00930FF2">
        <w:t>Series solution of differential equations – Power series method, Definitions of Beta and Gamma functions. Bessel equation and its solution: Bessel functions and their properties-Convergence, recurrence, Relations and generating functions, Orthogonality of Bessel functions.</w:t>
      </w:r>
    </w:p>
    <w:p w:rsidR="007A1705" w:rsidRPr="00930FF2" w:rsidRDefault="007A1705" w:rsidP="00F64A06">
      <w:pPr>
        <w:jc w:val="center"/>
        <w:rPr>
          <w:b/>
        </w:rPr>
      </w:pPr>
      <w:r w:rsidRPr="00930FF2">
        <w:rPr>
          <w:b/>
        </w:rPr>
        <w:t>Section – II</w:t>
      </w:r>
    </w:p>
    <w:p w:rsidR="007A1705" w:rsidRDefault="007A1705" w:rsidP="00F64A06">
      <w:pPr>
        <w:jc w:val="both"/>
      </w:pPr>
      <w:r w:rsidRPr="00930FF2">
        <w:t xml:space="preserve">Legendre  and Hermite  differentials equations and their solutions: Legendre and Hermite functions and their properties-Recurrence  Relations and generating functions. Orhogonality of Legendre and Hermite polynomials. Rodrigues’ Formula for Legendre &amp; Hermite Polynomials, Laplace Integral Representation of Legendre polynomial. </w:t>
      </w:r>
    </w:p>
    <w:p w:rsidR="00C651C0" w:rsidRPr="00930FF2" w:rsidRDefault="00C651C0" w:rsidP="00F64A06">
      <w:pPr>
        <w:jc w:val="both"/>
      </w:pPr>
    </w:p>
    <w:p w:rsidR="007A1705" w:rsidRPr="00930FF2" w:rsidRDefault="007A1705" w:rsidP="00F64A06">
      <w:pPr>
        <w:jc w:val="center"/>
        <w:rPr>
          <w:b/>
        </w:rPr>
      </w:pPr>
      <w:r w:rsidRPr="00930FF2">
        <w:rPr>
          <w:b/>
        </w:rPr>
        <w:t>Section – III</w:t>
      </w:r>
    </w:p>
    <w:p w:rsidR="007A1705" w:rsidRDefault="007A1705" w:rsidP="00F64A06">
      <w:pPr>
        <w:jc w:val="both"/>
      </w:pPr>
      <w:r w:rsidRPr="00930FF2">
        <w:t>Laplace Transforms – Existence theorem for Laplace transforms, Linearity of the Laplace transforms, Shifting theorems, Laplace transforms of derivatives and integrals, Differentiation and integration of Laplace transforms, Convolution theorem, Inverse Laplace transforms, convolution theorem, Inverse Laplace transforms of derivatives and integrals, solution of ordinary differential equations using Laplace transform.</w:t>
      </w:r>
    </w:p>
    <w:p w:rsidR="00C651C0" w:rsidRPr="00930FF2" w:rsidRDefault="00C651C0" w:rsidP="00F64A06">
      <w:pPr>
        <w:jc w:val="both"/>
      </w:pP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Fourier transforms: Linearity property, Shifting, Modulation, Convolution Theorem, Fourier Transform of Derivatives, Relations between Fourier transform and Laplace transform, Parseval’s identity for Fourier transforms, solution of differential Equations using Fourier Transforms.</w:t>
      </w:r>
    </w:p>
    <w:p w:rsidR="007A1705" w:rsidRPr="00930FF2" w:rsidRDefault="007A1705" w:rsidP="00F64A06">
      <w:pPr>
        <w:jc w:val="both"/>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7A1705" w:rsidRPr="00930FF2" w:rsidRDefault="007A1705" w:rsidP="00F64A06">
      <w:pPr>
        <w:jc w:val="both"/>
        <w:rPr>
          <w:b/>
        </w:rPr>
      </w:pPr>
      <w:r w:rsidRPr="00930FF2">
        <w:rPr>
          <w:b/>
        </w:rPr>
        <w:t>Books Recommended:</w:t>
      </w:r>
    </w:p>
    <w:p w:rsidR="007A1705" w:rsidRPr="00930FF2" w:rsidRDefault="007A1705" w:rsidP="00434922">
      <w:pPr>
        <w:pStyle w:val="ListParagraph"/>
        <w:numPr>
          <w:ilvl w:val="0"/>
          <w:numId w:val="15"/>
        </w:numPr>
        <w:spacing w:after="200"/>
        <w:jc w:val="both"/>
      </w:pPr>
      <w:r w:rsidRPr="00930FF2">
        <w:t>Erwin Kreyszing, Advanced Engineering Mathematics, John Wiley &amp; Sons, Inc., New York, 1999</w:t>
      </w:r>
    </w:p>
    <w:p w:rsidR="007A1705" w:rsidRPr="00930FF2" w:rsidRDefault="007A1705" w:rsidP="00434922">
      <w:pPr>
        <w:pStyle w:val="ListParagraph"/>
        <w:numPr>
          <w:ilvl w:val="0"/>
          <w:numId w:val="15"/>
        </w:numPr>
        <w:spacing w:after="200"/>
        <w:jc w:val="both"/>
      </w:pPr>
      <w:r w:rsidRPr="00930FF2">
        <w:t>A.R. Forsyth, A Treatise on Differential Equations, Macmillan and Co. Ltd.</w:t>
      </w:r>
    </w:p>
    <w:p w:rsidR="007A1705" w:rsidRPr="00930FF2" w:rsidRDefault="007A1705" w:rsidP="00434922">
      <w:pPr>
        <w:pStyle w:val="ListParagraph"/>
        <w:numPr>
          <w:ilvl w:val="0"/>
          <w:numId w:val="15"/>
        </w:numPr>
        <w:spacing w:after="200"/>
        <w:jc w:val="both"/>
      </w:pPr>
      <w:r w:rsidRPr="00930FF2">
        <w:lastRenderedPageBreak/>
        <w:t>I.N. Sneddon, Special Functions on mathematics, Physics &amp; Chemistry.</w:t>
      </w:r>
    </w:p>
    <w:p w:rsidR="007A1705" w:rsidRPr="00930FF2" w:rsidRDefault="007A1705" w:rsidP="00434922">
      <w:pPr>
        <w:pStyle w:val="ListParagraph"/>
        <w:numPr>
          <w:ilvl w:val="0"/>
          <w:numId w:val="15"/>
        </w:numPr>
        <w:spacing w:after="200"/>
        <w:jc w:val="both"/>
      </w:pPr>
      <w:r w:rsidRPr="00930FF2">
        <w:t>W.W. Bell, Special Functions for Scientists and Engineers.</w:t>
      </w:r>
    </w:p>
    <w:p w:rsidR="007A1705" w:rsidRPr="00930FF2" w:rsidRDefault="007A1705" w:rsidP="00434922">
      <w:pPr>
        <w:pStyle w:val="ListParagraph"/>
        <w:numPr>
          <w:ilvl w:val="0"/>
          <w:numId w:val="15"/>
        </w:numPr>
        <w:spacing w:after="200"/>
        <w:jc w:val="both"/>
      </w:pPr>
      <w:r w:rsidRPr="00930FF2">
        <w:t>I.N. Sneddon, The use of integral transform, McGraw Hill, 1972</w:t>
      </w:r>
    </w:p>
    <w:p w:rsidR="007A1705" w:rsidRPr="00930FF2" w:rsidRDefault="007A1705" w:rsidP="00434922">
      <w:pPr>
        <w:pStyle w:val="ListParagraph"/>
        <w:numPr>
          <w:ilvl w:val="0"/>
          <w:numId w:val="15"/>
        </w:numPr>
        <w:spacing w:after="200"/>
        <w:jc w:val="both"/>
      </w:pPr>
      <w:r w:rsidRPr="00930FF2">
        <w:t>Murray R. Spiegel, Laplace transform, Schaum’s Series</w:t>
      </w:r>
    </w:p>
    <w:p w:rsidR="007A1705" w:rsidRPr="00930FF2" w:rsidRDefault="007A1705" w:rsidP="00F64A06">
      <w:pPr>
        <w:pStyle w:val="ListParagraph"/>
        <w:jc w:val="both"/>
      </w:pPr>
    </w:p>
    <w:p w:rsidR="007A1705" w:rsidRDefault="007A1705"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7A1705" w:rsidRPr="00930FF2" w:rsidRDefault="007A1705" w:rsidP="00F64A06">
      <w:pP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Programming in C and Numerical Methods</w:t>
      </w:r>
    </w:p>
    <w:p w:rsidR="007A1705" w:rsidRDefault="007A1705" w:rsidP="00F64A06">
      <w:pPr>
        <w:jc w:val="center"/>
        <w:rPr>
          <w:b/>
        </w:rPr>
      </w:pPr>
      <w:r w:rsidRPr="00930FF2">
        <w:rPr>
          <w:b/>
        </w:rPr>
        <w:t xml:space="preserve">Code: </w:t>
      </w:r>
      <w:r w:rsidR="00AE7844" w:rsidRPr="00930FF2">
        <w:rPr>
          <w:b/>
        </w:rPr>
        <w:t>12MHM</w:t>
      </w:r>
      <w:r w:rsidRPr="00930FF2">
        <w:rPr>
          <w:b/>
        </w:rPr>
        <w:t xml:space="preserve"> 243</w:t>
      </w:r>
    </w:p>
    <w:p w:rsidR="0013181B" w:rsidRPr="00930FF2" w:rsidRDefault="0013181B" w:rsidP="00F64A06">
      <w:pPr>
        <w:jc w:val="center"/>
        <w:rPr>
          <w:b/>
        </w:rPr>
      </w:pPr>
    </w:p>
    <w:p w:rsidR="00136E92" w:rsidRPr="00930FF2" w:rsidRDefault="0013181B" w:rsidP="00E32E66">
      <w:pPr>
        <w:rPr>
          <w:b/>
          <w:u w:val="single"/>
          <w:lang w:val="en-IN"/>
        </w:rPr>
      </w:pPr>
      <w:r>
        <w:rPr>
          <w:b/>
          <w:u w:val="single"/>
          <w:lang w:val="en-IN"/>
        </w:rPr>
        <w:t xml:space="preserve">Course </w:t>
      </w:r>
      <w:r w:rsidR="00136E92" w:rsidRPr="00930FF2">
        <w:rPr>
          <w:b/>
          <w:u w:val="single"/>
          <w:lang w:val="en-IN"/>
        </w:rPr>
        <w:t xml:space="preserve"> Outcomes</w:t>
      </w:r>
    </w:p>
    <w:p w:rsidR="00136E92" w:rsidRDefault="00136E92" w:rsidP="00E32E66">
      <w:pPr>
        <w:rPr>
          <w:lang w:val="en-IN"/>
        </w:rPr>
      </w:pPr>
      <w:r w:rsidRPr="00930FF2">
        <w:rPr>
          <w:lang w:val="en-IN"/>
        </w:rPr>
        <w:t>Students would be able to:</w:t>
      </w:r>
    </w:p>
    <w:p w:rsidR="0013181B" w:rsidRDefault="0013181B" w:rsidP="003A2A1D">
      <w:pPr>
        <w:jc w:val="both"/>
        <w:rPr>
          <w:lang w:val="en-IN"/>
        </w:rPr>
      </w:pPr>
      <w:r w:rsidRPr="00FC77B8">
        <w:rPr>
          <w:b/>
          <w:lang w:val="en-IN"/>
        </w:rPr>
        <w:t>CO1</w:t>
      </w:r>
      <w:r>
        <w:rPr>
          <w:lang w:val="en-IN"/>
        </w:rPr>
        <w:tab/>
      </w:r>
      <w:r w:rsidR="00136E92" w:rsidRPr="00930FF2">
        <w:rPr>
          <w:lang w:val="en-IN"/>
        </w:rPr>
        <w:t>Develop C programs and execute them.</w:t>
      </w:r>
    </w:p>
    <w:p w:rsidR="0013181B" w:rsidRDefault="0013181B" w:rsidP="003A2A1D">
      <w:pPr>
        <w:jc w:val="both"/>
        <w:rPr>
          <w:lang w:val="en-IN"/>
        </w:rPr>
      </w:pPr>
      <w:r w:rsidRPr="00FC77B8">
        <w:rPr>
          <w:b/>
          <w:lang w:val="en-IN"/>
        </w:rPr>
        <w:t>CO2</w:t>
      </w:r>
      <w:r>
        <w:rPr>
          <w:lang w:val="en-IN"/>
        </w:rPr>
        <w:tab/>
      </w:r>
      <w:r w:rsidR="00136E92" w:rsidRPr="00930FF2">
        <w:rPr>
          <w:lang w:val="en-IN"/>
        </w:rPr>
        <w:t xml:space="preserve">Write the C code for a given algorithm. </w:t>
      </w:r>
    </w:p>
    <w:p w:rsidR="0013181B" w:rsidRDefault="0013181B" w:rsidP="003A2A1D">
      <w:pPr>
        <w:jc w:val="both"/>
        <w:rPr>
          <w:lang w:val="en-IN"/>
        </w:rPr>
      </w:pPr>
      <w:r w:rsidRPr="00FC77B8">
        <w:rPr>
          <w:b/>
          <w:lang w:val="en-IN"/>
        </w:rPr>
        <w:t>CO3</w:t>
      </w:r>
      <w:r>
        <w:rPr>
          <w:lang w:val="en-IN"/>
        </w:rPr>
        <w:tab/>
      </w:r>
      <w:r w:rsidR="00136E92" w:rsidRPr="00930FF2">
        <w:rPr>
          <w:lang w:val="en-IN"/>
        </w:rPr>
        <w:t xml:space="preserve">Learn conditional statements, logical statements and their programs along with </w:t>
      </w:r>
      <w:r>
        <w:rPr>
          <w:lang w:val="en-IN"/>
        </w:rPr>
        <w:tab/>
      </w:r>
      <w:r w:rsidR="00136E92" w:rsidRPr="00930FF2">
        <w:rPr>
          <w:lang w:val="en-IN"/>
        </w:rPr>
        <w:t xml:space="preserve">array implementation. </w:t>
      </w:r>
    </w:p>
    <w:p w:rsidR="00136E92" w:rsidRPr="00930FF2" w:rsidRDefault="0013181B" w:rsidP="003A2A1D">
      <w:pPr>
        <w:jc w:val="both"/>
        <w:rPr>
          <w:lang w:val="en-IN"/>
        </w:rPr>
      </w:pPr>
      <w:r w:rsidRPr="00FC77B8">
        <w:rPr>
          <w:b/>
          <w:lang w:val="en-IN"/>
        </w:rPr>
        <w:t>CO4</w:t>
      </w:r>
      <w:r>
        <w:rPr>
          <w:lang w:val="en-IN"/>
        </w:rPr>
        <w:tab/>
      </w:r>
      <w:r w:rsidR="00136E92" w:rsidRPr="00930FF2">
        <w:rPr>
          <w:lang w:val="en-IN"/>
        </w:rPr>
        <w:t>Apply numerical methods using C language.</w:t>
      </w:r>
    </w:p>
    <w:p w:rsidR="00136E92" w:rsidRPr="00930FF2" w:rsidRDefault="00136E92" w:rsidP="00F64A06">
      <w:pPr>
        <w:jc w:val="center"/>
        <w:rPr>
          <w:b/>
        </w:rPr>
      </w:pPr>
    </w:p>
    <w:p w:rsidR="00F543BF" w:rsidRDefault="00F543BF" w:rsidP="00F64A06">
      <w:pPr>
        <w:rPr>
          <w:b/>
          <w:u w:val="single"/>
        </w:rPr>
      </w:pPr>
    </w:p>
    <w:p w:rsidR="00F543BF" w:rsidRDefault="00F543BF" w:rsidP="00F64A06">
      <w:pPr>
        <w:rPr>
          <w:b/>
          <w:u w:val="single"/>
        </w:rPr>
      </w:pPr>
    </w:p>
    <w:p w:rsidR="007A1705" w:rsidRPr="00930FF2" w:rsidRDefault="007A1705" w:rsidP="00F64A06">
      <w:r w:rsidRPr="00930FF2">
        <w:rPr>
          <w:b/>
          <w:u w:val="single"/>
        </w:rPr>
        <w:t>Part-A (Theory)</w:t>
      </w:r>
      <w:r w:rsidRPr="00930FF2">
        <w:tab/>
      </w:r>
    </w:p>
    <w:p w:rsidR="007A1705" w:rsidRPr="00930FF2" w:rsidRDefault="00F543BF" w:rsidP="00F543BF">
      <w:pPr>
        <w:rPr>
          <w:b/>
          <w:u w:val="single"/>
        </w:rPr>
      </w:pPr>
      <w:r w:rsidRPr="00930FF2">
        <w:rPr>
          <w:b/>
        </w:rPr>
        <w:t>Time:  3 Hours</w:t>
      </w:r>
      <w:r>
        <w:rPr>
          <w:b/>
        </w:rPr>
        <w:tab/>
      </w:r>
      <w:r>
        <w:rPr>
          <w:b/>
        </w:rPr>
        <w:tab/>
      </w:r>
      <w:r>
        <w:rPr>
          <w:b/>
        </w:rPr>
        <w:tab/>
      </w:r>
      <w:r>
        <w:rPr>
          <w:b/>
        </w:rPr>
        <w:tab/>
      </w:r>
      <w:r>
        <w:rPr>
          <w:b/>
        </w:rPr>
        <w:tab/>
      </w:r>
      <w:r>
        <w:rPr>
          <w:b/>
        </w:rPr>
        <w:tab/>
      </w:r>
      <w:r>
        <w:rPr>
          <w:b/>
        </w:rPr>
        <w:tab/>
      </w:r>
      <w:r w:rsidR="007A1705" w:rsidRPr="00930FF2">
        <w:rPr>
          <w:b/>
        </w:rPr>
        <w:t xml:space="preserve">Max. Marks: 45 </w:t>
      </w:r>
    </w:p>
    <w:p w:rsidR="007A1705" w:rsidRPr="00930FF2" w:rsidRDefault="007A1705" w:rsidP="00F64A06">
      <w:pPr>
        <w:jc w:val="both"/>
      </w:pPr>
    </w:p>
    <w:p w:rsidR="007A1705" w:rsidRPr="00930FF2" w:rsidRDefault="007A1705" w:rsidP="00F64A06">
      <w:pPr>
        <w:jc w:val="center"/>
        <w:rPr>
          <w:b/>
        </w:rPr>
      </w:pPr>
      <w:r w:rsidRPr="00930FF2">
        <w:rPr>
          <w:b/>
        </w:rPr>
        <w:t>Section – I</w:t>
      </w:r>
    </w:p>
    <w:p w:rsidR="007A1705" w:rsidRDefault="007A1705" w:rsidP="00F64A06">
      <w:pPr>
        <w:jc w:val="both"/>
      </w:pPr>
      <w:r w:rsidRPr="00930FF2">
        <w:t>Programmer’s model of a computer, Algorithms, Flow charts, Data types, Operators and expressions, Input / Output  functions.</w:t>
      </w:r>
    </w:p>
    <w:p w:rsidR="00C651C0" w:rsidRPr="00930FF2" w:rsidRDefault="00C651C0" w:rsidP="00F64A06">
      <w:pPr>
        <w:jc w:val="both"/>
      </w:pPr>
    </w:p>
    <w:p w:rsidR="007A1705" w:rsidRPr="00930FF2" w:rsidRDefault="007A1705" w:rsidP="00F64A06">
      <w:pPr>
        <w:jc w:val="center"/>
        <w:rPr>
          <w:b/>
        </w:rPr>
      </w:pPr>
      <w:r w:rsidRPr="00930FF2">
        <w:rPr>
          <w:b/>
        </w:rPr>
        <w:t>Section – II</w:t>
      </w:r>
    </w:p>
    <w:p w:rsidR="007A1705" w:rsidRPr="00930FF2" w:rsidRDefault="007A1705" w:rsidP="00F64A06">
      <w:pPr>
        <w:jc w:val="both"/>
      </w:pPr>
      <w:r w:rsidRPr="00930FF2">
        <w:t>Decisions control structure: Decision statements, Logical and conditional statements, Implementation of Loops, Switch Statement &amp; Case control structures. Functions, Preprocessors and  Arrays.</w:t>
      </w:r>
    </w:p>
    <w:p w:rsidR="007A1705" w:rsidRPr="00930FF2" w:rsidRDefault="007A1705" w:rsidP="00F64A06">
      <w:pPr>
        <w:jc w:val="center"/>
        <w:rPr>
          <w:b/>
        </w:rPr>
      </w:pPr>
      <w:r w:rsidRPr="00930FF2">
        <w:rPr>
          <w:b/>
        </w:rPr>
        <w:t>Section – III</w:t>
      </w:r>
    </w:p>
    <w:p w:rsidR="007A1705" w:rsidRPr="00930FF2" w:rsidRDefault="007A1705" w:rsidP="00F64A06">
      <w:pPr>
        <w:jc w:val="both"/>
      </w:pPr>
      <w:r w:rsidRPr="00930FF2">
        <w:t>Strings: Character Data Type, Standard String handling Functions, Arithmetic Operations on Characters.  Structures: Definition, using Structures, use of Structures in Arrays and Arrays in Structures. Pointers: Pointers Data type, Pointers and Arrays, Pointers and Functions.</w:t>
      </w:r>
    </w:p>
    <w:p w:rsidR="007A1705" w:rsidRDefault="007A1705" w:rsidP="00F64A06">
      <w:pPr>
        <w:jc w:val="both"/>
      </w:pPr>
      <w:r w:rsidRPr="00930FF2">
        <w:t>Solution of Algebraic and Transcendental equations: Bisection method, Regula-Falsi method, Secant method, Newton-Raphson’s method.  Newton’s iterative method for finding pth root of a number, Order of convergence of above methods.</w:t>
      </w:r>
    </w:p>
    <w:p w:rsidR="00C651C0" w:rsidRPr="00930FF2" w:rsidRDefault="00C651C0" w:rsidP="00F64A06">
      <w:pPr>
        <w:jc w:val="both"/>
      </w:pP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Simultaneous linear algebraic equations: Gauss-elimination method, Gauss-Jordan method, Triangularization method (LU decomposition method). Crout’s method, Cholesky Decomposition method. Iterative method, Jacobi’s method, Gauss-Seidal’s method, Relaxation method.</w:t>
      </w:r>
    </w:p>
    <w:p w:rsidR="007A1705" w:rsidRPr="00930FF2" w:rsidRDefault="007A1705" w:rsidP="00F64A06">
      <w:pPr>
        <w:jc w:val="both"/>
        <w:rPr>
          <w:b/>
          <w:u w:val="single"/>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7A1705" w:rsidRPr="00930FF2" w:rsidRDefault="007A1705" w:rsidP="00F64A06">
      <w:pPr>
        <w:jc w:val="both"/>
        <w:rPr>
          <w:b/>
        </w:rPr>
      </w:pPr>
      <w:r w:rsidRPr="00930FF2">
        <w:rPr>
          <w:b/>
        </w:rPr>
        <w:t>Books Recommended:</w:t>
      </w:r>
    </w:p>
    <w:p w:rsidR="007A1705" w:rsidRPr="00930FF2" w:rsidRDefault="007A1705" w:rsidP="00434922">
      <w:pPr>
        <w:pStyle w:val="ListParagraph"/>
        <w:numPr>
          <w:ilvl w:val="0"/>
          <w:numId w:val="14"/>
        </w:numPr>
        <w:spacing w:after="200"/>
        <w:jc w:val="both"/>
      </w:pPr>
      <w:r w:rsidRPr="00930FF2">
        <w:t>B.W. Kernighan  and D.M. Ritchie, The C Programming Language, 2</w:t>
      </w:r>
      <w:r w:rsidRPr="00930FF2">
        <w:rPr>
          <w:vertAlign w:val="superscript"/>
        </w:rPr>
        <w:t>nd</w:t>
      </w:r>
      <w:r w:rsidRPr="00930FF2">
        <w:t xml:space="preserve"> Edition</w:t>
      </w:r>
    </w:p>
    <w:p w:rsidR="007A1705" w:rsidRPr="00930FF2" w:rsidRDefault="007A1705" w:rsidP="00434922">
      <w:pPr>
        <w:pStyle w:val="ListParagraph"/>
        <w:numPr>
          <w:ilvl w:val="0"/>
          <w:numId w:val="14"/>
        </w:numPr>
        <w:spacing w:after="200"/>
        <w:jc w:val="both"/>
      </w:pPr>
      <w:r w:rsidRPr="00930FF2">
        <w:t>V. Rajaraman, Programming in C, Prentice Hall of India, 1994</w:t>
      </w:r>
    </w:p>
    <w:p w:rsidR="007A1705" w:rsidRPr="00930FF2" w:rsidRDefault="007A1705" w:rsidP="00434922">
      <w:pPr>
        <w:pStyle w:val="ListParagraph"/>
        <w:numPr>
          <w:ilvl w:val="0"/>
          <w:numId w:val="14"/>
        </w:numPr>
        <w:spacing w:after="200"/>
        <w:jc w:val="both"/>
      </w:pPr>
      <w:r w:rsidRPr="00930FF2">
        <w:lastRenderedPageBreak/>
        <w:t>Byron S. Gottfried, Theory and Problems of Programming with C, Tata McGraw-Hill Publishing Co. Ltd., 1998</w:t>
      </w:r>
    </w:p>
    <w:p w:rsidR="007A1705" w:rsidRPr="00930FF2" w:rsidRDefault="007A1705" w:rsidP="00434922">
      <w:pPr>
        <w:pStyle w:val="ListParagraph"/>
        <w:numPr>
          <w:ilvl w:val="0"/>
          <w:numId w:val="14"/>
        </w:numPr>
        <w:spacing w:after="200"/>
        <w:jc w:val="both"/>
      </w:pPr>
      <w:r w:rsidRPr="00930FF2">
        <w:t>Babu Ram, Numerical Methods, Pearson Publication.</w:t>
      </w:r>
    </w:p>
    <w:p w:rsidR="007A1705" w:rsidRPr="00930FF2" w:rsidRDefault="007A1705" w:rsidP="00434922">
      <w:pPr>
        <w:pStyle w:val="ListParagraph"/>
        <w:numPr>
          <w:ilvl w:val="0"/>
          <w:numId w:val="14"/>
        </w:numPr>
        <w:spacing w:after="200"/>
        <w:jc w:val="both"/>
      </w:pPr>
      <w:r w:rsidRPr="00930FF2">
        <w:t>M.K. Jain, S.R.K. Iyengar, R.K. Jain, Numerical Method, Problems and Solutions, New Age International (P) Ltd., 1996</w:t>
      </w:r>
    </w:p>
    <w:p w:rsidR="007A1705" w:rsidRPr="00930FF2" w:rsidRDefault="007A1705" w:rsidP="00434922">
      <w:pPr>
        <w:pStyle w:val="ListParagraph"/>
        <w:numPr>
          <w:ilvl w:val="0"/>
          <w:numId w:val="14"/>
        </w:numPr>
        <w:spacing w:after="200"/>
        <w:jc w:val="both"/>
      </w:pPr>
      <w:r w:rsidRPr="00930FF2">
        <w:t>M.K. Jain, S.R.K. Iyengar, R.K. Jain, Numerical Method for Scientific and Engineering Computation,  New Age International (P) Ltd., 1999</w:t>
      </w:r>
    </w:p>
    <w:p w:rsidR="007A1705" w:rsidRPr="00930FF2" w:rsidRDefault="007A1705" w:rsidP="00434922">
      <w:pPr>
        <w:pStyle w:val="ListParagraph"/>
        <w:numPr>
          <w:ilvl w:val="0"/>
          <w:numId w:val="14"/>
        </w:numPr>
        <w:spacing w:after="200"/>
        <w:jc w:val="both"/>
      </w:pPr>
      <w:r w:rsidRPr="00930FF2">
        <w:t>E. Balagurusamy, Programming in ANSI C, Tata McGraw-Hill Publishing Co. Ltd.</w:t>
      </w:r>
    </w:p>
    <w:p w:rsidR="009F53EF" w:rsidRDefault="009F53EF" w:rsidP="009F53EF">
      <w:pPr>
        <w:jc w:val="both"/>
        <w:rPr>
          <w:b/>
          <w:u w:val="single"/>
        </w:rPr>
      </w:pPr>
    </w:p>
    <w:p w:rsidR="007A1705" w:rsidRPr="00930FF2" w:rsidRDefault="007A1705" w:rsidP="009F53EF">
      <w:pPr>
        <w:jc w:val="both"/>
        <w:rPr>
          <w:b/>
          <w:u w:val="single"/>
        </w:rPr>
      </w:pPr>
      <w:r w:rsidRPr="00930FF2">
        <w:rPr>
          <w:b/>
          <w:u w:val="single"/>
        </w:rPr>
        <w:t>Part-B (Practical)</w:t>
      </w:r>
    </w:p>
    <w:p w:rsidR="007A1705" w:rsidRPr="00930FF2" w:rsidRDefault="007A1705" w:rsidP="00F64A06">
      <w:pPr>
        <w:ind w:left="720"/>
        <w:jc w:val="both"/>
      </w:pPr>
    </w:p>
    <w:p w:rsidR="007A1705" w:rsidRPr="00930FF2" w:rsidRDefault="00F543BF" w:rsidP="00F543BF">
      <w:pPr>
        <w:rPr>
          <w:b/>
          <w:u w:val="single"/>
        </w:rPr>
      </w:pPr>
      <w:r w:rsidRPr="00930FF2">
        <w:rPr>
          <w:b/>
        </w:rPr>
        <w:t>Time:  3 Hours</w:t>
      </w:r>
      <w:r>
        <w:rPr>
          <w:b/>
        </w:rPr>
        <w:tab/>
      </w:r>
      <w:r>
        <w:rPr>
          <w:b/>
        </w:rPr>
        <w:tab/>
      </w:r>
      <w:r>
        <w:rPr>
          <w:b/>
        </w:rPr>
        <w:tab/>
      </w:r>
      <w:r>
        <w:rPr>
          <w:b/>
        </w:rPr>
        <w:tab/>
      </w:r>
      <w:r>
        <w:rPr>
          <w:b/>
        </w:rPr>
        <w:tab/>
      </w:r>
      <w:r>
        <w:rPr>
          <w:b/>
        </w:rPr>
        <w:tab/>
      </w:r>
      <w:r>
        <w:rPr>
          <w:b/>
        </w:rPr>
        <w:tab/>
        <w:t xml:space="preserve">   </w:t>
      </w:r>
      <w:r w:rsidR="007A1705" w:rsidRPr="00930FF2">
        <w:rPr>
          <w:b/>
        </w:rPr>
        <w:t xml:space="preserve">Max. Marks: 30 </w:t>
      </w:r>
    </w:p>
    <w:p w:rsidR="007A1705" w:rsidRPr="00930FF2" w:rsidRDefault="007A1705" w:rsidP="00F64A06">
      <w:pPr>
        <w:ind w:left="720"/>
        <w:jc w:val="both"/>
      </w:pPr>
    </w:p>
    <w:p w:rsidR="007A1705" w:rsidRDefault="007A1705" w:rsidP="00F64A06">
      <w:pPr>
        <w:jc w:val="both"/>
      </w:pPr>
      <w:r w:rsidRPr="00930FF2">
        <w:t xml:space="preserve">There will be a separate practical paper consisting of simple programs in Cand the implementation of Numerical Methods, studied in the paper </w:t>
      </w:r>
      <w:r w:rsidR="00AE7844" w:rsidRPr="00930FF2">
        <w:t>12MHM</w:t>
      </w:r>
      <w:r w:rsidRPr="00930FF2">
        <w:t xml:space="preserve"> 243 (Part-A).</w:t>
      </w: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E32E66" w:rsidRPr="00930FF2" w:rsidRDefault="007A1705" w:rsidP="00E32E66">
      <w:pPr>
        <w:jc w:val="center"/>
        <w:rPr>
          <w:b/>
        </w:rPr>
      </w:pPr>
      <w:r w:rsidRPr="00930FF2">
        <w:rPr>
          <w:b/>
        </w:rPr>
        <w:t>Hydrostatics</w:t>
      </w:r>
    </w:p>
    <w:p w:rsidR="007A1705" w:rsidRPr="00930FF2" w:rsidRDefault="007A1705" w:rsidP="00E32E66">
      <w:pPr>
        <w:jc w:val="center"/>
        <w:rPr>
          <w:b/>
        </w:rPr>
      </w:pPr>
      <w:r w:rsidRPr="00930FF2">
        <w:rPr>
          <w:b/>
        </w:rPr>
        <w:t xml:space="preserve">Code: </w:t>
      </w:r>
      <w:r w:rsidR="00AE7844" w:rsidRPr="00930FF2">
        <w:rPr>
          <w:b/>
        </w:rPr>
        <w:t>12MHM</w:t>
      </w:r>
      <w:r w:rsidRPr="00930FF2">
        <w:rPr>
          <w:b/>
        </w:rPr>
        <w:t xml:space="preserve"> 244 </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lang w:val="en-IN"/>
        </w:rPr>
      </w:pPr>
    </w:p>
    <w:p w:rsidR="00136E92" w:rsidRPr="00930FF2" w:rsidRDefault="003A2A1D" w:rsidP="00E32E66">
      <w:pPr>
        <w:rPr>
          <w:b/>
          <w:u w:val="single"/>
          <w:lang w:val="en-IN"/>
        </w:rPr>
      </w:pPr>
      <w:r>
        <w:rPr>
          <w:b/>
          <w:u w:val="single"/>
          <w:lang w:val="en-IN"/>
        </w:rPr>
        <w:t xml:space="preserve">Course </w:t>
      </w:r>
      <w:r w:rsidR="00136E92" w:rsidRPr="00930FF2">
        <w:rPr>
          <w:b/>
          <w:u w:val="single"/>
          <w:lang w:val="en-IN"/>
        </w:rPr>
        <w:t xml:space="preserve"> Outcomes</w:t>
      </w:r>
    </w:p>
    <w:p w:rsidR="00136E92" w:rsidRDefault="00136E92" w:rsidP="00E32E66">
      <w:pPr>
        <w:tabs>
          <w:tab w:val="left" w:pos="180"/>
        </w:tabs>
      </w:pPr>
      <w:r w:rsidRPr="00930FF2">
        <w:t>Students would be able to:</w:t>
      </w:r>
    </w:p>
    <w:p w:rsidR="00136E92" w:rsidRDefault="003A2A1D" w:rsidP="00B62A97">
      <w:pPr>
        <w:tabs>
          <w:tab w:val="left" w:pos="180"/>
        </w:tabs>
        <w:jc w:val="both"/>
        <w:rPr>
          <w:lang w:val="en-IN"/>
        </w:rPr>
      </w:pPr>
      <w:r w:rsidRPr="00FC77B8">
        <w:rPr>
          <w:b/>
        </w:rPr>
        <w:t>CO1</w:t>
      </w:r>
      <w:r>
        <w:tab/>
      </w:r>
      <w:r w:rsidR="00136E92" w:rsidRPr="00930FF2">
        <w:rPr>
          <w:lang w:val="en-IN"/>
        </w:rPr>
        <w:t xml:space="preserve">Establish a fundamental familiarity with the basic hydrostatics concepts and their </w:t>
      </w:r>
      <w:r>
        <w:rPr>
          <w:lang w:val="en-IN"/>
        </w:rPr>
        <w:tab/>
      </w:r>
      <w:r>
        <w:rPr>
          <w:lang w:val="en-IN"/>
        </w:rPr>
        <w:tab/>
      </w:r>
      <w:r>
        <w:rPr>
          <w:lang w:val="en-IN"/>
        </w:rPr>
        <w:tab/>
      </w:r>
      <w:r w:rsidR="00136E92" w:rsidRPr="00930FF2">
        <w:rPr>
          <w:lang w:val="en-IN"/>
        </w:rPr>
        <w:t>applications.</w:t>
      </w:r>
    </w:p>
    <w:p w:rsidR="00136E92" w:rsidRDefault="003A2A1D" w:rsidP="00B62A97">
      <w:pPr>
        <w:tabs>
          <w:tab w:val="left" w:pos="180"/>
        </w:tabs>
        <w:jc w:val="both"/>
        <w:rPr>
          <w:lang w:val="en-IN"/>
        </w:rPr>
      </w:pPr>
      <w:r w:rsidRPr="00FC77B8">
        <w:rPr>
          <w:b/>
          <w:lang w:val="en-IN"/>
        </w:rPr>
        <w:t>CO2</w:t>
      </w:r>
      <w:r>
        <w:rPr>
          <w:lang w:val="en-IN"/>
        </w:rPr>
        <w:tab/>
      </w:r>
      <w:r w:rsidR="00136E92" w:rsidRPr="00930FF2">
        <w:rPr>
          <w:lang w:val="en-IN"/>
        </w:rPr>
        <w:t xml:space="preserve">Calculate the magnitude and location of hydrostatic pressure forces on plane </w:t>
      </w:r>
      <w:r>
        <w:rPr>
          <w:lang w:val="en-IN"/>
        </w:rPr>
        <w:tab/>
      </w:r>
      <w:r>
        <w:rPr>
          <w:lang w:val="en-IN"/>
        </w:rPr>
        <w:tab/>
      </w:r>
      <w:r>
        <w:rPr>
          <w:lang w:val="en-IN"/>
        </w:rPr>
        <w:tab/>
      </w:r>
      <w:r w:rsidR="00136E92" w:rsidRPr="00930FF2">
        <w:rPr>
          <w:lang w:val="en-IN"/>
        </w:rPr>
        <w:t>submerged surfaces and curved surfaces.</w:t>
      </w:r>
    </w:p>
    <w:p w:rsidR="00136E92" w:rsidRDefault="003A2A1D" w:rsidP="00B62A97">
      <w:pPr>
        <w:tabs>
          <w:tab w:val="left" w:pos="180"/>
        </w:tabs>
        <w:jc w:val="both"/>
        <w:rPr>
          <w:lang w:val="en-IN"/>
        </w:rPr>
      </w:pPr>
      <w:r w:rsidRPr="00FC77B8">
        <w:rPr>
          <w:b/>
          <w:lang w:val="en-IN"/>
        </w:rPr>
        <w:t>CO3</w:t>
      </w:r>
      <w:r>
        <w:rPr>
          <w:lang w:val="en-IN"/>
        </w:rPr>
        <w:tab/>
      </w:r>
      <w:r w:rsidR="00136E92" w:rsidRPr="00930FF2">
        <w:rPr>
          <w:lang w:val="en-IN"/>
        </w:rPr>
        <w:t xml:space="preserve">Determine the response of any floating structure to changes in its geometry and </w:t>
      </w:r>
      <w:r>
        <w:rPr>
          <w:lang w:val="en-IN"/>
        </w:rPr>
        <w:tab/>
      </w:r>
      <w:r>
        <w:rPr>
          <w:lang w:val="en-IN"/>
        </w:rPr>
        <w:tab/>
      </w:r>
      <w:r>
        <w:rPr>
          <w:lang w:val="en-IN"/>
        </w:rPr>
        <w:tab/>
      </w:r>
      <w:r w:rsidR="00136E92" w:rsidRPr="00930FF2">
        <w:rPr>
          <w:lang w:val="en-IN"/>
        </w:rPr>
        <w:t>weight distribution.</w:t>
      </w:r>
    </w:p>
    <w:p w:rsidR="003A2A1D" w:rsidRDefault="003A2A1D" w:rsidP="00B62A97">
      <w:pPr>
        <w:tabs>
          <w:tab w:val="left" w:pos="180"/>
        </w:tabs>
        <w:jc w:val="both"/>
        <w:rPr>
          <w:lang w:val="en-IN"/>
        </w:rPr>
      </w:pPr>
      <w:r w:rsidRPr="00FC77B8">
        <w:rPr>
          <w:b/>
          <w:lang w:val="en-IN"/>
        </w:rPr>
        <w:t>CO4</w:t>
      </w:r>
      <w:r>
        <w:rPr>
          <w:lang w:val="en-IN"/>
        </w:rPr>
        <w:tab/>
      </w:r>
      <w:r w:rsidR="00136E92" w:rsidRPr="00930FF2">
        <w:rPr>
          <w:lang w:val="en-IN"/>
        </w:rPr>
        <w:t xml:space="preserve">Explain principles of buoyancy and floatation and to calculate the buoyant forces </w:t>
      </w:r>
      <w:r>
        <w:rPr>
          <w:lang w:val="en-IN"/>
        </w:rPr>
        <w:tab/>
      </w:r>
      <w:r>
        <w:rPr>
          <w:lang w:val="en-IN"/>
        </w:rPr>
        <w:tab/>
      </w:r>
      <w:r>
        <w:rPr>
          <w:lang w:val="en-IN"/>
        </w:rPr>
        <w:tab/>
      </w:r>
      <w:r w:rsidR="00136E92" w:rsidRPr="00930FF2">
        <w:rPr>
          <w:lang w:val="en-IN"/>
        </w:rPr>
        <w:t>on floating bodies.</w:t>
      </w:r>
    </w:p>
    <w:p w:rsidR="00136E92" w:rsidRPr="00930FF2" w:rsidRDefault="003A2A1D" w:rsidP="00B62A97">
      <w:pPr>
        <w:tabs>
          <w:tab w:val="left" w:pos="180"/>
        </w:tabs>
        <w:jc w:val="both"/>
        <w:rPr>
          <w:lang w:val="en-IN"/>
        </w:rPr>
      </w:pPr>
      <w:r w:rsidRPr="00FC77B8">
        <w:rPr>
          <w:b/>
          <w:lang w:val="en-IN"/>
        </w:rPr>
        <w:t>CO5</w:t>
      </w:r>
      <w:r>
        <w:rPr>
          <w:lang w:val="en-IN"/>
        </w:rPr>
        <w:tab/>
      </w:r>
      <w:r w:rsidR="00136E92" w:rsidRPr="00930FF2">
        <w:rPr>
          <w:lang w:val="en-IN"/>
        </w:rPr>
        <w:t xml:space="preserve">Analyze the pressure variation in a static fluid and to understand the concepts of </w:t>
      </w:r>
      <w:r>
        <w:rPr>
          <w:lang w:val="en-IN"/>
        </w:rPr>
        <w:tab/>
      </w:r>
      <w:r>
        <w:rPr>
          <w:lang w:val="en-IN"/>
        </w:rPr>
        <w:tab/>
      </w:r>
      <w:r>
        <w:rPr>
          <w:lang w:val="en-IN"/>
        </w:rPr>
        <w:tab/>
      </w:r>
      <w:r w:rsidR="00136E92" w:rsidRPr="00930FF2">
        <w:rPr>
          <w:lang w:val="en-IN"/>
        </w:rPr>
        <w:t>absolute pressure, gage pressure and the standard atmosphere.</w:t>
      </w:r>
    </w:p>
    <w:p w:rsidR="00136E92" w:rsidRPr="00930FF2" w:rsidRDefault="00136E92" w:rsidP="003A2A1D">
      <w:pPr>
        <w:jc w:val="both"/>
        <w:rPr>
          <w:b/>
        </w:rPr>
      </w:pPr>
    </w:p>
    <w:p w:rsidR="007A1705" w:rsidRPr="00930FF2" w:rsidRDefault="007A1705" w:rsidP="00D374A0">
      <w:pPr>
        <w:jc w:val="center"/>
        <w:rPr>
          <w:b/>
        </w:rPr>
      </w:pPr>
      <w:r w:rsidRPr="00930FF2">
        <w:rPr>
          <w:b/>
        </w:rPr>
        <w:t>Section – I</w:t>
      </w:r>
    </w:p>
    <w:p w:rsidR="007A1705" w:rsidRPr="00930FF2" w:rsidRDefault="007A1705" w:rsidP="00F64A06">
      <w:pPr>
        <w:jc w:val="both"/>
      </w:pPr>
      <w:r w:rsidRPr="00930FF2">
        <w:t>Pressure equation. Condition of equilibrium. Lines of force. Homogeneous and heterogeneous fluids. Elastic fluids. Surface of equal pressure. Fluid at rest under action of gravity. Rotating fluids.</w:t>
      </w:r>
    </w:p>
    <w:p w:rsidR="007A1705" w:rsidRPr="00930FF2" w:rsidRDefault="007A1705" w:rsidP="00F64A06">
      <w:pPr>
        <w:jc w:val="center"/>
      </w:pPr>
      <w:r w:rsidRPr="00930FF2">
        <w:rPr>
          <w:b/>
        </w:rPr>
        <w:t>Section – II</w:t>
      </w:r>
    </w:p>
    <w:p w:rsidR="007A1705" w:rsidRPr="00930FF2" w:rsidRDefault="007A1705" w:rsidP="00F64A06">
      <w:pPr>
        <w:jc w:val="both"/>
      </w:pPr>
      <w:r w:rsidRPr="00930FF2">
        <w:t>Fluid pressure on plane surfaces. Centre of pressure. Resultant pressure on curved surfaces. Equilibrium of floating bodies. Curves of buoyancy. Surface of buoyancy.</w:t>
      </w:r>
    </w:p>
    <w:p w:rsidR="007A1705" w:rsidRPr="00930FF2" w:rsidRDefault="007A1705" w:rsidP="00F64A06">
      <w:pPr>
        <w:jc w:val="center"/>
        <w:rPr>
          <w:b/>
        </w:rPr>
      </w:pPr>
    </w:p>
    <w:p w:rsidR="007A1705" w:rsidRPr="00930FF2" w:rsidRDefault="007A1705" w:rsidP="00F64A06">
      <w:pPr>
        <w:jc w:val="center"/>
        <w:rPr>
          <w:b/>
        </w:rPr>
      </w:pPr>
      <w:r w:rsidRPr="00930FF2">
        <w:rPr>
          <w:b/>
        </w:rPr>
        <w:t>Section – III</w:t>
      </w:r>
    </w:p>
    <w:p w:rsidR="007A1705" w:rsidRPr="00930FF2" w:rsidRDefault="007A1705" w:rsidP="00F64A06">
      <w:pPr>
        <w:jc w:val="both"/>
      </w:pPr>
      <w:r w:rsidRPr="00930FF2">
        <w:t>Stability of equilibrium of floating bodies. Metacentre. Work done in producing a displacement. Vessels containing liquid.</w:t>
      </w:r>
    </w:p>
    <w:p w:rsidR="007A1705" w:rsidRPr="00930FF2" w:rsidRDefault="007A1705" w:rsidP="00F64A06">
      <w:pPr>
        <w:jc w:val="center"/>
        <w:rPr>
          <w:b/>
        </w:rPr>
      </w:pP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Gas laws. Mixture of gases. Internal energy. Adiabatic expansion. Work done in compressing a gas. Isothermal atmosphere. Connective equilibrium.</w:t>
      </w:r>
    </w:p>
    <w:p w:rsidR="007A1705" w:rsidRPr="00930FF2" w:rsidRDefault="007A1705" w:rsidP="00F64A06">
      <w:pPr>
        <w:jc w:val="both"/>
        <w:rPr>
          <w:b/>
        </w:rPr>
      </w:pPr>
    </w:p>
    <w:p w:rsidR="009F53EF" w:rsidRPr="00930FF2" w:rsidRDefault="009F53EF" w:rsidP="009F53EF">
      <w:pPr>
        <w:jc w:val="both"/>
        <w:rPr>
          <w:b/>
        </w:rPr>
      </w:pPr>
      <w:r w:rsidRPr="00930FF2">
        <w:rPr>
          <w:b/>
          <w:u w:val="single"/>
        </w:rPr>
        <w:t>Note:</w:t>
      </w:r>
      <w:r w:rsidRPr="00930FF2">
        <w:t xml:space="preserve">  The question paper will consist of </w:t>
      </w:r>
      <w:r w:rsidRPr="00930FF2">
        <w:rPr>
          <w:b/>
        </w:rPr>
        <w:t>five</w:t>
      </w:r>
      <w:r w:rsidRPr="00930FF2">
        <w:t xml:space="preserve"> sections. Each of the first four sections(</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Pr="00930FF2" w:rsidRDefault="009F53EF" w:rsidP="009F53EF">
      <w:pPr>
        <w:jc w:val="center"/>
        <w:rPr>
          <w:b/>
        </w:rPr>
      </w:pPr>
    </w:p>
    <w:p w:rsidR="009F53EF" w:rsidRPr="00930FF2" w:rsidRDefault="009F53EF" w:rsidP="009F53EF">
      <w:pPr>
        <w:jc w:val="center"/>
        <w:rPr>
          <w:b/>
        </w:rPr>
      </w:pPr>
    </w:p>
    <w:p w:rsidR="007A1705" w:rsidRPr="00930FF2" w:rsidRDefault="007A1705" w:rsidP="00F64A06">
      <w:pPr>
        <w:jc w:val="both"/>
      </w:pPr>
      <w:r w:rsidRPr="00930FF2">
        <w:rPr>
          <w:b/>
        </w:rPr>
        <w:t xml:space="preserve">Books Recommended </w:t>
      </w:r>
    </w:p>
    <w:p w:rsidR="007A1705" w:rsidRPr="00930FF2" w:rsidRDefault="007A1705" w:rsidP="00F64A06">
      <w:pPr>
        <w:ind w:left="720" w:hanging="720"/>
      </w:pPr>
      <w:r w:rsidRPr="00930FF2">
        <w:t>1.</w:t>
      </w:r>
      <w:r w:rsidRPr="00930FF2">
        <w:tab/>
        <w:t>S.L. Loney, An Elementary Treatise on the Dynamics of a Particle and of Rigid Bodies, Cambridge University Press, 1956.</w:t>
      </w:r>
    </w:p>
    <w:p w:rsidR="007A1705" w:rsidRPr="00930FF2" w:rsidRDefault="007A1705" w:rsidP="00F64A06">
      <w:r w:rsidRPr="00930FF2">
        <w:t>2.</w:t>
      </w:r>
      <w:r w:rsidRPr="00930FF2">
        <w:tab/>
        <w:t>A.S. Ramsey, Dynamics, Part I, Cambridge University Press, 1973.</w:t>
      </w:r>
    </w:p>
    <w:p w:rsidR="007A1705" w:rsidRPr="00930FF2" w:rsidRDefault="007A1705" w:rsidP="00F64A06">
      <w:pPr>
        <w:ind w:left="720" w:hanging="720"/>
      </w:pPr>
      <w:r w:rsidRPr="00930FF2">
        <w:t>3.</w:t>
      </w:r>
      <w:r w:rsidRPr="00930FF2">
        <w:tab/>
        <w:t>W.H. Basant and A.S. Ramsey, A Treatise on Hydromechanics, Part I Hydrostatics, ELBS and G. Bell and Sons Ltd., London.</w:t>
      </w:r>
    </w:p>
    <w:p w:rsidR="007A1705" w:rsidRPr="00930FF2" w:rsidRDefault="007A1705" w:rsidP="00F64A06">
      <w:pPr>
        <w:tabs>
          <w:tab w:val="left" w:pos="3600"/>
        </w:tabs>
        <w:jc w:val="center"/>
        <w:rPr>
          <w:b/>
        </w:rPr>
      </w:pPr>
    </w:p>
    <w:p w:rsidR="007A1705" w:rsidRPr="00930FF2" w:rsidRDefault="007A1705" w:rsidP="00F64A06"/>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tabs>
          <w:tab w:val="left" w:pos="3600"/>
        </w:tabs>
        <w:jc w:val="center"/>
        <w:rPr>
          <w:b/>
        </w:rPr>
      </w:pPr>
      <w:r w:rsidRPr="00930FF2">
        <w:rPr>
          <w:b/>
        </w:rPr>
        <w:t>Elementary Inference</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245</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lang w:val="en-IN"/>
        </w:rPr>
      </w:pPr>
    </w:p>
    <w:p w:rsidR="00136E92" w:rsidRPr="00930FF2" w:rsidRDefault="00744529" w:rsidP="00B726D6">
      <w:pPr>
        <w:rPr>
          <w:b/>
          <w:u w:val="single"/>
          <w:lang w:val="en-IN"/>
        </w:rPr>
      </w:pPr>
      <w:r>
        <w:rPr>
          <w:b/>
          <w:u w:val="single"/>
          <w:lang w:val="en-IN"/>
        </w:rPr>
        <w:t xml:space="preserve">Course </w:t>
      </w:r>
      <w:r w:rsidR="00136E92" w:rsidRPr="00930FF2">
        <w:rPr>
          <w:b/>
          <w:u w:val="single"/>
          <w:lang w:val="en-IN"/>
        </w:rPr>
        <w:t xml:space="preserve"> Outcomes</w:t>
      </w:r>
    </w:p>
    <w:p w:rsidR="00136E92" w:rsidRDefault="00136E92" w:rsidP="00B726D6">
      <w:pPr>
        <w:tabs>
          <w:tab w:val="left" w:pos="180"/>
        </w:tabs>
      </w:pPr>
      <w:r w:rsidRPr="00930FF2">
        <w:t>Students would be able to:</w:t>
      </w:r>
    </w:p>
    <w:p w:rsidR="00744529" w:rsidRDefault="00744529" w:rsidP="00211FD8">
      <w:pPr>
        <w:tabs>
          <w:tab w:val="left" w:pos="180"/>
        </w:tabs>
        <w:jc w:val="both"/>
        <w:rPr>
          <w:lang w:val="en-IN"/>
        </w:rPr>
      </w:pPr>
      <w:r w:rsidRPr="00FC77B8">
        <w:rPr>
          <w:b/>
        </w:rPr>
        <w:t>CO1</w:t>
      </w:r>
      <w:r>
        <w:tab/>
      </w:r>
      <w:r w:rsidR="00136E92" w:rsidRPr="00930FF2">
        <w:rPr>
          <w:lang w:val="en-IN"/>
        </w:rPr>
        <w:t>Understand the concepts of point estimation and interval estimation.</w:t>
      </w:r>
    </w:p>
    <w:p w:rsidR="00744529" w:rsidRDefault="00744529" w:rsidP="00211FD8">
      <w:pPr>
        <w:tabs>
          <w:tab w:val="left" w:pos="180"/>
        </w:tabs>
        <w:jc w:val="both"/>
        <w:rPr>
          <w:lang w:val="en-IN"/>
        </w:rPr>
      </w:pPr>
      <w:r w:rsidRPr="00FC77B8">
        <w:rPr>
          <w:b/>
          <w:lang w:val="en-IN"/>
        </w:rPr>
        <w:t>CO2</w:t>
      </w:r>
      <w:r>
        <w:rPr>
          <w:lang w:val="en-IN"/>
        </w:rPr>
        <w:tab/>
      </w:r>
      <w:r w:rsidR="00136E92" w:rsidRPr="00930FF2">
        <w:rPr>
          <w:lang w:val="en-IN"/>
        </w:rPr>
        <w:t xml:space="preserve">Identify good estimators using criterion of good estimators and obtain them using </w:t>
      </w:r>
      <w:r>
        <w:rPr>
          <w:lang w:val="en-IN"/>
        </w:rPr>
        <w:tab/>
      </w:r>
      <w:r>
        <w:rPr>
          <w:lang w:val="en-IN"/>
        </w:rPr>
        <w:tab/>
      </w:r>
      <w:r>
        <w:rPr>
          <w:lang w:val="en-IN"/>
        </w:rPr>
        <w:tab/>
      </w:r>
      <w:r w:rsidR="00136E92" w:rsidRPr="00930FF2">
        <w:rPr>
          <w:lang w:val="en-IN"/>
        </w:rPr>
        <w:t xml:space="preserve">method of maximum likelihood. </w:t>
      </w:r>
    </w:p>
    <w:p w:rsidR="00136E92" w:rsidRDefault="00744529" w:rsidP="00211FD8">
      <w:pPr>
        <w:tabs>
          <w:tab w:val="left" w:pos="180"/>
        </w:tabs>
        <w:jc w:val="both"/>
        <w:rPr>
          <w:lang w:val="en-IN"/>
        </w:rPr>
      </w:pPr>
      <w:r w:rsidRPr="00FC77B8">
        <w:rPr>
          <w:b/>
          <w:lang w:val="en-IN"/>
        </w:rPr>
        <w:t>CO3</w:t>
      </w:r>
      <w:r>
        <w:rPr>
          <w:lang w:val="en-IN"/>
        </w:rPr>
        <w:tab/>
      </w:r>
      <w:r w:rsidR="00136E92" w:rsidRPr="00930FF2">
        <w:rPr>
          <w:lang w:val="en-IN"/>
        </w:rPr>
        <w:t>Explain and use Neyman-Pearson lemma.</w:t>
      </w:r>
    </w:p>
    <w:p w:rsidR="00B62A97" w:rsidRDefault="00744529" w:rsidP="00211FD8">
      <w:pPr>
        <w:tabs>
          <w:tab w:val="left" w:pos="180"/>
        </w:tabs>
        <w:jc w:val="both"/>
        <w:rPr>
          <w:lang w:val="en-IN"/>
        </w:rPr>
      </w:pPr>
      <w:r w:rsidRPr="00FC77B8">
        <w:rPr>
          <w:b/>
          <w:lang w:val="en-IN"/>
        </w:rPr>
        <w:t>CO4</w:t>
      </w:r>
      <w:r w:rsidRPr="00FC77B8">
        <w:rPr>
          <w:b/>
          <w:lang w:val="en-IN"/>
        </w:rPr>
        <w:tab/>
      </w:r>
      <w:r w:rsidR="00136E92" w:rsidRPr="00930FF2">
        <w:rPr>
          <w:lang w:val="en-IN"/>
        </w:rPr>
        <w:t xml:space="preserve">Carry out tests of significance and obtain confidence intervals for single </w:t>
      </w:r>
      <w:r>
        <w:rPr>
          <w:lang w:val="en-IN"/>
        </w:rPr>
        <w:tab/>
      </w:r>
      <w:r>
        <w:rPr>
          <w:lang w:val="en-IN"/>
        </w:rPr>
        <w:tab/>
      </w:r>
      <w:r>
        <w:rPr>
          <w:lang w:val="en-IN"/>
        </w:rPr>
        <w:tab/>
      </w:r>
      <w:r>
        <w:rPr>
          <w:lang w:val="en-IN"/>
        </w:rPr>
        <w:tab/>
      </w:r>
      <w:r w:rsidR="00136E92" w:rsidRPr="00930FF2">
        <w:rPr>
          <w:lang w:val="en-IN"/>
        </w:rPr>
        <w:t xml:space="preserve">proportion and difference of two proportions, single mean, difference of two </w:t>
      </w:r>
      <w:r>
        <w:rPr>
          <w:lang w:val="en-IN"/>
        </w:rPr>
        <w:tab/>
      </w:r>
      <w:r>
        <w:rPr>
          <w:lang w:val="en-IN"/>
        </w:rPr>
        <w:tab/>
      </w:r>
      <w:r>
        <w:rPr>
          <w:lang w:val="en-IN"/>
        </w:rPr>
        <w:tab/>
      </w:r>
      <w:r w:rsidR="00136E92" w:rsidRPr="00930FF2">
        <w:rPr>
          <w:lang w:val="en-IN"/>
        </w:rPr>
        <w:t xml:space="preserve">means for </w:t>
      </w:r>
      <w:r w:rsidR="005313A4">
        <w:rPr>
          <w:lang w:val="en-IN"/>
        </w:rPr>
        <w:t xml:space="preserve"> </w:t>
      </w:r>
      <w:r w:rsidR="00136E92" w:rsidRPr="00930FF2">
        <w:rPr>
          <w:lang w:val="en-IN"/>
        </w:rPr>
        <w:t>large samples.</w:t>
      </w:r>
    </w:p>
    <w:p w:rsidR="00B62A97" w:rsidRDefault="00B62A97" w:rsidP="00211FD8">
      <w:pPr>
        <w:tabs>
          <w:tab w:val="left" w:pos="180"/>
        </w:tabs>
        <w:jc w:val="both"/>
        <w:rPr>
          <w:lang w:val="en-IN"/>
        </w:rPr>
      </w:pPr>
      <w:r w:rsidRPr="00FC77B8">
        <w:rPr>
          <w:b/>
          <w:lang w:val="en-IN"/>
        </w:rPr>
        <w:t>CO5</w:t>
      </w:r>
      <w:r>
        <w:rPr>
          <w:lang w:val="en-IN"/>
        </w:rPr>
        <w:tab/>
      </w:r>
      <w:r w:rsidR="00136E92" w:rsidRPr="00930FF2">
        <w:rPr>
          <w:lang w:val="en-IN"/>
        </w:rPr>
        <w:t xml:space="preserve">Learn about the Fisher’s Z transformation, chi-square, Students’t and </w:t>
      </w:r>
      <w:r>
        <w:rPr>
          <w:lang w:val="en-IN"/>
        </w:rPr>
        <w:tab/>
      </w:r>
      <w:r>
        <w:rPr>
          <w:lang w:val="en-IN"/>
        </w:rPr>
        <w:tab/>
      </w:r>
      <w:r>
        <w:rPr>
          <w:lang w:val="en-IN"/>
        </w:rPr>
        <w:tab/>
      </w:r>
      <w:r>
        <w:rPr>
          <w:lang w:val="en-IN"/>
        </w:rPr>
        <w:tab/>
      </w:r>
      <w:r w:rsidR="00136E92" w:rsidRPr="00930FF2">
        <w:rPr>
          <w:lang w:val="en-IN"/>
        </w:rPr>
        <w:t>Snedcor F-statistics and their important applications.</w:t>
      </w:r>
    </w:p>
    <w:p w:rsidR="00136E92" w:rsidRPr="00930FF2" w:rsidRDefault="00136E92" w:rsidP="00F64A06">
      <w:pPr>
        <w:jc w:val="center"/>
        <w:rPr>
          <w:b/>
        </w:rPr>
      </w:pPr>
    </w:p>
    <w:p w:rsidR="007A1705" w:rsidRPr="00930FF2" w:rsidRDefault="007A1705" w:rsidP="00F64A06">
      <w:pPr>
        <w:jc w:val="center"/>
      </w:pPr>
      <w:r w:rsidRPr="00930FF2">
        <w:rPr>
          <w:b/>
        </w:rPr>
        <w:t>Section – I</w:t>
      </w:r>
    </w:p>
    <w:p w:rsidR="007A1705" w:rsidRPr="00930FF2" w:rsidRDefault="007A1705" w:rsidP="00F64A06">
      <w:pPr>
        <w:jc w:val="both"/>
      </w:pPr>
      <w:r w:rsidRPr="00930FF2">
        <w:t>Parameter and statistic, sampling distribution and standard error of estimate. Point and interval estimation, Unbiasedness, Efficiency, Consistency and Sufficiency.</w:t>
      </w:r>
    </w:p>
    <w:p w:rsidR="007A1705" w:rsidRPr="00930FF2" w:rsidRDefault="007A1705" w:rsidP="00F64A06">
      <w:pPr>
        <w:jc w:val="both"/>
      </w:pPr>
    </w:p>
    <w:p w:rsidR="00F543BF" w:rsidRDefault="00F543BF" w:rsidP="00F64A06">
      <w:pPr>
        <w:jc w:val="center"/>
        <w:rPr>
          <w:b/>
        </w:rPr>
      </w:pPr>
    </w:p>
    <w:p w:rsidR="007A1705" w:rsidRPr="00930FF2" w:rsidRDefault="007A1705" w:rsidP="00F64A06">
      <w:pPr>
        <w:jc w:val="center"/>
      </w:pPr>
      <w:r w:rsidRPr="00930FF2">
        <w:rPr>
          <w:b/>
        </w:rPr>
        <w:t>Section – II</w:t>
      </w:r>
    </w:p>
    <w:p w:rsidR="007A1705" w:rsidRPr="00930FF2" w:rsidRDefault="007A1705" w:rsidP="00F64A06">
      <w:pPr>
        <w:jc w:val="both"/>
      </w:pPr>
      <w:r w:rsidRPr="00930FF2">
        <w:t>Method of maximum likelihood estimation.</w:t>
      </w:r>
    </w:p>
    <w:p w:rsidR="007A1705" w:rsidRPr="00930FF2" w:rsidRDefault="007A1705" w:rsidP="00F64A06">
      <w:pPr>
        <w:jc w:val="both"/>
      </w:pPr>
      <w:r w:rsidRPr="00930FF2">
        <w:t>Null and alternative hypotheses, Simple and composite hypotheses, Critical region, Level of significance, One tailed and two tailed tests, Types of errors, Neyman- Pearson Lemma.</w:t>
      </w:r>
    </w:p>
    <w:p w:rsidR="007A1705" w:rsidRPr="00930FF2" w:rsidRDefault="007A1705" w:rsidP="00F64A06">
      <w:pPr>
        <w:jc w:val="center"/>
      </w:pPr>
      <w:r w:rsidRPr="00930FF2">
        <w:rPr>
          <w:b/>
        </w:rPr>
        <w:t>Section – III</w:t>
      </w:r>
    </w:p>
    <w:p w:rsidR="007A1705" w:rsidRPr="00930FF2" w:rsidRDefault="007A1705" w:rsidP="00F64A06">
      <w:pPr>
        <w:jc w:val="both"/>
      </w:pPr>
      <w:r w:rsidRPr="00930FF2">
        <w:t>Testing and interval estimation of a single mean, single proportion, difference between two means and two proportions. Fisher’s Z</w:t>
      </w:r>
      <w:r w:rsidR="00EA7EA0" w:rsidRPr="00930FF2">
        <w:t>-</w:t>
      </w:r>
      <w:r w:rsidRPr="00930FF2">
        <w:t>transformation.</w:t>
      </w:r>
    </w:p>
    <w:p w:rsidR="007A1705" w:rsidRPr="00930FF2" w:rsidRDefault="007A1705" w:rsidP="00F64A06">
      <w:pPr>
        <w:jc w:val="both"/>
      </w:pPr>
    </w:p>
    <w:p w:rsidR="007A1705" w:rsidRPr="00930FF2" w:rsidRDefault="007A1705" w:rsidP="00F64A06">
      <w:pPr>
        <w:jc w:val="center"/>
      </w:pPr>
      <w:r w:rsidRPr="00930FF2">
        <w:rPr>
          <w:b/>
        </w:rPr>
        <w:t>Section – IV</w:t>
      </w:r>
    </w:p>
    <w:p w:rsidR="007A1705" w:rsidRPr="00930FF2" w:rsidRDefault="007A1705" w:rsidP="00F64A06">
      <w:pPr>
        <w:jc w:val="both"/>
      </w:pPr>
      <w:r w:rsidRPr="00930FF2">
        <w:t xml:space="preserve">Definition of Chi-square statistic, Chi-square tests for goodness of fit and independence of attributes. </w:t>
      </w:r>
    </w:p>
    <w:p w:rsidR="007A1705" w:rsidRPr="00930FF2" w:rsidRDefault="007A1705" w:rsidP="00F64A06">
      <w:pPr>
        <w:jc w:val="both"/>
      </w:pPr>
      <w:r w:rsidRPr="00930FF2">
        <w:t>Definition of Student’s ‘t’ and Snedcor’s F-statistics. Testing for the mean and variance of univariate normal distributions, Testing of equality of means and variances of two univariate normal distributions. Related confidence intervals. Analysis of variance(ANOVA) for one-way and two-way classified data.</w:t>
      </w:r>
    </w:p>
    <w:p w:rsidR="007A1705" w:rsidRPr="00930FF2" w:rsidRDefault="007A1705" w:rsidP="00F64A06">
      <w:pPr>
        <w:jc w:val="both"/>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7A1705" w:rsidRPr="00930FF2" w:rsidRDefault="007A1705" w:rsidP="00F64A06">
      <w:pPr>
        <w:jc w:val="both"/>
      </w:pPr>
      <w:r w:rsidRPr="00930FF2">
        <w:rPr>
          <w:b/>
        </w:rPr>
        <w:t>Books Suggested:</w:t>
      </w:r>
    </w:p>
    <w:p w:rsidR="007A1705" w:rsidRPr="00930FF2" w:rsidRDefault="007A1705" w:rsidP="00434922">
      <w:pPr>
        <w:numPr>
          <w:ilvl w:val="0"/>
          <w:numId w:val="23"/>
        </w:numPr>
        <w:ind w:hanging="720"/>
        <w:jc w:val="both"/>
      </w:pPr>
      <w:r w:rsidRPr="00930FF2">
        <w:t>A.M. Mood, F.A. Graybill and D.C. Boes, Introduction to the theory of Statistics, McGraw Hill, 1974.</w:t>
      </w:r>
    </w:p>
    <w:p w:rsidR="007A1705" w:rsidRPr="00930FF2" w:rsidRDefault="007A1705" w:rsidP="00434922">
      <w:pPr>
        <w:numPr>
          <w:ilvl w:val="0"/>
          <w:numId w:val="23"/>
        </w:numPr>
        <w:ind w:hanging="720"/>
        <w:jc w:val="both"/>
      </w:pPr>
      <w:r w:rsidRPr="00930FF2">
        <w:t>A.M. Goon, M.K. Gupta, and B. Das Gupta, Fundamentals of Statistics, Vol-II.</w:t>
      </w:r>
    </w:p>
    <w:p w:rsidR="007A1705" w:rsidRPr="00930FF2" w:rsidRDefault="007A1705" w:rsidP="00434922">
      <w:pPr>
        <w:numPr>
          <w:ilvl w:val="0"/>
          <w:numId w:val="23"/>
        </w:numPr>
        <w:ind w:hanging="720"/>
        <w:jc w:val="both"/>
      </w:pPr>
      <w:r w:rsidRPr="00930FF2">
        <w:lastRenderedPageBreak/>
        <w:t>R.V. Hogg and A.T. Craig, Introduction to Mathematical Statistics.</w:t>
      </w:r>
    </w:p>
    <w:p w:rsidR="007A1705" w:rsidRPr="00930FF2" w:rsidRDefault="007A1705" w:rsidP="00434922">
      <w:pPr>
        <w:numPr>
          <w:ilvl w:val="0"/>
          <w:numId w:val="23"/>
        </w:numPr>
        <w:ind w:hanging="720"/>
        <w:jc w:val="both"/>
      </w:pPr>
      <w:r w:rsidRPr="00930FF2">
        <w:t>S.C. Gupta and V.K. Kapoor, Fundamentals of Mathematical Statistics, Sultan Chand &amp; Sons, 2002.</w:t>
      </w:r>
    </w:p>
    <w:p w:rsidR="007A1705" w:rsidRPr="00930FF2" w:rsidRDefault="007A1705" w:rsidP="00F64A06"/>
    <w:p w:rsidR="007A1705" w:rsidRDefault="007A1705"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9877D6" w:rsidRDefault="009877D6"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C77B8" w:rsidRDefault="00FC77B8" w:rsidP="00F64A06">
      <w:pPr>
        <w:rPr>
          <w:b/>
        </w:rPr>
      </w:pPr>
    </w:p>
    <w:p w:rsidR="00F543BF" w:rsidRDefault="00F543BF" w:rsidP="00FC77B8">
      <w:pP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D348BB" w:rsidRPr="00930FF2" w:rsidRDefault="007A1705" w:rsidP="00F64A06">
      <w:pPr>
        <w:autoSpaceDE w:val="0"/>
        <w:autoSpaceDN w:val="0"/>
        <w:adjustRightInd w:val="0"/>
        <w:jc w:val="center"/>
        <w:rPr>
          <w:b/>
          <w:bCs/>
        </w:rPr>
      </w:pPr>
      <w:r w:rsidRPr="00930FF2">
        <w:rPr>
          <w:b/>
          <w:bCs/>
        </w:rPr>
        <w:t>Data Structures Using C</w:t>
      </w:r>
    </w:p>
    <w:p w:rsidR="00136E92" w:rsidRPr="00930FF2" w:rsidRDefault="007A1705" w:rsidP="00F64A06">
      <w:pPr>
        <w:autoSpaceDE w:val="0"/>
        <w:autoSpaceDN w:val="0"/>
        <w:adjustRightInd w:val="0"/>
        <w:jc w:val="center"/>
        <w:rPr>
          <w:b/>
        </w:rPr>
      </w:pPr>
      <w:r w:rsidRPr="00930FF2">
        <w:rPr>
          <w:b/>
        </w:rPr>
        <w:t xml:space="preserve">Code: </w:t>
      </w:r>
      <w:r w:rsidR="00AE7844" w:rsidRPr="00930FF2">
        <w:rPr>
          <w:b/>
        </w:rPr>
        <w:t>12MHM</w:t>
      </w:r>
      <w:r w:rsidRPr="00930FF2">
        <w:rPr>
          <w:b/>
        </w:rPr>
        <w:t xml:space="preserve"> 246</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rPr>
      </w:pPr>
    </w:p>
    <w:p w:rsidR="00136E92" w:rsidRPr="00930FF2" w:rsidRDefault="00B1554F" w:rsidP="00B726D6">
      <w:pPr>
        <w:rPr>
          <w:b/>
          <w:u w:val="single"/>
        </w:rPr>
      </w:pPr>
      <w:r>
        <w:rPr>
          <w:b/>
          <w:u w:val="single"/>
        </w:rPr>
        <w:t>Course</w:t>
      </w:r>
      <w:r w:rsidR="00136E92" w:rsidRPr="00930FF2">
        <w:rPr>
          <w:b/>
          <w:u w:val="single"/>
        </w:rPr>
        <w:t xml:space="preserve"> Outcomes</w:t>
      </w:r>
    </w:p>
    <w:p w:rsidR="00B1554F" w:rsidRDefault="00136E92" w:rsidP="00B1554F">
      <w:pPr>
        <w:tabs>
          <w:tab w:val="left" w:pos="180"/>
        </w:tabs>
      </w:pPr>
      <w:r w:rsidRPr="00930FF2">
        <w:t>Students would be able to:</w:t>
      </w:r>
    </w:p>
    <w:p w:rsidR="00B1554F" w:rsidRDefault="00B1554F" w:rsidP="00211FD8">
      <w:pPr>
        <w:tabs>
          <w:tab w:val="left" w:pos="180"/>
        </w:tabs>
        <w:jc w:val="both"/>
        <w:rPr>
          <w:lang w:val="en-IN"/>
        </w:rPr>
      </w:pPr>
      <w:r w:rsidRPr="00FC77B8">
        <w:rPr>
          <w:b/>
        </w:rPr>
        <w:t>CO1</w:t>
      </w:r>
      <w:r>
        <w:tab/>
      </w:r>
      <w:r w:rsidR="00136E92" w:rsidRPr="00930FF2">
        <w:rPr>
          <w:lang w:val="en-IN"/>
        </w:rPr>
        <w:t xml:space="preserve">Write and analyze algorithms using the concepts of data structures. </w:t>
      </w:r>
    </w:p>
    <w:p w:rsidR="00B1554F" w:rsidRDefault="00B1554F" w:rsidP="00211FD8">
      <w:pPr>
        <w:tabs>
          <w:tab w:val="left" w:pos="180"/>
        </w:tabs>
        <w:jc w:val="both"/>
        <w:rPr>
          <w:lang w:val="en-IN"/>
        </w:rPr>
      </w:pPr>
      <w:r w:rsidRPr="00FC77B8">
        <w:rPr>
          <w:b/>
          <w:lang w:val="en-IN"/>
        </w:rPr>
        <w:t>CO2</w:t>
      </w:r>
      <w:r>
        <w:rPr>
          <w:lang w:val="en-IN"/>
        </w:rPr>
        <w:tab/>
      </w:r>
      <w:r w:rsidR="00136E92" w:rsidRPr="00930FF2">
        <w:rPr>
          <w:lang w:val="en-IN"/>
        </w:rPr>
        <w:t xml:space="preserve">Apply searching and sorting techniques. </w:t>
      </w:r>
    </w:p>
    <w:p w:rsidR="00B1554F" w:rsidRDefault="00B1554F" w:rsidP="00211FD8">
      <w:pPr>
        <w:tabs>
          <w:tab w:val="left" w:pos="180"/>
        </w:tabs>
        <w:jc w:val="both"/>
        <w:rPr>
          <w:lang w:val="en-IN"/>
        </w:rPr>
      </w:pPr>
      <w:r w:rsidRPr="00FC77B8">
        <w:rPr>
          <w:b/>
          <w:lang w:val="en-IN"/>
        </w:rPr>
        <w:t>CO3</w:t>
      </w:r>
      <w:r>
        <w:rPr>
          <w:lang w:val="en-IN"/>
        </w:rPr>
        <w:tab/>
      </w:r>
      <w:r w:rsidR="00136E92" w:rsidRPr="00930FF2">
        <w:rPr>
          <w:lang w:val="en-IN"/>
        </w:rPr>
        <w:t xml:space="preserve">Describe stack, queue, linked list and their uses in the programs. </w:t>
      </w:r>
    </w:p>
    <w:p w:rsidR="00136E92" w:rsidRPr="00B1554F" w:rsidRDefault="00B1554F" w:rsidP="00211FD8">
      <w:pPr>
        <w:tabs>
          <w:tab w:val="left" w:pos="180"/>
        </w:tabs>
        <w:jc w:val="both"/>
        <w:rPr>
          <w:lang w:val="en-IN"/>
        </w:rPr>
      </w:pPr>
      <w:r w:rsidRPr="00FC77B8">
        <w:rPr>
          <w:b/>
          <w:lang w:val="en-IN"/>
        </w:rPr>
        <w:t>CO4</w:t>
      </w:r>
      <w:r>
        <w:rPr>
          <w:lang w:val="en-IN"/>
        </w:rPr>
        <w:tab/>
      </w:r>
      <w:r w:rsidR="00136E92" w:rsidRPr="00930FF2">
        <w:rPr>
          <w:lang w:val="en-IN"/>
        </w:rPr>
        <w:t>Develop programs using trees and graphs for different applications.</w:t>
      </w:r>
    </w:p>
    <w:p w:rsidR="007A1705" w:rsidRPr="00930FF2" w:rsidRDefault="007A1705" w:rsidP="00F64A06">
      <w:pPr>
        <w:pStyle w:val="Subtitle"/>
        <w:jc w:val="right"/>
        <w:rPr>
          <w:szCs w:val="24"/>
        </w:rPr>
      </w:pPr>
    </w:p>
    <w:p w:rsidR="007A1705" w:rsidRPr="00930FF2" w:rsidRDefault="007A1705" w:rsidP="00F64A06">
      <w:pPr>
        <w:jc w:val="center"/>
      </w:pPr>
      <w:r w:rsidRPr="00930FF2">
        <w:rPr>
          <w:b/>
        </w:rPr>
        <w:t>Section – I</w:t>
      </w:r>
    </w:p>
    <w:p w:rsidR="007A1705" w:rsidRPr="00930FF2" w:rsidRDefault="007A1705" w:rsidP="00F64A06">
      <w:pPr>
        <w:autoSpaceDE w:val="0"/>
        <w:autoSpaceDN w:val="0"/>
        <w:adjustRightInd w:val="0"/>
        <w:jc w:val="both"/>
      </w:pPr>
      <w:r w:rsidRPr="00930FF2">
        <w:t>Data structure and its essence, Data structure types.</w:t>
      </w:r>
    </w:p>
    <w:p w:rsidR="007A1705" w:rsidRPr="00930FF2" w:rsidRDefault="007A1705" w:rsidP="00F64A06">
      <w:pPr>
        <w:autoSpaceDE w:val="0"/>
        <w:autoSpaceDN w:val="0"/>
        <w:adjustRightInd w:val="0"/>
        <w:jc w:val="both"/>
      </w:pPr>
      <w:r w:rsidRPr="00930FF2">
        <w:t>Linear and list structures: Arrays, stacks, queues and lists; Sequential and linked structures; Simple lists, circular lists, doubly linked lists.</w:t>
      </w:r>
    </w:p>
    <w:p w:rsidR="007A1705" w:rsidRPr="00930FF2" w:rsidRDefault="007A1705" w:rsidP="00F64A06">
      <w:pPr>
        <w:autoSpaceDE w:val="0"/>
        <w:autoSpaceDN w:val="0"/>
        <w:adjustRightInd w:val="0"/>
        <w:jc w:val="both"/>
      </w:pPr>
      <w:r w:rsidRPr="00930FF2">
        <w:t>Inverted lists, threaded lists, Operations on all these structures and applications.</w:t>
      </w:r>
    </w:p>
    <w:p w:rsidR="007A1705" w:rsidRPr="00930FF2" w:rsidRDefault="007A1705" w:rsidP="00F64A06">
      <w:pPr>
        <w:jc w:val="center"/>
        <w:rPr>
          <w:b/>
        </w:rPr>
      </w:pPr>
    </w:p>
    <w:p w:rsidR="007A1705" w:rsidRPr="00930FF2" w:rsidRDefault="007A1705" w:rsidP="00F64A06">
      <w:pPr>
        <w:jc w:val="center"/>
      </w:pPr>
      <w:r w:rsidRPr="00930FF2">
        <w:rPr>
          <w:b/>
        </w:rPr>
        <w:t>Section – II</w:t>
      </w:r>
    </w:p>
    <w:p w:rsidR="007A1705" w:rsidRPr="00930FF2" w:rsidRDefault="007A1705" w:rsidP="00F64A06">
      <w:pPr>
        <w:autoSpaceDE w:val="0"/>
        <w:autoSpaceDN w:val="0"/>
        <w:adjustRightInd w:val="0"/>
        <w:jc w:val="both"/>
      </w:pPr>
      <w:r w:rsidRPr="00930FF2">
        <w:t>Arrays, Multidimensional arrays, sequential allocation, address calculations, sparse arrays. Tree structures: Trees, binary trees and binary search trees. Implementing binary trees, Tree traversal algorithms, threaded trees, trees in search algorithms, AVL Trees.</w:t>
      </w:r>
    </w:p>
    <w:p w:rsidR="007A1705" w:rsidRPr="00930FF2" w:rsidRDefault="007A1705" w:rsidP="00F64A06">
      <w:pPr>
        <w:jc w:val="center"/>
        <w:rPr>
          <w:b/>
        </w:rPr>
      </w:pPr>
    </w:p>
    <w:p w:rsidR="007A1705" w:rsidRPr="00930FF2" w:rsidRDefault="007A1705" w:rsidP="00F64A06">
      <w:pPr>
        <w:jc w:val="center"/>
      </w:pPr>
      <w:r w:rsidRPr="00930FF2">
        <w:rPr>
          <w:b/>
        </w:rPr>
        <w:t>Section – III</w:t>
      </w:r>
    </w:p>
    <w:p w:rsidR="007A1705" w:rsidRPr="00930FF2" w:rsidRDefault="007A1705" w:rsidP="00F64A06">
      <w:pPr>
        <w:autoSpaceDE w:val="0"/>
        <w:autoSpaceDN w:val="0"/>
        <w:adjustRightInd w:val="0"/>
        <w:jc w:val="both"/>
      </w:pPr>
      <w:r w:rsidRPr="00930FF2">
        <w:t>Graph data structure and their applications. Graph traversals, shortest paths, spanning trees and related algorithms.</w:t>
      </w:r>
    </w:p>
    <w:p w:rsidR="007A1705" w:rsidRPr="00930FF2" w:rsidRDefault="007A1705" w:rsidP="00F64A06">
      <w:pPr>
        <w:autoSpaceDE w:val="0"/>
        <w:autoSpaceDN w:val="0"/>
        <w:adjustRightInd w:val="0"/>
        <w:jc w:val="both"/>
      </w:pPr>
      <w:r w:rsidRPr="00930FF2">
        <w:t>Family of B-Trees: B-tree, B*-Trees, B+ Trees.</w:t>
      </w:r>
    </w:p>
    <w:p w:rsidR="007A1705" w:rsidRPr="00930FF2" w:rsidRDefault="007A1705" w:rsidP="00F64A06">
      <w:pPr>
        <w:jc w:val="center"/>
        <w:rPr>
          <w:b/>
        </w:rPr>
      </w:pPr>
    </w:p>
    <w:p w:rsidR="007A1705" w:rsidRPr="00930FF2" w:rsidRDefault="007A1705" w:rsidP="00F64A06">
      <w:pPr>
        <w:jc w:val="center"/>
        <w:rPr>
          <w:b/>
        </w:rPr>
      </w:pPr>
      <w:r w:rsidRPr="00930FF2">
        <w:rPr>
          <w:b/>
        </w:rPr>
        <w:t>Section – IV</w:t>
      </w:r>
    </w:p>
    <w:p w:rsidR="007A1705" w:rsidRPr="00930FF2" w:rsidRDefault="007A1705" w:rsidP="00F64A06">
      <w:pPr>
        <w:autoSpaceDE w:val="0"/>
        <w:autoSpaceDN w:val="0"/>
        <w:adjustRightInd w:val="0"/>
      </w:pPr>
      <w:r w:rsidRPr="00930FF2">
        <w:t>Sorting: Internal and External sorting. Various sorting algorithms, Time and Space complexity of  algorithms.</w:t>
      </w:r>
    </w:p>
    <w:p w:rsidR="007A1705" w:rsidRPr="00930FF2" w:rsidRDefault="007A1705" w:rsidP="00F64A06">
      <w:pPr>
        <w:autoSpaceDE w:val="0"/>
        <w:autoSpaceDN w:val="0"/>
        <w:adjustRightInd w:val="0"/>
      </w:pPr>
      <w:r w:rsidRPr="00930FF2">
        <w:t>Searching techniques and Merging algorithms. Applications of sorting and searching in computer science.</w:t>
      </w:r>
    </w:p>
    <w:p w:rsidR="007A1705" w:rsidRPr="00930FF2" w:rsidRDefault="007A1705" w:rsidP="00F64A06">
      <w:pPr>
        <w:autoSpaceDE w:val="0"/>
        <w:autoSpaceDN w:val="0"/>
        <w:adjustRightInd w:val="0"/>
        <w:rPr>
          <w:b/>
          <w:bCs/>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autoSpaceDE w:val="0"/>
        <w:autoSpaceDN w:val="0"/>
        <w:adjustRightInd w:val="0"/>
        <w:rPr>
          <w:b/>
          <w:bCs/>
        </w:rPr>
      </w:pPr>
    </w:p>
    <w:p w:rsidR="007A1705" w:rsidRPr="00930FF2" w:rsidRDefault="007A1705" w:rsidP="00F64A06">
      <w:pPr>
        <w:autoSpaceDE w:val="0"/>
        <w:autoSpaceDN w:val="0"/>
        <w:adjustRightInd w:val="0"/>
        <w:rPr>
          <w:b/>
          <w:bCs/>
        </w:rPr>
      </w:pPr>
      <w:r w:rsidRPr="00930FF2">
        <w:rPr>
          <w:b/>
          <w:bCs/>
        </w:rPr>
        <w:t>Suggested Readings:</w:t>
      </w:r>
    </w:p>
    <w:p w:rsidR="007A1705" w:rsidRPr="00930FF2" w:rsidRDefault="007A1705" w:rsidP="00F64A06">
      <w:pPr>
        <w:autoSpaceDE w:val="0"/>
        <w:autoSpaceDN w:val="0"/>
        <w:adjustRightInd w:val="0"/>
        <w:jc w:val="both"/>
      </w:pPr>
      <w:r w:rsidRPr="00930FF2">
        <w:t>1. Lipschutz, Data Structures (Schaum’s Outline Series), Tata McGraw-Hill.</w:t>
      </w:r>
    </w:p>
    <w:p w:rsidR="007A1705" w:rsidRPr="00930FF2" w:rsidRDefault="007A1705" w:rsidP="00F64A06">
      <w:pPr>
        <w:autoSpaceDE w:val="0"/>
        <w:autoSpaceDN w:val="0"/>
        <w:adjustRightInd w:val="0"/>
        <w:jc w:val="both"/>
      </w:pPr>
      <w:r w:rsidRPr="00930FF2">
        <w:t>2.Adam Drozdek, Data Structures and Algorithms in C++, Vikas Pub. House (Thompson), New Delhi.</w:t>
      </w:r>
    </w:p>
    <w:p w:rsidR="007A1705" w:rsidRPr="00930FF2" w:rsidRDefault="007A1705" w:rsidP="00F64A06">
      <w:pPr>
        <w:autoSpaceDE w:val="0"/>
        <w:autoSpaceDN w:val="0"/>
        <w:adjustRightInd w:val="0"/>
        <w:jc w:val="both"/>
      </w:pPr>
      <w:r w:rsidRPr="00930FF2">
        <w:t>3. Amit Gupta, Data Structures Through C, Galgotia Booksource Pvt. Ltd., New Delhi.</w:t>
      </w:r>
    </w:p>
    <w:p w:rsidR="007A1705" w:rsidRPr="00930FF2" w:rsidRDefault="007A1705" w:rsidP="00F64A06">
      <w:pPr>
        <w:autoSpaceDE w:val="0"/>
        <w:autoSpaceDN w:val="0"/>
        <w:adjustRightInd w:val="0"/>
        <w:jc w:val="both"/>
      </w:pPr>
      <w:r w:rsidRPr="00930FF2">
        <w:t>4. S. Sofat, Data Structures With C and C++, Khanna Book Pub. Co.(P) Ltd, N. Delhi.</w:t>
      </w:r>
    </w:p>
    <w:p w:rsidR="007A1705" w:rsidRPr="00930FF2" w:rsidRDefault="007A1705" w:rsidP="00F64A06">
      <w:pPr>
        <w:autoSpaceDE w:val="0"/>
        <w:autoSpaceDN w:val="0"/>
        <w:adjustRightInd w:val="0"/>
        <w:jc w:val="both"/>
      </w:pPr>
      <w:r w:rsidRPr="00930FF2">
        <w:t>5. R.G Dromey, How to Solve it by Computer ?, Prentice Hall India.</w:t>
      </w:r>
    </w:p>
    <w:p w:rsidR="007A1705" w:rsidRPr="00930FF2" w:rsidRDefault="007A1705" w:rsidP="00F64A06">
      <w:pPr>
        <w:autoSpaceDE w:val="0"/>
        <w:autoSpaceDN w:val="0"/>
        <w:adjustRightInd w:val="0"/>
        <w:jc w:val="both"/>
      </w:pPr>
      <w:r w:rsidRPr="00930FF2">
        <w:t>6. Loomis, Data Structure and File Management, Prentice-Hall India Ltd.</w:t>
      </w:r>
    </w:p>
    <w:p w:rsidR="00F543BF" w:rsidRPr="00FC77B8" w:rsidRDefault="007A1705" w:rsidP="00FC77B8">
      <w:pPr>
        <w:autoSpaceDE w:val="0"/>
        <w:autoSpaceDN w:val="0"/>
        <w:adjustRightInd w:val="0"/>
        <w:jc w:val="both"/>
      </w:pPr>
      <w:r w:rsidRPr="00930FF2">
        <w:t>7. Tannenbaum, Data Structure Using C, Tata McGraw-Hill.</w:t>
      </w:r>
    </w:p>
    <w:p w:rsidR="00F543BF" w:rsidRDefault="00F543BF" w:rsidP="00DA21F1">
      <w:pPr>
        <w:jc w:val="center"/>
        <w:rPr>
          <w:b/>
        </w:rPr>
      </w:pPr>
    </w:p>
    <w:p w:rsidR="00F543BF" w:rsidRDefault="00F543BF" w:rsidP="00DA21F1">
      <w:pPr>
        <w:jc w:val="center"/>
        <w:rPr>
          <w:b/>
        </w:rPr>
      </w:pPr>
    </w:p>
    <w:p w:rsidR="00F543BF" w:rsidRDefault="00F543BF" w:rsidP="00DA21F1">
      <w:pPr>
        <w:jc w:val="center"/>
        <w:rPr>
          <w:b/>
        </w:rPr>
      </w:pPr>
    </w:p>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A54122" w:rsidRPr="00930FF2" w:rsidRDefault="00A54122" w:rsidP="00AE35B8">
      <w:pPr>
        <w:tabs>
          <w:tab w:val="left" w:pos="2070"/>
          <w:tab w:val="left" w:pos="2340"/>
        </w:tabs>
        <w:autoSpaceDE w:val="0"/>
        <w:autoSpaceDN w:val="0"/>
        <w:adjustRightInd w:val="0"/>
        <w:jc w:val="center"/>
      </w:pPr>
      <w:r w:rsidRPr="00930FF2">
        <w:rPr>
          <w:b/>
        </w:rPr>
        <w:t>Practical/ Computational Work</w:t>
      </w:r>
    </w:p>
    <w:p w:rsidR="00A54122" w:rsidRPr="00930FF2" w:rsidRDefault="00A54122" w:rsidP="00F64A06">
      <w:pPr>
        <w:jc w:val="center"/>
        <w:rPr>
          <w:b/>
        </w:rPr>
      </w:pPr>
      <w:r w:rsidRPr="00930FF2">
        <w:rPr>
          <w:b/>
        </w:rPr>
        <w:t xml:space="preserve">Code: </w:t>
      </w:r>
      <w:r w:rsidR="00AE7844" w:rsidRPr="00930FF2">
        <w:rPr>
          <w:b/>
        </w:rPr>
        <w:t>12MHM</w:t>
      </w:r>
      <w:r w:rsidRPr="00930FF2">
        <w:rPr>
          <w:b/>
        </w:rPr>
        <w:t xml:space="preserve"> 247</w:t>
      </w:r>
    </w:p>
    <w:p w:rsidR="00A54122" w:rsidRPr="00930FF2" w:rsidRDefault="00A54122" w:rsidP="00F64A06">
      <w:pPr>
        <w:jc w:val="center"/>
        <w:rPr>
          <w:b/>
        </w:rPr>
      </w:pPr>
      <w:r w:rsidRPr="00930FF2">
        <w:rPr>
          <w:b/>
        </w:rPr>
        <w:t xml:space="preserve">(Based on paper </w:t>
      </w:r>
      <w:r w:rsidR="00AE7844" w:rsidRPr="00930FF2">
        <w:rPr>
          <w:b/>
        </w:rPr>
        <w:t>12MHM</w:t>
      </w:r>
      <w:r w:rsidRPr="00930FF2">
        <w:rPr>
          <w:b/>
        </w:rPr>
        <w:t xml:space="preserve"> 245)</w:t>
      </w:r>
    </w:p>
    <w:p w:rsidR="00136E92" w:rsidRPr="00930FF2" w:rsidRDefault="00136E92" w:rsidP="00F64A06">
      <w:pPr>
        <w:jc w:val="center"/>
      </w:pPr>
      <w:r w:rsidRPr="00930FF2">
        <w:t>Practical/Computational work based on paper 12MHM 245</w:t>
      </w:r>
    </w:p>
    <w:p w:rsidR="00136E92" w:rsidRPr="00930FF2" w:rsidRDefault="00C651C0" w:rsidP="00C651C0">
      <w:pPr>
        <w:ind w:left="720" w:hanging="720"/>
        <w:jc w:val="both"/>
        <w:rPr>
          <w:b/>
        </w:rPr>
      </w:pPr>
      <w:r w:rsidRPr="00930FF2">
        <w:rPr>
          <w:b/>
        </w:rPr>
        <w:t>Time:3 Hours</w:t>
      </w:r>
    </w:p>
    <w:p w:rsidR="00A54122" w:rsidRPr="00930FF2" w:rsidRDefault="00A54122" w:rsidP="00F64A06">
      <w:pPr>
        <w:pStyle w:val="Subtitle"/>
        <w:ind w:firstLine="720"/>
        <w:jc w:val="right"/>
        <w:rPr>
          <w:szCs w:val="24"/>
        </w:rPr>
      </w:pPr>
      <w:r w:rsidRPr="00930FF2">
        <w:rPr>
          <w:szCs w:val="24"/>
        </w:rPr>
        <w:t>Max. Marks : 25</w:t>
      </w:r>
    </w:p>
    <w:p w:rsidR="00C651C0" w:rsidRDefault="00A54122" w:rsidP="00F45601">
      <w:pPr>
        <w:pStyle w:val="BodyTextIndent"/>
        <w:ind w:firstLine="0"/>
        <w:jc w:val="both"/>
        <w:rPr>
          <w:b/>
        </w:rPr>
      </w:pPr>
      <w:r w:rsidRPr="00930FF2">
        <w:rPr>
          <w:b/>
          <w:szCs w:val="24"/>
        </w:rPr>
        <w:tab/>
      </w:r>
      <w:r w:rsidRPr="00930FF2">
        <w:rPr>
          <w:b/>
          <w:szCs w:val="24"/>
        </w:rPr>
        <w:tab/>
      </w:r>
      <w:r w:rsidRPr="00930FF2">
        <w:rPr>
          <w:b/>
          <w:szCs w:val="24"/>
        </w:rPr>
        <w:tab/>
      </w:r>
      <w:r w:rsidRPr="00930FF2">
        <w:rPr>
          <w:b/>
          <w:szCs w:val="24"/>
        </w:rPr>
        <w:tab/>
      </w:r>
      <w:r w:rsidRPr="00930FF2">
        <w:rPr>
          <w:b/>
          <w:szCs w:val="24"/>
        </w:rPr>
        <w:tab/>
      </w:r>
    </w:p>
    <w:p w:rsidR="00C651C0" w:rsidRPr="00CC48D9" w:rsidRDefault="00C651C0" w:rsidP="00C651C0">
      <w:pPr>
        <w:rPr>
          <w:b/>
          <w:u w:val="single"/>
        </w:rPr>
      </w:pPr>
      <w:r>
        <w:rPr>
          <w:b/>
          <w:u w:val="single"/>
        </w:rPr>
        <w:t>Course Outcomes</w:t>
      </w:r>
    </w:p>
    <w:p w:rsidR="00C651C0" w:rsidRDefault="00C651C0" w:rsidP="00C651C0">
      <w:pPr>
        <w:rPr>
          <w:b/>
          <w:sz w:val="28"/>
          <w:szCs w:val="28"/>
          <w:lang w:val="en-IN"/>
        </w:rPr>
      </w:pPr>
      <w:r w:rsidRPr="00CC48D9">
        <w:rPr>
          <w:lang w:val="en-IN"/>
        </w:rPr>
        <w:t>Students would be able to</w:t>
      </w:r>
      <w:r w:rsidR="002B077C">
        <w:rPr>
          <w:lang w:val="en-IN"/>
        </w:rPr>
        <w:t>:</w:t>
      </w:r>
      <w:r>
        <w:rPr>
          <w:b/>
          <w:sz w:val="28"/>
          <w:szCs w:val="28"/>
          <w:lang w:val="en-IN"/>
        </w:rPr>
        <w:t xml:space="preserve"> </w:t>
      </w:r>
    </w:p>
    <w:p w:rsidR="00C651C0" w:rsidRPr="005B5768" w:rsidRDefault="00C651C0" w:rsidP="005B5768">
      <w:pPr>
        <w:ind w:left="720" w:hanging="720"/>
        <w:rPr>
          <w:lang w:val="en-IN"/>
        </w:rPr>
      </w:pPr>
      <w:r w:rsidRPr="005B5768">
        <w:rPr>
          <w:b/>
          <w:lang w:val="en-IN"/>
        </w:rPr>
        <w:t>CO1</w:t>
      </w:r>
      <w:r w:rsidRPr="005B5768">
        <w:rPr>
          <w:lang w:val="en-IN"/>
        </w:rPr>
        <w:tab/>
      </w:r>
      <w:r w:rsidR="005B5768">
        <w:rPr>
          <w:lang w:val="en-IN"/>
        </w:rPr>
        <w:t xml:space="preserve"> </w:t>
      </w:r>
      <w:r w:rsidRPr="005B5768">
        <w:rPr>
          <w:lang w:val="en-IN"/>
        </w:rPr>
        <w:t xml:space="preserve">Carry out tests of significance for single proportion, difference of two </w:t>
      </w:r>
      <w:r w:rsidR="005B5768">
        <w:rPr>
          <w:lang w:val="en-IN"/>
        </w:rPr>
        <w:t xml:space="preserve">proportions, </w:t>
      </w:r>
      <w:r w:rsidRPr="005B5768">
        <w:rPr>
          <w:lang w:val="en-IN"/>
        </w:rPr>
        <w:t>single mean and difference of two means for the given data in case of large samples.</w:t>
      </w:r>
    </w:p>
    <w:p w:rsidR="00C651C0" w:rsidRPr="005B5768" w:rsidRDefault="00C651C0" w:rsidP="005B5768">
      <w:pPr>
        <w:shd w:val="clear" w:color="auto" w:fill="FFFFFF"/>
        <w:tabs>
          <w:tab w:val="left" w:pos="1560"/>
        </w:tabs>
        <w:spacing w:before="120" w:line="276" w:lineRule="auto"/>
        <w:jc w:val="both"/>
        <w:rPr>
          <w:lang w:val="en-IN"/>
        </w:rPr>
      </w:pPr>
      <w:r w:rsidRPr="005B5768">
        <w:rPr>
          <w:b/>
          <w:lang w:val="en-IN"/>
        </w:rPr>
        <w:t>CO2</w:t>
      </w:r>
      <w:r w:rsidR="005B5768">
        <w:rPr>
          <w:b/>
          <w:lang w:val="en-IN"/>
        </w:rPr>
        <w:t xml:space="preserve">    </w:t>
      </w:r>
      <w:r w:rsidRPr="005B5768">
        <w:rPr>
          <w:lang w:val="en-IN"/>
        </w:rPr>
        <w:t xml:space="preserve">Find confidence intervals in case of large samples. </w:t>
      </w:r>
    </w:p>
    <w:p w:rsidR="00C651C0" w:rsidRPr="005B5768" w:rsidRDefault="00C651C0" w:rsidP="00AE35B8">
      <w:pPr>
        <w:shd w:val="clear" w:color="auto" w:fill="FFFFFF"/>
        <w:tabs>
          <w:tab w:val="left" w:pos="810"/>
          <w:tab w:val="left" w:pos="900"/>
          <w:tab w:val="left" w:pos="4680"/>
        </w:tabs>
        <w:spacing w:before="120" w:line="276" w:lineRule="auto"/>
        <w:jc w:val="both"/>
        <w:rPr>
          <w:lang w:val="en-IN"/>
        </w:rPr>
      </w:pPr>
      <w:r w:rsidRPr="005B5768">
        <w:rPr>
          <w:b/>
          <w:lang w:val="en-IN"/>
        </w:rPr>
        <w:t>CO3</w:t>
      </w:r>
      <w:r w:rsidR="005B5768">
        <w:rPr>
          <w:b/>
          <w:lang w:val="en-IN"/>
        </w:rPr>
        <w:t xml:space="preserve"> </w:t>
      </w:r>
      <w:r w:rsidR="00AE35B8">
        <w:rPr>
          <w:b/>
          <w:lang w:val="en-IN"/>
        </w:rPr>
        <w:t xml:space="preserve"> </w:t>
      </w:r>
      <w:r w:rsidRPr="005B5768">
        <w:rPr>
          <w:lang w:val="en-IN"/>
        </w:rPr>
        <w:t>Compute Fisher’s Z transformation, Chi-square, Students’ t and Snedcor F-</w:t>
      </w:r>
      <w:r w:rsidR="005B5768">
        <w:rPr>
          <w:lang w:val="en-IN"/>
        </w:rPr>
        <w:t xml:space="preserve"> </w:t>
      </w:r>
      <w:r w:rsidR="00AE35B8">
        <w:rPr>
          <w:lang w:val="en-IN"/>
        </w:rPr>
        <w:t xml:space="preserve"> </w:t>
      </w:r>
      <w:r w:rsidRPr="005B5768">
        <w:rPr>
          <w:lang w:val="en-IN"/>
        </w:rPr>
        <w:t xml:space="preserve">statistics and apply these statistics for various tests of significance. </w:t>
      </w:r>
    </w:p>
    <w:p w:rsidR="00C651C0" w:rsidRPr="005B5768" w:rsidRDefault="00C651C0" w:rsidP="005B5768">
      <w:pPr>
        <w:shd w:val="clear" w:color="auto" w:fill="FFFFFF"/>
        <w:tabs>
          <w:tab w:val="left" w:pos="1560"/>
        </w:tabs>
        <w:spacing w:before="120" w:line="276" w:lineRule="auto"/>
        <w:jc w:val="both"/>
        <w:rPr>
          <w:lang w:val="en-IN"/>
        </w:rPr>
      </w:pPr>
      <w:r w:rsidRPr="005B5768">
        <w:rPr>
          <w:b/>
          <w:lang w:val="en-IN"/>
        </w:rPr>
        <w:t>CO4</w:t>
      </w:r>
      <w:r w:rsidR="005B5768">
        <w:rPr>
          <w:b/>
          <w:lang w:val="en-IN"/>
        </w:rPr>
        <w:t xml:space="preserve">     </w:t>
      </w:r>
      <w:r w:rsidRPr="005B5768">
        <w:rPr>
          <w:lang w:val="en-IN"/>
        </w:rPr>
        <w:t>Perform one-way and two-way analysis of variance to the given data.</w:t>
      </w:r>
    </w:p>
    <w:p w:rsidR="00C651C0" w:rsidRPr="005B5768" w:rsidRDefault="00C651C0" w:rsidP="00C651C0">
      <w:pPr>
        <w:tabs>
          <w:tab w:val="left" w:pos="1560"/>
        </w:tabs>
        <w:ind w:left="1560" w:hanging="993"/>
        <w:rPr>
          <w:color w:val="000000" w:themeColor="text1"/>
          <w:lang w:val="en-IN"/>
        </w:rPr>
      </w:pPr>
    </w:p>
    <w:p w:rsidR="00F45601" w:rsidRPr="00930FF2" w:rsidRDefault="00F45601" w:rsidP="00F45601">
      <w:pPr>
        <w:pStyle w:val="BodyTextIndent"/>
        <w:ind w:firstLine="0"/>
        <w:jc w:val="right"/>
        <w:rPr>
          <w:b/>
          <w:szCs w:val="24"/>
        </w:rPr>
      </w:pPr>
      <w:r w:rsidRPr="00930FF2">
        <w:rPr>
          <w:b/>
          <w:szCs w:val="24"/>
        </w:rPr>
        <w:t xml:space="preserve">    i) Written Practical/ Lab work</w:t>
      </w:r>
      <w:r w:rsidRPr="00930FF2">
        <w:rPr>
          <w:b/>
          <w:szCs w:val="24"/>
        </w:rPr>
        <w:tab/>
        <w:t>:      20 Marks</w:t>
      </w:r>
    </w:p>
    <w:p w:rsidR="00F45601" w:rsidRPr="00930FF2" w:rsidRDefault="00F45601" w:rsidP="00F45601">
      <w:pPr>
        <w:pStyle w:val="BodyTextIndent"/>
        <w:ind w:firstLine="0"/>
        <w:jc w:val="right"/>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i)Viva-voce and practical record</w:t>
      </w:r>
      <w:r w:rsidRPr="00930FF2">
        <w:rPr>
          <w:b/>
          <w:szCs w:val="24"/>
        </w:rPr>
        <w:tab/>
        <w:t>:      05 Marks</w:t>
      </w:r>
    </w:p>
    <w:p w:rsidR="00F45601" w:rsidRDefault="00F45601" w:rsidP="00F45601">
      <w:pPr>
        <w:ind w:left="720" w:hanging="720"/>
        <w:jc w:val="right"/>
        <w:rPr>
          <w:b/>
        </w:rPr>
      </w:pPr>
      <w:r w:rsidRPr="00930FF2">
        <w:tab/>
      </w:r>
      <w:r w:rsidRPr="00930FF2">
        <w:tab/>
      </w:r>
      <w:r w:rsidRPr="00930FF2">
        <w:tab/>
      </w:r>
      <w:r w:rsidRPr="00930FF2">
        <w:tab/>
      </w:r>
      <w:r w:rsidRPr="00930FF2">
        <w:tab/>
      </w:r>
      <w:r w:rsidRPr="00930FF2">
        <w:tab/>
      </w:r>
      <w:r w:rsidRPr="00930FF2">
        <w:tab/>
      </w:r>
      <w:r w:rsidRPr="00930FF2">
        <w:tab/>
      </w:r>
      <w:r w:rsidRPr="00930FF2">
        <w:tab/>
      </w:r>
    </w:p>
    <w:p w:rsidR="00C651C0" w:rsidRPr="00930FF2" w:rsidRDefault="00C651C0" w:rsidP="00F45601">
      <w:pPr>
        <w:ind w:left="720" w:hanging="720"/>
        <w:jc w:val="right"/>
        <w:rPr>
          <w:b/>
        </w:rPr>
      </w:pPr>
    </w:p>
    <w:p w:rsidR="00A54122" w:rsidRPr="00930FF2" w:rsidRDefault="00A54122" w:rsidP="00F64A06">
      <w:pPr>
        <w:jc w:val="both"/>
      </w:pPr>
      <w:r w:rsidRPr="00930FF2">
        <w:rPr>
          <w:b/>
        </w:rPr>
        <w:t>Note:</w:t>
      </w:r>
      <w:r w:rsidRPr="00930FF2">
        <w:t xml:space="preserve">   The examiner is requested to set </w:t>
      </w:r>
      <w:r w:rsidRPr="00930FF2">
        <w:rPr>
          <w:b/>
        </w:rPr>
        <w:t>3(Three)</w:t>
      </w:r>
      <w:r w:rsidRPr="00930FF2">
        <w:t xml:space="preserve"> experiments. The candidate is required to attempt </w:t>
      </w:r>
      <w:r w:rsidRPr="00930FF2">
        <w:rPr>
          <w:b/>
        </w:rPr>
        <w:t>2(Two)</w:t>
      </w:r>
      <w:r w:rsidRPr="00930FF2">
        <w:t xml:space="preserve"> of the allotted experiments.</w:t>
      </w:r>
    </w:p>
    <w:p w:rsidR="00A54122" w:rsidRPr="00930FF2" w:rsidRDefault="00A54122" w:rsidP="00F64A06">
      <w:pPr>
        <w:jc w:val="center"/>
        <w:rPr>
          <w:b/>
        </w:rPr>
      </w:pPr>
    </w:p>
    <w:p w:rsidR="00A54122" w:rsidRDefault="00A54122"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2B077C" w:rsidRDefault="002B077C" w:rsidP="00F64A06">
      <w:pPr>
        <w:tabs>
          <w:tab w:val="num" w:pos="720"/>
        </w:tabs>
        <w:ind w:hanging="720"/>
        <w:jc w:val="both"/>
      </w:pPr>
    </w:p>
    <w:p w:rsidR="00A54122" w:rsidRPr="00930FF2" w:rsidRDefault="00A54122" w:rsidP="00F64A06">
      <w:pPr>
        <w:tabs>
          <w:tab w:val="num" w:pos="720"/>
        </w:tabs>
        <w:ind w:hanging="720"/>
        <w:jc w:val="both"/>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B726D6" w:rsidRPr="00930FF2" w:rsidRDefault="00B726D6" w:rsidP="00B726D6">
      <w:pPr>
        <w:tabs>
          <w:tab w:val="num" w:pos="720"/>
        </w:tabs>
        <w:ind w:hanging="720"/>
        <w:jc w:val="center"/>
      </w:pPr>
      <w:r w:rsidRPr="00930FF2">
        <w:rPr>
          <w:b/>
        </w:rPr>
        <w:t>Practical/ Computational Work</w:t>
      </w:r>
    </w:p>
    <w:p w:rsidR="00B726D6" w:rsidRPr="00930FF2" w:rsidRDefault="00A54122" w:rsidP="00B726D6">
      <w:pPr>
        <w:tabs>
          <w:tab w:val="num" w:pos="720"/>
        </w:tabs>
        <w:ind w:hanging="720"/>
        <w:jc w:val="center"/>
      </w:pPr>
      <w:r w:rsidRPr="00930FF2">
        <w:rPr>
          <w:b/>
        </w:rPr>
        <w:t xml:space="preserve">Code: </w:t>
      </w:r>
      <w:r w:rsidR="00AE7844" w:rsidRPr="00930FF2">
        <w:rPr>
          <w:b/>
        </w:rPr>
        <w:t>12MHM</w:t>
      </w:r>
      <w:r w:rsidRPr="00930FF2">
        <w:rPr>
          <w:b/>
        </w:rPr>
        <w:t xml:space="preserve"> 248</w:t>
      </w:r>
    </w:p>
    <w:p w:rsidR="00A54122" w:rsidRPr="00930FF2" w:rsidRDefault="00A54122" w:rsidP="00B726D6">
      <w:pPr>
        <w:tabs>
          <w:tab w:val="num" w:pos="720"/>
        </w:tabs>
        <w:ind w:hanging="720"/>
        <w:jc w:val="center"/>
      </w:pPr>
      <w:r w:rsidRPr="00930FF2">
        <w:rPr>
          <w:b/>
        </w:rPr>
        <w:t xml:space="preserve">(Based on paper </w:t>
      </w:r>
      <w:r w:rsidR="00AE7844" w:rsidRPr="00930FF2">
        <w:rPr>
          <w:b/>
        </w:rPr>
        <w:t>12MHM</w:t>
      </w:r>
      <w:r w:rsidRPr="00930FF2">
        <w:rPr>
          <w:b/>
        </w:rPr>
        <w:t xml:space="preserve"> 246)</w:t>
      </w:r>
    </w:p>
    <w:p w:rsidR="00136E92" w:rsidRPr="00930FF2" w:rsidRDefault="00136E92" w:rsidP="00F64A06">
      <w:pPr>
        <w:jc w:val="center"/>
      </w:pPr>
      <w:r w:rsidRPr="00930FF2">
        <w:t>Practical/Computational work based on paper 12MHM 246</w:t>
      </w:r>
    </w:p>
    <w:p w:rsidR="00136E92" w:rsidRPr="00930FF2" w:rsidRDefault="00136E92" w:rsidP="00F64A06">
      <w:pPr>
        <w:jc w:val="center"/>
        <w:rPr>
          <w:b/>
        </w:rPr>
      </w:pPr>
    </w:p>
    <w:p w:rsidR="00A54122" w:rsidRDefault="00A54122" w:rsidP="00F64A06">
      <w:pPr>
        <w:pStyle w:val="Subtitle"/>
        <w:ind w:firstLine="720"/>
        <w:jc w:val="right"/>
        <w:rPr>
          <w:szCs w:val="24"/>
        </w:rPr>
      </w:pPr>
      <w:r w:rsidRPr="00930FF2">
        <w:rPr>
          <w:szCs w:val="24"/>
        </w:rPr>
        <w:t>Max. Marks : 25</w:t>
      </w:r>
    </w:p>
    <w:p w:rsidR="002B077C" w:rsidRDefault="002B077C" w:rsidP="002B077C">
      <w:pPr>
        <w:pStyle w:val="Subtitle"/>
      </w:pPr>
      <w:r w:rsidRPr="002B077C">
        <w:t>Time:3 Hours</w:t>
      </w:r>
    </w:p>
    <w:p w:rsidR="002B077C" w:rsidRPr="00CC48D9" w:rsidRDefault="002B077C" w:rsidP="002B077C">
      <w:pPr>
        <w:rPr>
          <w:b/>
          <w:u w:val="single"/>
        </w:rPr>
      </w:pPr>
      <w:r>
        <w:rPr>
          <w:b/>
          <w:u w:val="single"/>
        </w:rPr>
        <w:t>Course Outcomes</w:t>
      </w:r>
    </w:p>
    <w:p w:rsidR="002B077C" w:rsidRDefault="002B077C" w:rsidP="002B077C">
      <w:pPr>
        <w:rPr>
          <w:b/>
          <w:sz w:val="28"/>
          <w:szCs w:val="28"/>
          <w:lang w:val="en-IN"/>
        </w:rPr>
      </w:pPr>
      <w:r w:rsidRPr="00CC48D9">
        <w:rPr>
          <w:lang w:val="en-IN"/>
        </w:rPr>
        <w:t>Students would be able to</w:t>
      </w:r>
      <w:r>
        <w:rPr>
          <w:lang w:val="en-IN"/>
        </w:rPr>
        <w:t>:</w:t>
      </w:r>
      <w:r>
        <w:rPr>
          <w:b/>
          <w:sz w:val="28"/>
          <w:szCs w:val="28"/>
          <w:lang w:val="en-IN"/>
        </w:rPr>
        <w:t xml:space="preserve"> </w:t>
      </w:r>
    </w:p>
    <w:p w:rsidR="002B077C" w:rsidRPr="002B077C" w:rsidRDefault="00F66FA2" w:rsidP="00F66FA2">
      <w:pPr>
        <w:shd w:val="clear" w:color="auto" w:fill="FFFFFF"/>
        <w:spacing w:after="160"/>
      </w:pPr>
      <w:r w:rsidRPr="00F66FA2">
        <w:rPr>
          <w:b/>
        </w:rPr>
        <w:t>CO1</w:t>
      </w:r>
      <w:r>
        <w:tab/>
      </w:r>
      <w:r w:rsidR="002B077C" w:rsidRPr="002B077C">
        <w:t>Design and analyse programming problem statements.</w:t>
      </w:r>
    </w:p>
    <w:p w:rsidR="002B077C" w:rsidRPr="002B077C" w:rsidRDefault="00F66FA2" w:rsidP="00F66FA2">
      <w:pPr>
        <w:shd w:val="clear" w:color="auto" w:fill="FFFFFF"/>
        <w:spacing w:after="160"/>
        <w:ind w:left="720" w:hanging="720"/>
      </w:pPr>
      <w:r w:rsidRPr="00F66FA2">
        <w:rPr>
          <w:b/>
        </w:rPr>
        <w:t>CO2</w:t>
      </w:r>
      <w:r>
        <w:tab/>
      </w:r>
      <w:r w:rsidR="002B077C" w:rsidRPr="002B077C">
        <w:t>Choose appropriate data structures and algorithms for solving day to day problems.</w:t>
      </w:r>
    </w:p>
    <w:p w:rsidR="002B077C" w:rsidRPr="002B077C" w:rsidRDefault="00F66FA2" w:rsidP="00F66FA2">
      <w:pPr>
        <w:shd w:val="clear" w:color="auto" w:fill="FFFFFF"/>
        <w:spacing w:after="160"/>
        <w:ind w:left="720" w:hanging="675"/>
      </w:pPr>
      <w:r w:rsidRPr="00F66FA2">
        <w:rPr>
          <w:b/>
        </w:rPr>
        <w:t>CO3</w:t>
      </w:r>
      <w:r>
        <w:tab/>
      </w:r>
      <w:r w:rsidR="002B077C" w:rsidRPr="002B077C">
        <w:t>Comprehend and select algorithm design approaches in a problem specific manner.</w:t>
      </w:r>
    </w:p>
    <w:p w:rsidR="002B077C" w:rsidRPr="002B077C" w:rsidRDefault="00F66FA2" w:rsidP="00CD30ED">
      <w:pPr>
        <w:shd w:val="clear" w:color="auto" w:fill="FFFFFF"/>
        <w:spacing w:after="160" w:line="197" w:lineRule="atLeast"/>
        <w:jc w:val="both"/>
      </w:pPr>
      <w:r w:rsidRPr="00F66FA2">
        <w:rPr>
          <w:b/>
        </w:rPr>
        <w:t>CO4</w:t>
      </w:r>
      <w:r>
        <w:tab/>
      </w:r>
      <w:r w:rsidR="002B077C" w:rsidRPr="002B077C">
        <w:t>Thorough Computational Practice</w:t>
      </w:r>
      <w:r>
        <w:t>.</w:t>
      </w:r>
    </w:p>
    <w:p w:rsidR="00A54122" w:rsidRPr="00930FF2" w:rsidRDefault="00A54122" w:rsidP="00F64A06">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 Written Practical/ Lab work</w:t>
      </w:r>
      <w:r w:rsidRPr="00930FF2">
        <w:rPr>
          <w:b/>
          <w:szCs w:val="24"/>
        </w:rPr>
        <w:tab/>
        <w:t>:      20 Marks</w:t>
      </w:r>
    </w:p>
    <w:p w:rsidR="00A54122" w:rsidRPr="00930FF2" w:rsidRDefault="00A54122" w:rsidP="00F64A06">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i)Viva-voce and practical record</w:t>
      </w:r>
      <w:r w:rsidRPr="00930FF2">
        <w:rPr>
          <w:b/>
          <w:szCs w:val="24"/>
        </w:rPr>
        <w:tab/>
        <w:t>:      05 Marks</w:t>
      </w:r>
    </w:p>
    <w:p w:rsidR="00A54122" w:rsidRPr="00930FF2" w:rsidRDefault="00A54122" w:rsidP="00F64A06">
      <w:pPr>
        <w:ind w:left="720" w:hanging="720"/>
        <w:jc w:val="both"/>
        <w:rPr>
          <w:b/>
        </w:rPr>
      </w:pPr>
      <w:r w:rsidRPr="00930FF2">
        <w:tab/>
      </w:r>
      <w:r w:rsidRPr="00930FF2">
        <w:tab/>
      </w:r>
      <w:r w:rsidRPr="00930FF2">
        <w:tab/>
      </w:r>
      <w:r w:rsidRPr="00930FF2">
        <w:tab/>
      </w:r>
      <w:r w:rsidRPr="00930FF2">
        <w:tab/>
      </w:r>
      <w:r w:rsidRPr="00930FF2">
        <w:tab/>
      </w:r>
      <w:r w:rsidRPr="00930FF2">
        <w:tab/>
      </w:r>
      <w:r w:rsidRPr="00930FF2">
        <w:tab/>
      </w:r>
      <w:r w:rsidRPr="00930FF2">
        <w:tab/>
      </w:r>
    </w:p>
    <w:p w:rsidR="00A54122" w:rsidRPr="00930FF2" w:rsidRDefault="00A54122" w:rsidP="00F64A06">
      <w:pPr>
        <w:rPr>
          <w:b/>
        </w:rPr>
      </w:pPr>
      <w:r w:rsidRPr="00930FF2">
        <w:rPr>
          <w:b/>
        </w:rPr>
        <w:t>Note:</w:t>
      </w:r>
      <w:r w:rsidRPr="00930FF2">
        <w:t xml:space="preserve">   The examiner is requested to set </w:t>
      </w:r>
      <w:r w:rsidRPr="00930FF2">
        <w:rPr>
          <w:b/>
        </w:rPr>
        <w:t>3(Three)</w:t>
      </w:r>
      <w:r w:rsidRPr="00930FF2">
        <w:t xml:space="preserve"> experiments. The candidate is required to attempt </w:t>
      </w:r>
      <w:r w:rsidRPr="00930FF2">
        <w:rPr>
          <w:b/>
        </w:rPr>
        <w:t>2(Two)</w:t>
      </w:r>
      <w:r w:rsidRPr="00930FF2">
        <w:t xml:space="preserve"> of the allotted experiments.</w:t>
      </w:r>
    </w:p>
    <w:p w:rsidR="00A54122" w:rsidRPr="00930FF2" w:rsidRDefault="00A54122" w:rsidP="00F64A06">
      <w:pPr>
        <w:jc w:val="center"/>
        <w:rPr>
          <w:b/>
        </w:rPr>
      </w:pPr>
    </w:p>
    <w:p w:rsidR="00A54122" w:rsidRPr="00930FF2" w:rsidRDefault="00A54122" w:rsidP="00F64A06">
      <w:pPr>
        <w:jc w:val="center"/>
        <w:rPr>
          <w:b/>
        </w:rPr>
      </w:pPr>
    </w:p>
    <w:p w:rsidR="00A54122" w:rsidRPr="00930FF2" w:rsidRDefault="00A54122" w:rsidP="00F64A06">
      <w:pPr>
        <w:jc w:val="center"/>
        <w:rPr>
          <w:b/>
        </w:rPr>
      </w:pPr>
    </w:p>
    <w:p w:rsidR="00D374A0" w:rsidRDefault="00D374A0" w:rsidP="00F82272">
      <w:pPr>
        <w:rPr>
          <w:b/>
          <w:u w:val="single"/>
        </w:rPr>
      </w:pPr>
    </w:p>
    <w:p w:rsidR="00D374A0" w:rsidRDefault="00D374A0"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640111" w:rsidRDefault="00640111" w:rsidP="00F64A06">
      <w:pPr>
        <w:jc w:val="center"/>
        <w:rPr>
          <w:b/>
          <w:u w:val="single"/>
        </w:rPr>
      </w:pPr>
    </w:p>
    <w:p w:rsidR="00D374A0" w:rsidRDefault="00D374A0" w:rsidP="00FC77B8">
      <w:pPr>
        <w:rPr>
          <w:b/>
          <w:u w:val="single"/>
        </w:rPr>
      </w:pPr>
    </w:p>
    <w:p w:rsidR="00FC77B8" w:rsidRDefault="00FC77B8" w:rsidP="00FC77B8">
      <w:pPr>
        <w:rPr>
          <w:b/>
          <w:u w:val="single"/>
        </w:rPr>
      </w:pPr>
    </w:p>
    <w:p w:rsidR="00F543BF" w:rsidRDefault="00F543BF" w:rsidP="00F64A06">
      <w:pPr>
        <w:jc w:val="center"/>
        <w:rPr>
          <w:b/>
          <w:u w:val="single"/>
        </w:rPr>
      </w:pPr>
    </w:p>
    <w:p w:rsidR="007A1705" w:rsidRPr="00930FF2" w:rsidRDefault="007A1705" w:rsidP="00F64A06">
      <w:pPr>
        <w:jc w:val="center"/>
        <w:rPr>
          <w:b/>
          <w:u w:val="single"/>
        </w:rPr>
      </w:pPr>
      <w:r w:rsidRPr="00930FF2">
        <w:rPr>
          <w:b/>
          <w:u w:val="single"/>
        </w:rPr>
        <w:lastRenderedPageBreak/>
        <w:t>NEW SCHEME</w:t>
      </w:r>
    </w:p>
    <w:p w:rsidR="007A1705" w:rsidRPr="00930FF2" w:rsidRDefault="007A1705" w:rsidP="00F64A06">
      <w:pPr>
        <w:jc w:val="center"/>
        <w:rPr>
          <w:b/>
        </w:rPr>
      </w:pPr>
      <w:r w:rsidRPr="00930FF2">
        <w:rPr>
          <w:b/>
        </w:rPr>
        <w:t xml:space="preserve">Scheme of Examination of </w:t>
      </w:r>
    </w:p>
    <w:p w:rsidR="007A1705" w:rsidRPr="00930FF2" w:rsidRDefault="007A1705" w:rsidP="00F64A06">
      <w:pPr>
        <w:jc w:val="center"/>
        <w:rPr>
          <w:b/>
        </w:rPr>
      </w:pPr>
      <w:r w:rsidRPr="00930FF2">
        <w:rPr>
          <w:b/>
        </w:rPr>
        <w:t>5-Years Integrated M.Sc. (Honours) Mathematics Semester-V</w:t>
      </w:r>
    </w:p>
    <w:p w:rsidR="007A1705" w:rsidRPr="00930FF2" w:rsidRDefault="000F05CE" w:rsidP="00F64A06">
      <w:pPr>
        <w:jc w:val="center"/>
        <w:rPr>
          <w:b/>
        </w:rPr>
      </w:pPr>
      <w:r w:rsidRPr="00930FF2">
        <w:rPr>
          <w:b/>
        </w:rPr>
        <w:t xml:space="preserve"> (w.e.f. </w:t>
      </w:r>
      <w:r w:rsidR="000B346C" w:rsidRPr="00930FF2">
        <w:rPr>
          <w:b/>
        </w:rPr>
        <w:t>201</w:t>
      </w:r>
      <w:r w:rsidR="00BC18DF" w:rsidRPr="00930FF2">
        <w:rPr>
          <w:b/>
        </w:rPr>
        <w:t>4</w:t>
      </w:r>
      <w:r w:rsidR="000B346C" w:rsidRPr="00930FF2">
        <w:rPr>
          <w:b/>
        </w:rPr>
        <w:t>-201</w:t>
      </w:r>
      <w:r w:rsidR="00BC18DF" w:rsidRPr="00930FF2">
        <w:rPr>
          <w:b/>
        </w:rPr>
        <w:t>5</w:t>
      </w:r>
      <w:r w:rsidR="007A1705" w:rsidRPr="00930FF2">
        <w:rPr>
          <w:b/>
        </w:rPr>
        <w:t>)</w:t>
      </w:r>
    </w:p>
    <w:p w:rsidR="007A1705" w:rsidRPr="00930FF2" w:rsidRDefault="007A1705" w:rsidP="00F64A06">
      <w:pPr>
        <w:jc w:val="both"/>
        <w:rPr>
          <w:b/>
        </w:rPr>
      </w:pPr>
    </w:p>
    <w:tbl>
      <w:tblPr>
        <w:tblW w:w="7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353"/>
        <w:gridCol w:w="2052"/>
        <w:gridCol w:w="1026"/>
        <w:gridCol w:w="798"/>
        <w:gridCol w:w="798"/>
        <w:gridCol w:w="1026"/>
        <w:gridCol w:w="894"/>
      </w:tblGrid>
      <w:tr w:rsidR="007A1705" w:rsidRPr="00930FF2" w:rsidTr="006063CB">
        <w:trPr>
          <w:jc w:val="center"/>
        </w:trPr>
        <w:tc>
          <w:tcPr>
            <w:tcW w:w="1353" w:type="dxa"/>
            <w:tcBorders>
              <w:bottom w:val="nil"/>
            </w:tcBorders>
          </w:tcPr>
          <w:p w:rsidR="007A1705" w:rsidRPr="00930FF2" w:rsidRDefault="007A1705" w:rsidP="00F64A06">
            <w:pPr>
              <w:jc w:val="both"/>
              <w:rPr>
                <w:b/>
              </w:rPr>
            </w:pPr>
            <w:r w:rsidRPr="00930FF2">
              <w:rPr>
                <w:b/>
              </w:rPr>
              <w:t>Paper Code</w:t>
            </w:r>
          </w:p>
        </w:tc>
        <w:tc>
          <w:tcPr>
            <w:tcW w:w="2052" w:type="dxa"/>
            <w:tcBorders>
              <w:bottom w:val="nil"/>
            </w:tcBorders>
          </w:tcPr>
          <w:p w:rsidR="007A1705" w:rsidRPr="00930FF2" w:rsidRDefault="007A1705" w:rsidP="00F64A06">
            <w:pPr>
              <w:jc w:val="both"/>
              <w:rPr>
                <w:b/>
              </w:rPr>
            </w:pPr>
            <w:r w:rsidRPr="00930FF2">
              <w:rPr>
                <w:b/>
              </w:rPr>
              <w:t xml:space="preserve">Title of the paper </w:t>
            </w:r>
          </w:p>
        </w:tc>
        <w:tc>
          <w:tcPr>
            <w:tcW w:w="1026" w:type="dxa"/>
            <w:vMerge w:val="restart"/>
          </w:tcPr>
          <w:p w:rsidR="007A1705" w:rsidRPr="00930FF2" w:rsidRDefault="007A1705" w:rsidP="00F64A06">
            <w:pPr>
              <w:jc w:val="both"/>
              <w:rPr>
                <w:b/>
              </w:rPr>
            </w:pPr>
            <w:r w:rsidRPr="00930FF2">
              <w:rPr>
                <w:b/>
              </w:rPr>
              <w:t xml:space="preserve">Teaching Hours </w:t>
            </w:r>
          </w:p>
        </w:tc>
        <w:tc>
          <w:tcPr>
            <w:tcW w:w="3516" w:type="dxa"/>
            <w:gridSpan w:val="4"/>
          </w:tcPr>
          <w:p w:rsidR="007A1705" w:rsidRPr="00930FF2" w:rsidRDefault="007A1705" w:rsidP="00F64A06">
            <w:pPr>
              <w:jc w:val="both"/>
              <w:rPr>
                <w:b/>
              </w:rPr>
            </w:pPr>
            <w:r w:rsidRPr="00930FF2">
              <w:rPr>
                <w:b/>
              </w:rPr>
              <w:t xml:space="preserve">                 Max. Marks  </w:t>
            </w:r>
          </w:p>
          <w:p w:rsidR="007A1705" w:rsidRPr="00930FF2" w:rsidRDefault="007A1705" w:rsidP="00F64A06">
            <w:pPr>
              <w:jc w:val="both"/>
              <w:rPr>
                <w:b/>
              </w:rPr>
            </w:pPr>
          </w:p>
        </w:tc>
      </w:tr>
      <w:tr w:rsidR="007A1705" w:rsidRPr="00930FF2" w:rsidTr="006063CB">
        <w:trPr>
          <w:jc w:val="center"/>
        </w:trPr>
        <w:tc>
          <w:tcPr>
            <w:tcW w:w="1353" w:type="dxa"/>
            <w:tcBorders>
              <w:top w:val="nil"/>
            </w:tcBorders>
          </w:tcPr>
          <w:p w:rsidR="007A1705" w:rsidRPr="00930FF2" w:rsidRDefault="007A1705" w:rsidP="00F64A06">
            <w:pPr>
              <w:jc w:val="both"/>
              <w:rPr>
                <w:b/>
              </w:rPr>
            </w:pPr>
          </w:p>
        </w:tc>
        <w:tc>
          <w:tcPr>
            <w:tcW w:w="2052" w:type="dxa"/>
            <w:tcBorders>
              <w:top w:val="nil"/>
            </w:tcBorders>
          </w:tcPr>
          <w:p w:rsidR="007A1705" w:rsidRPr="00930FF2" w:rsidRDefault="007A1705" w:rsidP="00F64A06">
            <w:pPr>
              <w:jc w:val="both"/>
              <w:rPr>
                <w:b/>
              </w:rPr>
            </w:pPr>
          </w:p>
        </w:tc>
        <w:tc>
          <w:tcPr>
            <w:tcW w:w="1026" w:type="dxa"/>
            <w:vMerge/>
          </w:tcPr>
          <w:p w:rsidR="007A1705" w:rsidRPr="00930FF2" w:rsidRDefault="007A1705" w:rsidP="00F64A06">
            <w:pPr>
              <w:jc w:val="both"/>
              <w:rPr>
                <w:b/>
              </w:rPr>
            </w:pPr>
          </w:p>
        </w:tc>
        <w:tc>
          <w:tcPr>
            <w:tcW w:w="798" w:type="dxa"/>
          </w:tcPr>
          <w:p w:rsidR="007A1705" w:rsidRPr="00930FF2" w:rsidRDefault="007A1705" w:rsidP="00F64A06">
            <w:pPr>
              <w:jc w:val="center"/>
              <w:rPr>
                <w:b/>
              </w:rPr>
            </w:pPr>
            <w:r w:rsidRPr="00930FF2">
              <w:rPr>
                <w:b/>
              </w:rPr>
              <w:t>Theory</w:t>
            </w:r>
          </w:p>
        </w:tc>
        <w:tc>
          <w:tcPr>
            <w:tcW w:w="798" w:type="dxa"/>
          </w:tcPr>
          <w:p w:rsidR="007A1705" w:rsidRPr="00930FF2" w:rsidRDefault="007A1705" w:rsidP="00F64A06">
            <w:pPr>
              <w:jc w:val="center"/>
              <w:rPr>
                <w:b/>
              </w:rPr>
            </w:pPr>
            <w:r w:rsidRPr="00930FF2">
              <w:rPr>
                <w:b/>
              </w:rPr>
              <w:t>Internal Assesment</w:t>
            </w:r>
          </w:p>
        </w:tc>
        <w:tc>
          <w:tcPr>
            <w:tcW w:w="1026" w:type="dxa"/>
          </w:tcPr>
          <w:p w:rsidR="007A1705" w:rsidRPr="00930FF2" w:rsidRDefault="007A1705" w:rsidP="00F64A06">
            <w:pPr>
              <w:jc w:val="both"/>
              <w:rPr>
                <w:b/>
              </w:rPr>
            </w:pPr>
            <w:r w:rsidRPr="00930FF2">
              <w:rPr>
                <w:b/>
              </w:rPr>
              <w:t>Practicals</w:t>
            </w:r>
          </w:p>
        </w:tc>
        <w:tc>
          <w:tcPr>
            <w:tcW w:w="894" w:type="dxa"/>
          </w:tcPr>
          <w:p w:rsidR="007A1705" w:rsidRPr="00930FF2" w:rsidRDefault="007A1705" w:rsidP="00F64A06">
            <w:pPr>
              <w:jc w:val="both"/>
              <w:rPr>
                <w:b/>
              </w:rPr>
            </w:pPr>
            <w:r w:rsidRPr="00930FF2">
              <w:rPr>
                <w:b/>
              </w:rPr>
              <w:t>Total Marks</w:t>
            </w:r>
          </w:p>
        </w:tc>
      </w:tr>
      <w:tr w:rsidR="007A1705" w:rsidRPr="00930FF2" w:rsidTr="006063CB">
        <w:trPr>
          <w:jc w:val="center"/>
        </w:trPr>
        <w:tc>
          <w:tcPr>
            <w:tcW w:w="1353" w:type="dxa"/>
          </w:tcPr>
          <w:p w:rsidR="007A1705" w:rsidRPr="00930FF2" w:rsidRDefault="00AE7844" w:rsidP="00F64A06">
            <w:pPr>
              <w:jc w:val="both"/>
            </w:pPr>
            <w:r w:rsidRPr="00930FF2">
              <w:t>12MHM</w:t>
            </w:r>
            <w:r w:rsidR="007A1705" w:rsidRPr="00930FF2">
              <w:t xml:space="preserve"> 351</w:t>
            </w:r>
          </w:p>
        </w:tc>
        <w:tc>
          <w:tcPr>
            <w:tcW w:w="2052" w:type="dxa"/>
          </w:tcPr>
          <w:p w:rsidR="007A1705" w:rsidRPr="00930FF2" w:rsidRDefault="007A1705" w:rsidP="00F64A06">
            <w:pPr>
              <w:jc w:val="both"/>
            </w:pPr>
            <w:r w:rsidRPr="00930FF2">
              <w:t>Real Analysis</w:t>
            </w:r>
          </w:p>
        </w:tc>
        <w:tc>
          <w:tcPr>
            <w:tcW w:w="1026" w:type="dxa"/>
          </w:tcPr>
          <w:p w:rsidR="007A1705" w:rsidRPr="00930FF2" w:rsidRDefault="007A1705" w:rsidP="00F64A06">
            <w:pPr>
              <w:jc w:val="both"/>
            </w:pPr>
            <w:r w:rsidRPr="00930FF2">
              <w:t xml:space="preserve">4 Hours/ week </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1026" w:type="dxa"/>
          </w:tcPr>
          <w:p w:rsidR="007A1705" w:rsidRPr="00930FF2" w:rsidRDefault="007A1705" w:rsidP="00F64A06">
            <w:pPr>
              <w:jc w:val="both"/>
            </w:pPr>
            <w:r w:rsidRPr="00930FF2">
              <w:t>-</w:t>
            </w:r>
          </w:p>
        </w:tc>
        <w:tc>
          <w:tcPr>
            <w:tcW w:w="894" w:type="dxa"/>
          </w:tcPr>
          <w:p w:rsidR="007A1705" w:rsidRPr="00930FF2" w:rsidRDefault="007A1705" w:rsidP="00F64A06">
            <w:pPr>
              <w:jc w:val="both"/>
            </w:pPr>
            <w:r w:rsidRPr="00930FF2">
              <w:t>75</w:t>
            </w:r>
          </w:p>
        </w:tc>
      </w:tr>
      <w:tr w:rsidR="007A1705" w:rsidRPr="00930FF2" w:rsidTr="006063CB">
        <w:trPr>
          <w:jc w:val="center"/>
        </w:trPr>
        <w:tc>
          <w:tcPr>
            <w:tcW w:w="1353" w:type="dxa"/>
          </w:tcPr>
          <w:p w:rsidR="007A1705" w:rsidRPr="00930FF2" w:rsidRDefault="00AE7844" w:rsidP="00F64A06">
            <w:pPr>
              <w:jc w:val="both"/>
            </w:pPr>
            <w:r w:rsidRPr="00930FF2">
              <w:t>12MHM</w:t>
            </w:r>
            <w:r w:rsidR="007A1705" w:rsidRPr="00930FF2">
              <w:t xml:space="preserve"> 352</w:t>
            </w:r>
          </w:p>
        </w:tc>
        <w:tc>
          <w:tcPr>
            <w:tcW w:w="2052" w:type="dxa"/>
          </w:tcPr>
          <w:p w:rsidR="007A1705" w:rsidRPr="00930FF2" w:rsidRDefault="007A1705" w:rsidP="00F64A06">
            <w:pPr>
              <w:jc w:val="both"/>
            </w:pPr>
            <w:r w:rsidRPr="00930FF2">
              <w:t>Groups and Rings</w:t>
            </w:r>
          </w:p>
        </w:tc>
        <w:tc>
          <w:tcPr>
            <w:tcW w:w="1026" w:type="dxa"/>
          </w:tcPr>
          <w:p w:rsidR="007A1705" w:rsidRPr="00930FF2" w:rsidRDefault="007A1705" w:rsidP="00F64A06">
            <w:pPr>
              <w:jc w:val="both"/>
            </w:pPr>
            <w:r w:rsidRPr="00930FF2">
              <w:t xml:space="preserve">4 Hours/ week </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1026" w:type="dxa"/>
          </w:tcPr>
          <w:p w:rsidR="007A1705" w:rsidRPr="00930FF2" w:rsidRDefault="007A1705" w:rsidP="00F64A06">
            <w:pPr>
              <w:jc w:val="both"/>
            </w:pPr>
            <w:r w:rsidRPr="00930FF2">
              <w:t>-</w:t>
            </w:r>
          </w:p>
        </w:tc>
        <w:tc>
          <w:tcPr>
            <w:tcW w:w="894" w:type="dxa"/>
          </w:tcPr>
          <w:p w:rsidR="007A1705" w:rsidRPr="00930FF2" w:rsidRDefault="007A1705" w:rsidP="00F64A06">
            <w:pPr>
              <w:jc w:val="both"/>
            </w:pPr>
            <w:r w:rsidRPr="00930FF2">
              <w:t>75</w:t>
            </w:r>
          </w:p>
        </w:tc>
      </w:tr>
      <w:tr w:rsidR="007868E4" w:rsidRPr="00930FF2" w:rsidTr="006063CB">
        <w:trPr>
          <w:jc w:val="center"/>
        </w:trPr>
        <w:tc>
          <w:tcPr>
            <w:tcW w:w="1353" w:type="dxa"/>
          </w:tcPr>
          <w:p w:rsidR="007868E4" w:rsidRPr="00930FF2" w:rsidRDefault="00AE7844" w:rsidP="00F64A06">
            <w:pPr>
              <w:jc w:val="both"/>
            </w:pPr>
            <w:r w:rsidRPr="00930FF2">
              <w:t>12MHM</w:t>
            </w:r>
            <w:r w:rsidR="007868E4" w:rsidRPr="00930FF2">
              <w:t xml:space="preserve"> 353</w:t>
            </w:r>
          </w:p>
        </w:tc>
        <w:tc>
          <w:tcPr>
            <w:tcW w:w="2052" w:type="dxa"/>
          </w:tcPr>
          <w:p w:rsidR="007868E4" w:rsidRPr="00930FF2" w:rsidRDefault="007868E4" w:rsidP="00F64A06">
            <w:pPr>
              <w:jc w:val="both"/>
            </w:pPr>
            <w:r w:rsidRPr="00930FF2">
              <w:t>Dynamics</w:t>
            </w:r>
          </w:p>
        </w:tc>
        <w:tc>
          <w:tcPr>
            <w:tcW w:w="1026" w:type="dxa"/>
          </w:tcPr>
          <w:p w:rsidR="007868E4" w:rsidRPr="00930FF2" w:rsidRDefault="007868E4" w:rsidP="00F64A06">
            <w:pPr>
              <w:jc w:val="both"/>
            </w:pPr>
            <w:r w:rsidRPr="00930FF2">
              <w:t xml:space="preserve">4 Hours/ week </w:t>
            </w:r>
          </w:p>
        </w:tc>
        <w:tc>
          <w:tcPr>
            <w:tcW w:w="798" w:type="dxa"/>
          </w:tcPr>
          <w:p w:rsidR="007868E4" w:rsidRPr="00930FF2" w:rsidRDefault="007868E4" w:rsidP="00F64A06">
            <w:pPr>
              <w:jc w:val="both"/>
            </w:pPr>
            <w:r w:rsidRPr="00930FF2">
              <w:t>60</w:t>
            </w:r>
          </w:p>
        </w:tc>
        <w:tc>
          <w:tcPr>
            <w:tcW w:w="798" w:type="dxa"/>
          </w:tcPr>
          <w:p w:rsidR="007868E4" w:rsidRPr="00930FF2" w:rsidRDefault="007868E4" w:rsidP="00F64A06">
            <w:pPr>
              <w:jc w:val="both"/>
            </w:pPr>
            <w:r w:rsidRPr="00930FF2">
              <w:t>15</w:t>
            </w:r>
          </w:p>
        </w:tc>
        <w:tc>
          <w:tcPr>
            <w:tcW w:w="1026" w:type="dxa"/>
          </w:tcPr>
          <w:p w:rsidR="007868E4" w:rsidRPr="00930FF2" w:rsidRDefault="007868E4" w:rsidP="00F64A06">
            <w:pPr>
              <w:jc w:val="both"/>
            </w:pPr>
            <w:r w:rsidRPr="00930FF2">
              <w:t>-</w:t>
            </w:r>
          </w:p>
        </w:tc>
        <w:tc>
          <w:tcPr>
            <w:tcW w:w="894" w:type="dxa"/>
          </w:tcPr>
          <w:p w:rsidR="007868E4" w:rsidRPr="00930FF2" w:rsidRDefault="007868E4" w:rsidP="00F64A06">
            <w:pPr>
              <w:jc w:val="both"/>
            </w:pPr>
            <w:r w:rsidRPr="00930FF2">
              <w:t>75</w:t>
            </w:r>
          </w:p>
        </w:tc>
      </w:tr>
      <w:tr w:rsidR="007A1705" w:rsidRPr="00930FF2" w:rsidTr="006063CB">
        <w:trPr>
          <w:jc w:val="center"/>
        </w:trPr>
        <w:tc>
          <w:tcPr>
            <w:tcW w:w="1353" w:type="dxa"/>
          </w:tcPr>
          <w:p w:rsidR="007A1705" w:rsidRPr="00930FF2" w:rsidRDefault="00AE7844" w:rsidP="00F64A06">
            <w:pPr>
              <w:jc w:val="both"/>
            </w:pPr>
            <w:r w:rsidRPr="00930FF2">
              <w:t>12MHM</w:t>
            </w:r>
            <w:r w:rsidR="007A1705" w:rsidRPr="00930FF2">
              <w:t xml:space="preserve"> 354</w:t>
            </w:r>
          </w:p>
        </w:tc>
        <w:tc>
          <w:tcPr>
            <w:tcW w:w="2052" w:type="dxa"/>
          </w:tcPr>
          <w:p w:rsidR="007A1705" w:rsidRPr="00930FF2" w:rsidRDefault="007A1705" w:rsidP="00F64A06">
            <w:pPr>
              <w:jc w:val="both"/>
            </w:pPr>
            <w:r w:rsidRPr="00930FF2">
              <w:t xml:space="preserve">Integral Equations </w:t>
            </w:r>
          </w:p>
        </w:tc>
        <w:tc>
          <w:tcPr>
            <w:tcW w:w="1026" w:type="dxa"/>
          </w:tcPr>
          <w:p w:rsidR="007A1705" w:rsidRPr="00930FF2" w:rsidRDefault="007A1705" w:rsidP="00F64A06">
            <w:pPr>
              <w:jc w:val="both"/>
            </w:pPr>
            <w:r w:rsidRPr="00930FF2">
              <w:t>4 Hours/ week</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1026" w:type="dxa"/>
          </w:tcPr>
          <w:p w:rsidR="007A1705" w:rsidRPr="00930FF2" w:rsidRDefault="007A1705" w:rsidP="00F64A06">
            <w:pPr>
              <w:jc w:val="both"/>
            </w:pPr>
            <w:r w:rsidRPr="00930FF2">
              <w:t>-</w:t>
            </w:r>
          </w:p>
        </w:tc>
        <w:tc>
          <w:tcPr>
            <w:tcW w:w="894" w:type="dxa"/>
          </w:tcPr>
          <w:p w:rsidR="007A1705" w:rsidRPr="00930FF2" w:rsidRDefault="007A1705" w:rsidP="00F64A06">
            <w:pPr>
              <w:jc w:val="both"/>
            </w:pPr>
            <w:r w:rsidRPr="00930FF2">
              <w:t>75</w:t>
            </w:r>
          </w:p>
        </w:tc>
      </w:tr>
      <w:tr w:rsidR="007A1705" w:rsidRPr="00930FF2" w:rsidTr="006063CB">
        <w:trPr>
          <w:jc w:val="center"/>
        </w:trPr>
        <w:tc>
          <w:tcPr>
            <w:tcW w:w="1353" w:type="dxa"/>
          </w:tcPr>
          <w:p w:rsidR="007A1705" w:rsidRPr="00930FF2" w:rsidRDefault="00AE7844" w:rsidP="00F64A06">
            <w:pPr>
              <w:jc w:val="both"/>
            </w:pPr>
            <w:r w:rsidRPr="00930FF2">
              <w:t>12MHM</w:t>
            </w:r>
            <w:r w:rsidR="007A1705" w:rsidRPr="00930FF2">
              <w:t xml:space="preserve"> 355</w:t>
            </w:r>
          </w:p>
        </w:tc>
        <w:tc>
          <w:tcPr>
            <w:tcW w:w="2052" w:type="dxa"/>
          </w:tcPr>
          <w:p w:rsidR="007A1705" w:rsidRPr="00930FF2" w:rsidRDefault="007A1705" w:rsidP="00F64A06">
            <w:pPr>
              <w:jc w:val="both"/>
            </w:pPr>
            <w:r w:rsidRPr="00930FF2">
              <w:t xml:space="preserve">Methods of Applied Mathematics </w:t>
            </w:r>
          </w:p>
        </w:tc>
        <w:tc>
          <w:tcPr>
            <w:tcW w:w="1026" w:type="dxa"/>
          </w:tcPr>
          <w:p w:rsidR="007A1705" w:rsidRPr="00930FF2" w:rsidRDefault="007A1705" w:rsidP="00F64A06">
            <w:pPr>
              <w:jc w:val="both"/>
            </w:pPr>
            <w:r w:rsidRPr="00930FF2">
              <w:t>4 Hours/ week</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1026" w:type="dxa"/>
          </w:tcPr>
          <w:p w:rsidR="007A1705" w:rsidRPr="00930FF2" w:rsidRDefault="007A1705" w:rsidP="00F64A06">
            <w:pPr>
              <w:jc w:val="both"/>
            </w:pPr>
            <w:r w:rsidRPr="00930FF2">
              <w:t>-</w:t>
            </w:r>
          </w:p>
        </w:tc>
        <w:tc>
          <w:tcPr>
            <w:tcW w:w="894" w:type="dxa"/>
          </w:tcPr>
          <w:p w:rsidR="007A1705" w:rsidRPr="00930FF2" w:rsidRDefault="007A1705" w:rsidP="00F64A06">
            <w:pPr>
              <w:jc w:val="both"/>
            </w:pPr>
            <w:r w:rsidRPr="00930FF2">
              <w:t>75</w:t>
            </w:r>
          </w:p>
        </w:tc>
      </w:tr>
      <w:tr w:rsidR="007A1705" w:rsidRPr="00930FF2" w:rsidTr="006063CB">
        <w:trPr>
          <w:jc w:val="center"/>
        </w:trPr>
        <w:tc>
          <w:tcPr>
            <w:tcW w:w="1353" w:type="dxa"/>
          </w:tcPr>
          <w:p w:rsidR="007A1705" w:rsidRPr="00930FF2" w:rsidRDefault="00AE7844" w:rsidP="00F64A06">
            <w:pPr>
              <w:jc w:val="both"/>
            </w:pPr>
            <w:r w:rsidRPr="00930FF2">
              <w:t>12MHM</w:t>
            </w:r>
            <w:r w:rsidR="007A1705" w:rsidRPr="00930FF2">
              <w:t xml:space="preserve"> 356</w:t>
            </w:r>
          </w:p>
        </w:tc>
        <w:tc>
          <w:tcPr>
            <w:tcW w:w="2052" w:type="dxa"/>
          </w:tcPr>
          <w:p w:rsidR="007A1705" w:rsidRPr="00930FF2" w:rsidRDefault="007A1705" w:rsidP="00F64A06">
            <w:pPr>
              <w:jc w:val="both"/>
            </w:pPr>
            <w:r w:rsidRPr="00930FF2">
              <w:t>Operations Research-I</w:t>
            </w:r>
          </w:p>
        </w:tc>
        <w:tc>
          <w:tcPr>
            <w:tcW w:w="1026" w:type="dxa"/>
          </w:tcPr>
          <w:p w:rsidR="007A1705" w:rsidRPr="00930FF2" w:rsidRDefault="007A1705" w:rsidP="00F64A06">
            <w:pPr>
              <w:jc w:val="both"/>
            </w:pPr>
            <w:r w:rsidRPr="00930FF2">
              <w:t>4 Hours/ week</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1026" w:type="dxa"/>
          </w:tcPr>
          <w:p w:rsidR="007A1705" w:rsidRPr="00930FF2" w:rsidRDefault="007A1705" w:rsidP="00F64A06">
            <w:pPr>
              <w:jc w:val="both"/>
            </w:pPr>
            <w:r w:rsidRPr="00930FF2">
              <w:t>-</w:t>
            </w:r>
          </w:p>
        </w:tc>
        <w:tc>
          <w:tcPr>
            <w:tcW w:w="894" w:type="dxa"/>
          </w:tcPr>
          <w:p w:rsidR="007A1705" w:rsidRPr="00930FF2" w:rsidRDefault="007A1705" w:rsidP="00F64A06">
            <w:pPr>
              <w:jc w:val="both"/>
            </w:pPr>
            <w:r w:rsidRPr="00930FF2">
              <w:t>75</w:t>
            </w:r>
          </w:p>
        </w:tc>
      </w:tr>
      <w:tr w:rsidR="007A1705" w:rsidRPr="00930FF2" w:rsidTr="006063CB">
        <w:trPr>
          <w:jc w:val="center"/>
        </w:trPr>
        <w:tc>
          <w:tcPr>
            <w:tcW w:w="1353" w:type="dxa"/>
          </w:tcPr>
          <w:p w:rsidR="007A1705" w:rsidRPr="00930FF2" w:rsidRDefault="00AE7844" w:rsidP="00F64A06">
            <w:pPr>
              <w:jc w:val="both"/>
            </w:pPr>
            <w:r w:rsidRPr="00930FF2">
              <w:t>12MHM</w:t>
            </w:r>
            <w:r w:rsidR="007A1705" w:rsidRPr="00930FF2">
              <w:t xml:space="preserve"> 357</w:t>
            </w:r>
          </w:p>
        </w:tc>
        <w:tc>
          <w:tcPr>
            <w:tcW w:w="2052" w:type="dxa"/>
          </w:tcPr>
          <w:p w:rsidR="007A1705" w:rsidRPr="00930FF2" w:rsidRDefault="007A1705" w:rsidP="00F64A06">
            <w:pPr>
              <w:jc w:val="both"/>
            </w:pPr>
            <w:r w:rsidRPr="00930FF2">
              <w:t>Practical/ Computational work to be performed on computers using EXCEL/SPSS)</w:t>
            </w:r>
          </w:p>
        </w:tc>
        <w:tc>
          <w:tcPr>
            <w:tcW w:w="1026" w:type="dxa"/>
          </w:tcPr>
          <w:p w:rsidR="007A1705" w:rsidRPr="00930FF2" w:rsidRDefault="007A1705" w:rsidP="00F64A06">
            <w:pPr>
              <w:jc w:val="both"/>
            </w:pPr>
            <w:r w:rsidRPr="00930FF2">
              <w:t>4 Hours/ week</w:t>
            </w:r>
          </w:p>
        </w:tc>
        <w:tc>
          <w:tcPr>
            <w:tcW w:w="1596" w:type="dxa"/>
            <w:gridSpan w:val="2"/>
          </w:tcPr>
          <w:p w:rsidR="007A1705" w:rsidRPr="00930FF2" w:rsidRDefault="007A1705" w:rsidP="00F64A06">
            <w:pPr>
              <w:jc w:val="both"/>
            </w:pPr>
            <w:r w:rsidRPr="00930FF2">
              <w:t>-</w:t>
            </w:r>
          </w:p>
        </w:tc>
        <w:tc>
          <w:tcPr>
            <w:tcW w:w="1026" w:type="dxa"/>
          </w:tcPr>
          <w:p w:rsidR="007A1705" w:rsidRPr="00930FF2" w:rsidRDefault="007A1705" w:rsidP="00F64A06">
            <w:pPr>
              <w:jc w:val="both"/>
            </w:pPr>
            <w:r w:rsidRPr="00930FF2">
              <w:t>50</w:t>
            </w:r>
          </w:p>
        </w:tc>
        <w:tc>
          <w:tcPr>
            <w:tcW w:w="894" w:type="dxa"/>
          </w:tcPr>
          <w:p w:rsidR="007A1705" w:rsidRPr="00930FF2" w:rsidRDefault="007A1705" w:rsidP="00F64A06">
            <w:pPr>
              <w:jc w:val="both"/>
            </w:pPr>
            <w:r w:rsidRPr="00930FF2">
              <w:t>50</w:t>
            </w:r>
          </w:p>
        </w:tc>
      </w:tr>
      <w:tr w:rsidR="007A1705" w:rsidRPr="00930FF2" w:rsidTr="006063CB">
        <w:trPr>
          <w:jc w:val="center"/>
        </w:trPr>
        <w:tc>
          <w:tcPr>
            <w:tcW w:w="7053" w:type="dxa"/>
            <w:gridSpan w:val="6"/>
            <w:vAlign w:val="center"/>
          </w:tcPr>
          <w:p w:rsidR="007A1705" w:rsidRPr="00930FF2" w:rsidRDefault="007A1705" w:rsidP="00F64A06">
            <w:pPr>
              <w:jc w:val="center"/>
            </w:pPr>
            <w:r w:rsidRPr="00930FF2">
              <w:t>Total Marks in Semester-V</w:t>
            </w:r>
          </w:p>
          <w:p w:rsidR="007A1705" w:rsidRPr="00930FF2" w:rsidRDefault="007A1705" w:rsidP="00F64A06">
            <w:pPr>
              <w:jc w:val="center"/>
            </w:pPr>
          </w:p>
        </w:tc>
        <w:tc>
          <w:tcPr>
            <w:tcW w:w="894" w:type="dxa"/>
          </w:tcPr>
          <w:p w:rsidR="007A1705" w:rsidRPr="00930FF2" w:rsidRDefault="007A1705" w:rsidP="00F64A06">
            <w:pPr>
              <w:jc w:val="both"/>
            </w:pPr>
            <w:r w:rsidRPr="00930FF2">
              <w:t>500</w:t>
            </w:r>
          </w:p>
        </w:tc>
      </w:tr>
    </w:tbl>
    <w:p w:rsidR="007A1705" w:rsidRPr="00930FF2" w:rsidRDefault="007A1705" w:rsidP="00F64A06">
      <w:pPr>
        <w:jc w:val="both"/>
        <w:rPr>
          <w:b/>
        </w:rPr>
      </w:pPr>
    </w:p>
    <w:p w:rsidR="007A1705" w:rsidRPr="00930FF2" w:rsidRDefault="007A1705" w:rsidP="00F64A06">
      <w:pPr>
        <w:jc w:val="both"/>
      </w:pPr>
    </w:p>
    <w:p w:rsidR="007A1705" w:rsidRPr="00930FF2" w:rsidRDefault="007A1705" w:rsidP="00F64A06">
      <w:pPr>
        <w:jc w:val="both"/>
      </w:pPr>
      <w:r w:rsidRPr="00930FF2">
        <w:rPr>
          <w:b/>
        </w:rPr>
        <w:t xml:space="preserve">Note : </w:t>
      </w:r>
      <w:r w:rsidRPr="00930FF2">
        <w:t>The conditions with regard to the above scheme will be as per the relevant ordinance and rules and regulations of the University.</w:t>
      </w:r>
    </w:p>
    <w:p w:rsidR="007A1705" w:rsidRPr="00930FF2" w:rsidRDefault="007A1705" w:rsidP="00F64A06">
      <w:pPr>
        <w:jc w:val="both"/>
      </w:pPr>
    </w:p>
    <w:p w:rsidR="007A1705" w:rsidRPr="00930FF2" w:rsidRDefault="007A1705" w:rsidP="00F64A06">
      <w:pPr>
        <w:jc w:val="both"/>
      </w:pPr>
    </w:p>
    <w:p w:rsidR="007A1705" w:rsidRDefault="007A1705" w:rsidP="00F64A06">
      <w:pPr>
        <w:jc w:val="both"/>
      </w:pPr>
    </w:p>
    <w:p w:rsidR="009B2E1B" w:rsidRDefault="009B2E1B" w:rsidP="00F64A06">
      <w:pPr>
        <w:jc w:val="both"/>
      </w:pPr>
    </w:p>
    <w:p w:rsidR="009B2E1B" w:rsidRDefault="009B2E1B" w:rsidP="00F64A06">
      <w:pPr>
        <w:jc w:val="both"/>
      </w:pPr>
    </w:p>
    <w:p w:rsidR="009B2E1B" w:rsidRPr="00930FF2" w:rsidRDefault="009B2E1B" w:rsidP="00F64A06">
      <w:pPr>
        <w:jc w:val="both"/>
      </w:pPr>
    </w:p>
    <w:p w:rsidR="007A1705" w:rsidRPr="00930FF2" w:rsidRDefault="007A1705" w:rsidP="00F64A06">
      <w:pPr>
        <w:jc w:val="both"/>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2B35DB">
      <w:pPr>
        <w:jc w:val="center"/>
        <w:rPr>
          <w:b/>
        </w:rPr>
      </w:pPr>
      <w:r w:rsidRPr="00930FF2">
        <w:rPr>
          <w:b/>
        </w:rPr>
        <w:t>Real Analysi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351</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rPr>
      </w:pPr>
    </w:p>
    <w:p w:rsidR="00232822" w:rsidRPr="00930FF2" w:rsidRDefault="00FB353C" w:rsidP="002C2E5F">
      <w:pPr>
        <w:rPr>
          <w:b/>
          <w:u w:val="single"/>
        </w:rPr>
      </w:pPr>
      <w:r>
        <w:rPr>
          <w:b/>
          <w:u w:val="single"/>
        </w:rPr>
        <w:t xml:space="preserve">Course </w:t>
      </w:r>
      <w:r w:rsidR="00232822" w:rsidRPr="00930FF2">
        <w:rPr>
          <w:b/>
          <w:u w:val="single"/>
        </w:rPr>
        <w:t xml:space="preserve"> Outcomes </w:t>
      </w:r>
    </w:p>
    <w:p w:rsidR="00FB353C" w:rsidRDefault="00232822" w:rsidP="00FB353C">
      <w:pPr>
        <w:rPr>
          <w:lang w:val="en-IN"/>
        </w:rPr>
      </w:pPr>
      <w:r w:rsidRPr="00930FF2">
        <w:rPr>
          <w:lang w:val="en-IN"/>
        </w:rPr>
        <w:t>Students would be able to:</w:t>
      </w:r>
    </w:p>
    <w:p w:rsidR="00FB353C" w:rsidRDefault="00FB353C" w:rsidP="00FB353C">
      <w:pPr>
        <w:jc w:val="both"/>
        <w:rPr>
          <w:lang w:val="en-IN"/>
        </w:rPr>
      </w:pPr>
      <w:r w:rsidRPr="00FC77B8">
        <w:rPr>
          <w:b/>
          <w:lang w:val="en-IN"/>
        </w:rPr>
        <w:t>CO1</w:t>
      </w:r>
      <w:r>
        <w:rPr>
          <w:lang w:val="en-IN"/>
        </w:rPr>
        <w:tab/>
      </w:r>
      <w:r w:rsidR="00232822" w:rsidRPr="00930FF2">
        <w:rPr>
          <w:lang w:val="en-IN"/>
        </w:rPr>
        <w:t xml:space="preserve">Explain the fundamental concepts of real analysis and Reimann integrability on </w:t>
      </w:r>
      <w:r>
        <w:rPr>
          <w:lang w:val="en-IN"/>
        </w:rPr>
        <w:tab/>
      </w:r>
      <w:r w:rsidR="00232822" w:rsidRPr="00930FF2">
        <w:rPr>
          <w:lang w:val="en-IN"/>
        </w:rPr>
        <w:t xml:space="preserve">the universal set of functions. </w:t>
      </w:r>
    </w:p>
    <w:p w:rsidR="00FB353C" w:rsidRDefault="00FB353C" w:rsidP="00FB353C">
      <w:pPr>
        <w:jc w:val="both"/>
        <w:rPr>
          <w:lang w:val="en-IN"/>
        </w:rPr>
      </w:pPr>
      <w:r w:rsidRPr="00FC77B8">
        <w:rPr>
          <w:b/>
          <w:lang w:val="en-IN"/>
        </w:rPr>
        <w:t>CO2</w:t>
      </w:r>
      <w:r>
        <w:rPr>
          <w:lang w:val="en-IN"/>
        </w:rPr>
        <w:tab/>
      </w:r>
      <w:r w:rsidR="00232822" w:rsidRPr="00930FF2">
        <w:rPr>
          <w:lang w:val="en-IN"/>
        </w:rPr>
        <w:t>Understand the geometric interpretation of metric space.</w:t>
      </w:r>
    </w:p>
    <w:p w:rsidR="00FB353C" w:rsidRDefault="00FB353C" w:rsidP="00FB353C">
      <w:pPr>
        <w:jc w:val="both"/>
        <w:rPr>
          <w:lang w:val="en-IN"/>
        </w:rPr>
      </w:pPr>
      <w:r w:rsidRPr="00FC77B8">
        <w:rPr>
          <w:b/>
          <w:lang w:val="en-IN"/>
        </w:rPr>
        <w:t>CO3</w:t>
      </w:r>
      <w:r>
        <w:rPr>
          <w:lang w:val="en-IN"/>
        </w:rPr>
        <w:tab/>
      </w:r>
      <w:r w:rsidR="00232822" w:rsidRPr="00930FF2">
        <w:rPr>
          <w:lang w:val="en-IN"/>
        </w:rPr>
        <w:t>Construct and interpret various proper and improper integrals.</w:t>
      </w:r>
    </w:p>
    <w:p w:rsidR="00232822" w:rsidRPr="00930FF2" w:rsidRDefault="00FB353C" w:rsidP="00FB353C">
      <w:pPr>
        <w:jc w:val="both"/>
        <w:rPr>
          <w:lang w:val="en-IN"/>
        </w:rPr>
      </w:pPr>
      <w:r w:rsidRPr="00FC77B8">
        <w:rPr>
          <w:b/>
          <w:lang w:val="en-IN"/>
        </w:rPr>
        <w:t>CO4</w:t>
      </w:r>
      <w:r>
        <w:rPr>
          <w:lang w:val="en-IN"/>
        </w:rPr>
        <w:tab/>
      </w:r>
      <w:r w:rsidR="00232822" w:rsidRPr="00930FF2">
        <w:rPr>
          <w:lang w:val="en-IN"/>
        </w:rPr>
        <w:t xml:space="preserve">Operate with real numbers, real functions, use of characteristics of study of metric </w:t>
      </w:r>
      <w:r>
        <w:rPr>
          <w:lang w:val="en-IN"/>
        </w:rPr>
        <w:tab/>
      </w:r>
      <w:r w:rsidR="00232822" w:rsidRPr="00930FF2">
        <w:rPr>
          <w:lang w:val="en-IN"/>
        </w:rPr>
        <w:t>spaces in the related fields such as geometry and complex analysis etc.</w:t>
      </w:r>
    </w:p>
    <w:p w:rsidR="00136E92" w:rsidRPr="00930FF2" w:rsidRDefault="00136E92" w:rsidP="00FB353C">
      <w:pPr>
        <w:ind w:left="851"/>
        <w:jc w:val="both"/>
        <w:rPr>
          <w:b/>
        </w:rPr>
      </w:pPr>
    </w:p>
    <w:p w:rsidR="007A1705" w:rsidRPr="00930FF2" w:rsidRDefault="007A1705" w:rsidP="00F64A06">
      <w:pPr>
        <w:jc w:val="center"/>
        <w:rPr>
          <w:b/>
        </w:rPr>
      </w:pPr>
      <w:r w:rsidRPr="00930FF2">
        <w:rPr>
          <w:b/>
        </w:rPr>
        <w:t>Section – I</w:t>
      </w:r>
    </w:p>
    <w:p w:rsidR="007A1705" w:rsidRPr="00930FF2" w:rsidRDefault="007A1705" w:rsidP="00F64A06">
      <w:pPr>
        <w:jc w:val="both"/>
      </w:pPr>
      <w:r w:rsidRPr="00930FF2">
        <w:t>Riemann integral, Integrabililty of continuous and monotonic functions, The Fundamental theorem of integral calculus.  Mean value theorems of integral calculus.</w:t>
      </w:r>
    </w:p>
    <w:p w:rsidR="007A1705" w:rsidRPr="00930FF2" w:rsidRDefault="007A1705" w:rsidP="00F64A06">
      <w:pPr>
        <w:jc w:val="center"/>
        <w:rPr>
          <w:b/>
        </w:rPr>
      </w:pPr>
    </w:p>
    <w:p w:rsidR="007A1705" w:rsidRPr="00930FF2" w:rsidRDefault="007A1705" w:rsidP="00F64A06">
      <w:pPr>
        <w:jc w:val="center"/>
        <w:rPr>
          <w:b/>
        </w:rPr>
      </w:pPr>
      <w:r w:rsidRPr="00930FF2">
        <w:rPr>
          <w:b/>
        </w:rPr>
        <w:t>Section – II</w:t>
      </w:r>
    </w:p>
    <w:p w:rsidR="007A1705" w:rsidRPr="00930FF2" w:rsidRDefault="007A1705" w:rsidP="00F64A06">
      <w:pPr>
        <w:jc w:val="both"/>
      </w:pPr>
      <w:r w:rsidRPr="00930FF2">
        <w:t>Improper integrals and their convergence, Comparison tests, Abel’s and Dirichlet’s tests, Frullani’s integral, Integral as a function of a parameter. Continuity, Differentiability and integrability of an integral of a function of a parameter.</w:t>
      </w:r>
    </w:p>
    <w:p w:rsidR="007A1705" w:rsidRPr="00930FF2" w:rsidRDefault="007A1705" w:rsidP="00F64A06">
      <w:pPr>
        <w:jc w:val="center"/>
        <w:rPr>
          <w:b/>
        </w:rPr>
      </w:pPr>
    </w:p>
    <w:p w:rsidR="007A1705" w:rsidRPr="00930FF2" w:rsidRDefault="007A1705" w:rsidP="00F64A06">
      <w:pPr>
        <w:jc w:val="center"/>
        <w:rPr>
          <w:b/>
        </w:rPr>
      </w:pPr>
      <w:r w:rsidRPr="00930FF2">
        <w:rPr>
          <w:b/>
        </w:rPr>
        <w:t>Section – III</w:t>
      </w:r>
    </w:p>
    <w:p w:rsidR="007A1705" w:rsidRPr="00930FF2" w:rsidRDefault="007A1705" w:rsidP="00F64A06">
      <w:pPr>
        <w:jc w:val="both"/>
      </w:pPr>
      <w:r w:rsidRPr="00930FF2">
        <w:t>Definition and examples of metric spaces, neighborhoods, limit points, interior points, open and closed sets,  closure and interior, boundary points, subspace of a metric space, equivalent metrics, Cauchy sequences,  completeness, Cantor’s intersection theorem, Baire’s category theorem, contraction Principle</w:t>
      </w:r>
    </w:p>
    <w:p w:rsidR="007A1705" w:rsidRPr="00930FF2" w:rsidRDefault="007A1705" w:rsidP="00F64A06">
      <w:pPr>
        <w:tabs>
          <w:tab w:val="center" w:pos="4680"/>
          <w:tab w:val="left" w:pos="5923"/>
        </w:tabs>
      </w:pPr>
      <w:r w:rsidRPr="00930FF2">
        <w:tab/>
      </w:r>
    </w:p>
    <w:p w:rsidR="007A1705" w:rsidRPr="00930FF2" w:rsidRDefault="007A1705" w:rsidP="00F64A06">
      <w:pPr>
        <w:tabs>
          <w:tab w:val="center" w:pos="4680"/>
          <w:tab w:val="left" w:pos="5923"/>
        </w:tabs>
        <w:rPr>
          <w:b/>
        </w:rPr>
      </w:pPr>
      <w:r w:rsidRPr="00930FF2">
        <w:rPr>
          <w:b/>
        </w:rPr>
        <w:t>Section – IV</w:t>
      </w:r>
      <w:r w:rsidRPr="00930FF2">
        <w:rPr>
          <w:b/>
        </w:rPr>
        <w:tab/>
      </w:r>
    </w:p>
    <w:p w:rsidR="007A1705" w:rsidRPr="00930FF2" w:rsidRDefault="007A1705" w:rsidP="00F64A06">
      <w:pPr>
        <w:jc w:val="both"/>
      </w:pPr>
      <w:r w:rsidRPr="00930FF2">
        <w:t>Continuous functions, uniform continuity, compactness for metric spaces, sequential compactness, Bolzano-Weierstrass property, total boundedness, finite intersection property, continuity  in relation with compactness, connectedness , components, continuity in relation with connectedness.</w:t>
      </w:r>
    </w:p>
    <w:p w:rsidR="007A1705" w:rsidRPr="00930FF2" w:rsidRDefault="007A1705" w:rsidP="00F64A06">
      <w:pPr>
        <w:jc w:val="both"/>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Pr="00930FF2" w:rsidRDefault="009F53EF" w:rsidP="009F53EF">
      <w:pPr>
        <w:jc w:val="center"/>
        <w:rPr>
          <w:b/>
        </w:rPr>
      </w:pPr>
    </w:p>
    <w:p w:rsidR="00D374A0" w:rsidRDefault="00D374A0" w:rsidP="00F64A06">
      <w:pPr>
        <w:jc w:val="both"/>
        <w:rPr>
          <w:b/>
        </w:rPr>
      </w:pPr>
    </w:p>
    <w:p w:rsidR="007A1705" w:rsidRPr="00930FF2" w:rsidRDefault="007A1705" w:rsidP="00F64A06">
      <w:pPr>
        <w:jc w:val="both"/>
        <w:rPr>
          <w:b/>
        </w:rPr>
      </w:pPr>
      <w:r w:rsidRPr="00930FF2">
        <w:rPr>
          <w:b/>
        </w:rPr>
        <w:t>Books Recommended:</w:t>
      </w:r>
    </w:p>
    <w:p w:rsidR="007A1705" w:rsidRPr="00930FF2" w:rsidRDefault="007A1705" w:rsidP="00434922">
      <w:pPr>
        <w:pStyle w:val="ListParagraph"/>
        <w:numPr>
          <w:ilvl w:val="0"/>
          <w:numId w:val="17"/>
        </w:numPr>
        <w:spacing w:after="200"/>
        <w:jc w:val="both"/>
      </w:pPr>
      <w:r w:rsidRPr="00930FF2">
        <w:t>P.K. Jain and Khalil Ahmad, Metric Spaces, 2</w:t>
      </w:r>
      <w:r w:rsidRPr="00930FF2">
        <w:rPr>
          <w:vertAlign w:val="superscript"/>
        </w:rPr>
        <w:t>nd</w:t>
      </w:r>
      <w:r w:rsidRPr="00930FF2">
        <w:t xml:space="preserve"> Ed., Narosa, 2004</w:t>
      </w:r>
    </w:p>
    <w:p w:rsidR="007A1705" w:rsidRPr="00930FF2" w:rsidRDefault="007A1705" w:rsidP="00434922">
      <w:pPr>
        <w:pStyle w:val="ListParagraph"/>
        <w:numPr>
          <w:ilvl w:val="0"/>
          <w:numId w:val="17"/>
        </w:numPr>
        <w:spacing w:after="200"/>
        <w:jc w:val="both"/>
      </w:pPr>
      <w:r w:rsidRPr="00930FF2">
        <w:t>Babu Ram, Metric Spaces, Vinayaka Publication</w:t>
      </w:r>
    </w:p>
    <w:p w:rsidR="007A1705" w:rsidRPr="00930FF2" w:rsidRDefault="007A1705" w:rsidP="00434922">
      <w:pPr>
        <w:pStyle w:val="ListParagraph"/>
        <w:numPr>
          <w:ilvl w:val="0"/>
          <w:numId w:val="17"/>
        </w:numPr>
        <w:spacing w:after="200"/>
        <w:jc w:val="both"/>
      </w:pPr>
      <w:r w:rsidRPr="00930FF2">
        <w:t>T.M. Apostol: Mathematical Analysis, Narosa Publishing House, New Delhi, 1985</w:t>
      </w:r>
    </w:p>
    <w:p w:rsidR="007A1705" w:rsidRPr="00930FF2" w:rsidRDefault="007A1705" w:rsidP="00434922">
      <w:pPr>
        <w:pStyle w:val="ListParagraph"/>
        <w:numPr>
          <w:ilvl w:val="0"/>
          <w:numId w:val="17"/>
        </w:numPr>
        <w:spacing w:after="200"/>
        <w:jc w:val="both"/>
      </w:pPr>
      <w:r w:rsidRPr="00930FF2">
        <w:t>R.R. Goldberg, Real analysis, Oxford &amp; IBH publishing Co., New Delhi, 1970</w:t>
      </w:r>
    </w:p>
    <w:p w:rsidR="007A1705" w:rsidRPr="00930FF2" w:rsidRDefault="007A1705" w:rsidP="00434922">
      <w:pPr>
        <w:pStyle w:val="ListParagraph"/>
        <w:numPr>
          <w:ilvl w:val="0"/>
          <w:numId w:val="17"/>
        </w:numPr>
        <w:spacing w:after="200"/>
        <w:jc w:val="both"/>
      </w:pPr>
      <w:r w:rsidRPr="00930FF2">
        <w:lastRenderedPageBreak/>
        <w:t>D. Somasundaram and B. Choudhary, A First Course in Mathematical Analysis, Narosa Publishing House, New Delhi, 1997</w:t>
      </w:r>
    </w:p>
    <w:p w:rsidR="007A1705" w:rsidRPr="00930FF2" w:rsidRDefault="007A1705" w:rsidP="00434922">
      <w:pPr>
        <w:pStyle w:val="ListParagraph"/>
        <w:numPr>
          <w:ilvl w:val="0"/>
          <w:numId w:val="17"/>
        </w:numPr>
        <w:spacing w:after="200"/>
        <w:jc w:val="both"/>
      </w:pPr>
      <w:r w:rsidRPr="00930FF2">
        <w:t>Shanti Narayan, A Course of Mathematical Analysis, S. Chand &amp; Co., New Delhi</w:t>
      </w:r>
    </w:p>
    <w:p w:rsidR="007A1705" w:rsidRPr="00930FF2" w:rsidRDefault="007A1705" w:rsidP="00434922">
      <w:pPr>
        <w:pStyle w:val="ListParagraph"/>
        <w:numPr>
          <w:ilvl w:val="0"/>
          <w:numId w:val="17"/>
        </w:numPr>
        <w:spacing w:after="200"/>
        <w:jc w:val="both"/>
      </w:pPr>
      <w:r w:rsidRPr="00930FF2">
        <w:t>E.T. Copson, Metric Spaces, Cambridge University Press, 1968.</w:t>
      </w:r>
    </w:p>
    <w:p w:rsidR="007A1705" w:rsidRPr="00930FF2" w:rsidRDefault="007A1705" w:rsidP="00434922">
      <w:pPr>
        <w:pStyle w:val="ListParagraph"/>
        <w:numPr>
          <w:ilvl w:val="0"/>
          <w:numId w:val="17"/>
        </w:numPr>
        <w:spacing w:after="200"/>
        <w:jc w:val="both"/>
      </w:pPr>
      <w:r w:rsidRPr="00930FF2">
        <w:t>G.F. Simmons, Introduction to Topology and Modern Analysis, McGraw Hill, 1963.</w:t>
      </w:r>
    </w:p>
    <w:p w:rsidR="007A1705" w:rsidRDefault="007A1705"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Default="00FC77B8" w:rsidP="00F64A06"/>
    <w:p w:rsidR="00FC77B8" w:rsidRPr="00930FF2" w:rsidRDefault="00FC77B8" w:rsidP="00F64A06"/>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Groups and Ring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352</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rPr>
      </w:pPr>
    </w:p>
    <w:p w:rsidR="00232822" w:rsidRPr="00930FF2" w:rsidRDefault="001C6AD1" w:rsidP="002C2E5F">
      <w:pPr>
        <w:rPr>
          <w:b/>
          <w:u w:val="single"/>
        </w:rPr>
      </w:pPr>
      <w:r>
        <w:rPr>
          <w:b/>
          <w:u w:val="single"/>
        </w:rPr>
        <w:t xml:space="preserve">Course </w:t>
      </w:r>
      <w:r w:rsidR="00232822" w:rsidRPr="00930FF2">
        <w:rPr>
          <w:b/>
          <w:u w:val="single"/>
        </w:rPr>
        <w:t xml:space="preserve"> Outcomes </w:t>
      </w:r>
    </w:p>
    <w:p w:rsidR="001C6AD1" w:rsidRDefault="00232822" w:rsidP="001C6AD1">
      <w:r w:rsidRPr="00930FF2">
        <w:t>Students would be able to:</w:t>
      </w:r>
    </w:p>
    <w:p w:rsidR="001C6AD1" w:rsidRDefault="001C6AD1" w:rsidP="00211FD8">
      <w:pPr>
        <w:jc w:val="both"/>
        <w:rPr>
          <w:lang w:val="en-IN"/>
        </w:rPr>
      </w:pPr>
      <w:r w:rsidRPr="00FC77B8">
        <w:rPr>
          <w:b/>
        </w:rPr>
        <w:t>CO1</w:t>
      </w:r>
      <w:r>
        <w:tab/>
      </w:r>
      <w:r w:rsidR="00232822" w:rsidRPr="00930FF2">
        <w:rPr>
          <w:lang w:val="en-IN"/>
        </w:rPr>
        <w:t xml:space="preserve">Demonstrate understanding of the idea of a group, subgroup, cyclic groups, </w:t>
      </w:r>
      <w:r>
        <w:rPr>
          <w:lang w:val="en-IN"/>
        </w:rPr>
        <w:tab/>
      </w:r>
      <w:r w:rsidR="00232822" w:rsidRPr="00930FF2">
        <w:rPr>
          <w:lang w:val="en-IN"/>
        </w:rPr>
        <w:t>normal groups and quotient groups.</w:t>
      </w:r>
    </w:p>
    <w:p w:rsidR="001C6AD1" w:rsidRDefault="001C6AD1" w:rsidP="00211FD8">
      <w:pPr>
        <w:jc w:val="both"/>
        <w:rPr>
          <w:lang w:val="en-IN"/>
        </w:rPr>
      </w:pPr>
      <w:r w:rsidRPr="00FC77B8">
        <w:rPr>
          <w:b/>
          <w:lang w:val="en-IN"/>
        </w:rPr>
        <w:t>CO2</w:t>
      </w:r>
      <w:r>
        <w:rPr>
          <w:lang w:val="en-IN"/>
        </w:rPr>
        <w:tab/>
      </w:r>
      <w:r w:rsidR="00232822" w:rsidRPr="00930FF2">
        <w:rPr>
          <w:lang w:val="en-IN"/>
        </w:rPr>
        <w:t xml:space="preserve">Understand and apply the concepts of homomorphism, isomorphism, </w:t>
      </w:r>
      <w:r>
        <w:rPr>
          <w:lang w:val="en-IN"/>
        </w:rPr>
        <w:tab/>
      </w:r>
      <w:r w:rsidR="00232822" w:rsidRPr="00930FF2">
        <w:rPr>
          <w:lang w:val="en-IN"/>
        </w:rPr>
        <w:t>automorphisms and inner automorphisms of a group.</w:t>
      </w:r>
    </w:p>
    <w:p w:rsidR="00232822" w:rsidRPr="00930FF2" w:rsidRDefault="001C6AD1" w:rsidP="00211FD8">
      <w:pPr>
        <w:jc w:val="both"/>
        <w:rPr>
          <w:lang w:val="en-IN"/>
        </w:rPr>
      </w:pPr>
      <w:r w:rsidRPr="00FC77B8">
        <w:rPr>
          <w:b/>
          <w:lang w:val="en-IN"/>
        </w:rPr>
        <w:t>CO3</w:t>
      </w:r>
      <w:r>
        <w:rPr>
          <w:lang w:val="en-IN"/>
        </w:rPr>
        <w:tab/>
      </w:r>
      <w:r w:rsidR="00232822" w:rsidRPr="00930FF2">
        <w:rPr>
          <w:lang w:val="en-IN"/>
        </w:rPr>
        <w:t xml:space="preserve">Describe rings, subrings, Euclidean rings, polynomial rings and the Eisenstien's </w:t>
      </w:r>
      <w:r>
        <w:rPr>
          <w:lang w:val="en-IN"/>
        </w:rPr>
        <w:tab/>
      </w:r>
      <w:r w:rsidR="00232822" w:rsidRPr="00930FF2">
        <w:rPr>
          <w:lang w:val="en-IN"/>
        </w:rPr>
        <w:t>criterion of irreducibility.</w:t>
      </w:r>
    </w:p>
    <w:p w:rsidR="00232822" w:rsidRPr="00930FF2" w:rsidRDefault="00232822" w:rsidP="00F64A06">
      <w:pPr>
        <w:jc w:val="center"/>
        <w:rPr>
          <w:b/>
        </w:rPr>
      </w:pPr>
    </w:p>
    <w:p w:rsidR="007A1705" w:rsidRPr="00930FF2" w:rsidRDefault="007A1705" w:rsidP="00F64A06">
      <w:pPr>
        <w:jc w:val="both"/>
        <w:rPr>
          <w:b/>
        </w:rPr>
      </w:pPr>
    </w:p>
    <w:p w:rsidR="007A1705" w:rsidRPr="00930FF2" w:rsidRDefault="007A1705" w:rsidP="00F64A06">
      <w:pPr>
        <w:jc w:val="center"/>
        <w:rPr>
          <w:b/>
        </w:rPr>
      </w:pPr>
      <w:r w:rsidRPr="00930FF2">
        <w:rPr>
          <w:b/>
        </w:rPr>
        <w:t>Section – I</w:t>
      </w:r>
    </w:p>
    <w:p w:rsidR="00F82272" w:rsidRDefault="007A1705" w:rsidP="00F64A06">
      <w:pPr>
        <w:jc w:val="both"/>
      </w:pPr>
      <w:r w:rsidRPr="00930FF2">
        <w:t>Definition of a group with example and simple properties of groups, Subgroups and Subgroup criteria, Generation of groups, cyclic groups, Cosets, Left and right cosets, Index of a sub-group Coset decomposition, Largrage’s theorem and its consequences, No</w:t>
      </w:r>
      <w:r w:rsidR="00F82272">
        <w:t>rmal subgroups, Quotient groups.</w:t>
      </w:r>
    </w:p>
    <w:p w:rsidR="007A1705" w:rsidRPr="00930FF2" w:rsidRDefault="007A1705" w:rsidP="00F64A06">
      <w:pPr>
        <w:jc w:val="both"/>
      </w:pPr>
      <w:r w:rsidRPr="00930FF2">
        <w:t xml:space="preserve"> </w:t>
      </w:r>
    </w:p>
    <w:p w:rsidR="007A1705" w:rsidRPr="00930FF2" w:rsidRDefault="007A1705" w:rsidP="00F64A06">
      <w:pPr>
        <w:jc w:val="center"/>
        <w:rPr>
          <w:b/>
        </w:rPr>
      </w:pPr>
      <w:r w:rsidRPr="00930FF2">
        <w:rPr>
          <w:b/>
        </w:rPr>
        <w:t>Section – II</w:t>
      </w:r>
    </w:p>
    <w:p w:rsidR="007A1705" w:rsidRDefault="007A1705" w:rsidP="00F64A06">
      <w:pPr>
        <w:jc w:val="both"/>
      </w:pPr>
      <w:r w:rsidRPr="00930FF2">
        <w:t>Homoomorphisms, isomophisms, automorphisms and inner automorphisms of a group. Automorphisms of cyclic groups, Permutations groups. Even and odd permutations.  Alternating groups, Cayley’s theorem, Center of a group and derived group of a group.</w:t>
      </w:r>
    </w:p>
    <w:p w:rsidR="00F82272" w:rsidRPr="00930FF2" w:rsidRDefault="00F82272" w:rsidP="00F64A06">
      <w:pPr>
        <w:jc w:val="both"/>
      </w:pPr>
    </w:p>
    <w:p w:rsidR="007A1705" w:rsidRPr="00930FF2" w:rsidRDefault="007A1705" w:rsidP="00F64A06">
      <w:pPr>
        <w:jc w:val="center"/>
        <w:rPr>
          <w:b/>
        </w:rPr>
      </w:pPr>
      <w:r w:rsidRPr="00930FF2">
        <w:rPr>
          <w:b/>
        </w:rPr>
        <w:t>Section – III</w:t>
      </w:r>
    </w:p>
    <w:p w:rsidR="007A1705" w:rsidRDefault="007A1705" w:rsidP="00F64A06">
      <w:pPr>
        <w:jc w:val="both"/>
      </w:pPr>
      <w:r w:rsidRPr="00930FF2">
        <w:t>Introduction to rings, subrings, integral domains and fields, Characteristics of a ring. Ring homomorphisms, ideals (principle, prime and Maximal) and Quotient rings, Field of quotients of an integral domain.</w:t>
      </w:r>
    </w:p>
    <w:p w:rsidR="00F82272" w:rsidRPr="00930FF2" w:rsidRDefault="00F82272" w:rsidP="00F64A06">
      <w:pPr>
        <w:jc w:val="both"/>
      </w:pP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Euclidean rings, Polynomial rings, Polynomials over the rational field, The Eisenstein’s criterion, Polynomial rings over commutative rings, Unique factorization domain, R unique factorization domain implies so is R[X</w:t>
      </w:r>
      <w:r w:rsidRPr="00930FF2">
        <w:rPr>
          <w:vertAlign w:val="subscript"/>
        </w:rPr>
        <w:t>1</w:t>
      </w:r>
      <w:r w:rsidRPr="00930FF2">
        <w:t xml:space="preserve"> , X</w:t>
      </w:r>
      <w:r w:rsidRPr="00930FF2">
        <w:rPr>
          <w:vertAlign w:val="subscript"/>
        </w:rPr>
        <w:softHyphen/>
        <w:t>2</w:t>
      </w:r>
      <w:r w:rsidRPr="00930FF2">
        <w:t>,……X</w:t>
      </w:r>
      <w:r w:rsidRPr="00930FF2">
        <w:rPr>
          <w:vertAlign w:val="subscript"/>
        </w:rPr>
        <w:t>n</w:t>
      </w:r>
      <w:r w:rsidRPr="00930FF2">
        <w:t xml:space="preserve">] </w:t>
      </w:r>
    </w:p>
    <w:p w:rsidR="007A1705" w:rsidRPr="00930FF2" w:rsidRDefault="007A1705" w:rsidP="00F64A06">
      <w:pPr>
        <w:jc w:val="both"/>
        <w:rPr>
          <w:b/>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7A1705" w:rsidRPr="00930FF2" w:rsidRDefault="007A1705" w:rsidP="00F64A06">
      <w:pPr>
        <w:jc w:val="both"/>
        <w:rPr>
          <w:b/>
        </w:rPr>
      </w:pPr>
      <w:r w:rsidRPr="00930FF2">
        <w:rPr>
          <w:b/>
        </w:rPr>
        <w:t>Books Recommended:</w:t>
      </w:r>
    </w:p>
    <w:p w:rsidR="007A1705" w:rsidRPr="00930FF2" w:rsidRDefault="007A1705" w:rsidP="00434922">
      <w:pPr>
        <w:pStyle w:val="ListParagraph"/>
        <w:numPr>
          <w:ilvl w:val="0"/>
          <w:numId w:val="18"/>
        </w:numPr>
        <w:spacing w:after="200"/>
      </w:pPr>
      <w:r w:rsidRPr="00930FF2">
        <w:t>I.N. Herstein, Topics  in Algebra, Wiley Eastern Ltd., New Delhi, 1975</w:t>
      </w:r>
    </w:p>
    <w:p w:rsidR="007A1705" w:rsidRPr="00930FF2" w:rsidRDefault="007A1705" w:rsidP="00F64A06">
      <w:pPr>
        <w:ind w:left="360"/>
      </w:pPr>
      <w:r w:rsidRPr="00930FF2">
        <w:t>2.  P.B. Bhattacharya, S.K. Jain and S.R. Nagpal, Basic Abstract Algebra (2</w:t>
      </w:r>
      <w:r w:rsidRPr="00930FF2">
        <w:rPr>
          <w:vertAlign w:val="superscript"/>
        </w:rPr>
        <w:t>nd</w:t>
      </w:r>
      <w:r w:rsidRPr="00930FF2">
        <w:tab/>
        <w:t>edition).</w:t>
      </w:r>
    </w:p>
    <w:p w:rsidR="007A1705" w:rsidRPr="00930FF2" w:rsidRDefault="007A1705" w:rsidP="00F64A06">
      <w:pPr>
        <w:ind w:left="360"/>
      </w:pPr>
      <w:r w:rsidRPr="00930FF2">
        <w:t>3. Vivek  Sahai and Vikas Bist, Algebra, Narosa Publishing House.</w:t>
      </w:r>
    </w:p>
    <w:p w:rsidR="00F548D8" w:rsidRPr="00930FF2" w:rsidRDefault="007A1705" w:rsidP="00F82272">
      <w:pPr>
        <w:ind w:left="360"/>
      </w:pPr>
      <w:r w:rsidRPr="00930FF2">
        <w:t>4. I.S. Luther and I.B.S. Passi, Algebra, Vol.-II,  Narosa Publishing House.</w:t>
      </w:r>
    </w:p>
    <w:p w:rsidR="00F543BF" w:rsidRDefault="00F543BF" w:rsidP="00FC77B8">
      <w:pPr>
        <w:rPr>
          <w:b/>
        </w:rPr>
      </w:pPr>
    </w:p>
    <w:p w:rsidR="00DA21F1" w:rsidRPr="00930FF2" w:rsidRDefault="00DA21F1" w:rsidP="00F543BF">
      <w:pPr>
        <w:jc w:val="center"/>
        <w:rPr>
          <w:b/>
        </w:rPr>
      </w:pPr>
      <w:r w:rsidRPr="00930FF2">
        <w:rPr>
          <w:b/>
        </w:rPr>
        <w:t>(w.e.f. 201</w:t>
      </w:r>
      <w:r>
        <w:rPr>
          <w:b/>
        </w:rPr>
        <w:t>8</w:t>
      </w:r>
      <w:r w:rsidRPr="00930FF2">
        <w:rPr>
          <w:b/>
        </w:rPr>
        <w:t>-1</w:t>
      </w:r>
      <w:r>
        <w:rPr>
          <w:b/>
        </w:rPr>
        <w:t>9</w:t>
      </w:r>
      <w:r w:rsidRPr="00930FF2">
        <w:rPr>
          <w:b/>
        </w:rPr>
        <w:t>)</w:t>
      </w:r>
    </w:p>
    <w:p w:rsidR="00F548D8" w:rsidRPr="00930FF2" w:rsidRDefault="00F548D8" w:rsidP="00F543BF">
      <w:pPr>
        <w:ind w:left="360"/>
        <w:jc w:val="center"/>
      </w:pPr>
      <w:r w:rsidRPr="00930FF2">
        <w:rPr>
          <w:b/>
        </w:rPr>
        <w:t>Dynamics</w:t>
      </w:r>
    </w:p>
    <w:p w:rsidR="00F548D8" w:rsidRPr="00930FF2" w:rsidRDefault="00F548D8" w:rsidP="00F543BF">
      <w:pPr>
        <w:jc w:val="center"/>
        <w:rPr>
          <w:b/>
        </w:rPr>
      </w:pPr>
      <w:r w:rsidRPr="00930FF2">
        <w:rPr>
          <w:b/>
        </w:rPr>
        <w:t xml:space="preserve">Code: </w:t>
      </w:r>
      <w:r w:rsidR="00AE7844" w:rsidRPr="00930FF2">
        <w:rPr>
          <w:b/>
        </w:rPr>
        <w:t>12MHM</w:t>
      </w:r>
      <w:r w:rsidRPr="00930FF2">
        <w:rPr>
          <w:b/>
        </w:rPr>
        <w:t xml:space="preserve"> 353</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rPr>
      </w:pPr>
    </w:p>
    <w:p w:rsidR="00232822" w:rsidRPr="00930FF2" w:rsidRDefault="001C6AD1" w:rsidP="002C2E5F">
      <w:pPr>
        <w:rPr>
          <w:b/>
          <w:u w:val="single"/>
        </w:rPr>
      </w:pPr>
      <w:r>
        <w:rPr>
          <w:b/>
          <w:u w:val="single"/>
        </w:rPr>
        <w:t xml:space="preserve">Course </w:t>
      </w:r>
      <w:r w:rsidR="00232822" w:rsidRPr="00930FF2">
        <w:rPr>
          <w:b/>
          <w:u w:val="single"/>
        </w:rPr>
        <w:t xml:space="preserve"> Outcomes </w:t>
      </w:r>
    </w:p>
    <w:p w:rsidR="001C6AD1" w:rsidRDefault="00232822" w:rsidP="001C6AD1">
      <w:r w:rsidRPr="00930FF2">
        <w:t>Students would be able to:</w:t>
      </w:r>
    </w:p>
    <w:p w:rsidR="001C6AD1" w:rsidRDefault="001C6AD1" w:rsidP="00211FD8">
      <w:pPr>
        <w:jc w:val="both"/>
        <w:rPr>
          <w:lang w:val="en-IN"/>
        </w:rPr>
      </w:pPr>
      <w:r w:rsidRPr="00FC77B8">
        <w:rPr>
          <w:b/>
        </w:rPr>
        <w:t>CO1</w:t>
      </w:r>
      <w:r>
        <w:tab/>
      </w:r>
      <w:r w:rsidR="00232822" w:rsidRPr="00930FF2">
        <w:rPr>
          <w:lang w:val="en-IN"/>
        </w:rPr>
        <w:t xml:space="preserve">Solve the problems based on simple harmonic motion and elastic strings. </w:t>
      </w:r>
    </w:p>
    <w:p w:rsidR="001C6AD1" w:rsidRDefault="001C6AD1" w:rsidP="00211FD8">
      <w:pPr>
        <w:jc w:val="both"/>
        <w:rPr>
          <w:lang w:val="en-IN"/>
        </w:rPr>
      </w:pPr>
      <w:r w:rsidRPr="00FC77B8">
        <w:rPr>
          <w:b/>
          <w:lang w:val="en-IN"/>
        </w:rPr>
        <w:t>CO2</w:t>
      </w:r>
      <w:r>
        <w:rPr>
          <w:lang w:val="en-IN"/>
        </w:rPr>
        <w:tab/>
      </w:r>
      <w:r w:rsidR="00232822" w:rsidRPr="00930FF2">
        <w:rPr>
          <w:lang w:val="en-IN"/>
        </w:rPr>
        <w:t xml:space="preserve">Apply Newton's laws of motion and describe motion of a particle on smooth and </w:t>
      </w:r>
      <w:r>
        <w:rPr>
          <w:lang w:val="en-IN"/>
        </w:rPr>
        <w:tab/>
      </w:r>
      <w:r w:rsidR="00232822" w:rsidRPr="00930FF2">
        <w:rPr>
          <w:lang w:val="en-IN"/>
        </w:rPr>
        <w:t xml:space="preserve">rough plane curves. </w:t>
      </w:r>
    </w:p>
    <w:p w:rsidR="00232822" w:rsidRPr="00930FF2" w:rsidRDefault="001C6AD1" w:rsidP="00211FD8">
      <w:pPr>
        <w:jc w:val="both"/>
        <w:rPr>
          <w:lang w:val="en-IN"/>
        </w:rPr>
      </w:pPr>
      <w:r w:rsidRPr="00FC77B8">
        <w:rPr>
          <w:b/>
          <w:lang w:val="en-IN"/>
        </w:rPr>
        <w:t>CO3</w:t>
      </w:r>
      <w:r w:rsidRPr="00FC77B8">
        <w:rPr>
          <w:b/>
          <w:lang w:val="en-IN"/>
        </w:rPr>
        <w:tab/>
      </w:r>
      <w:r w:rsidR="00232822" w:rsidRPr="00930FF2">
        <w:rPr>
          <w:lang w:val="en-IN"/>
        </w:rPr>
        <w:t xml:space="preserve">Describe the motion of a projectile, Kepler's laws of motion and motion of a </w:t>
      </w:r>
      <w:r>
        <w:rPr>
          <w:lang w:val="en-IN"/>
        </w:rPr>
        <w:tab/>
      </w:r>
      <w:r w:rsidR="00232822" w:rsidRPr="00930FF2">
        <w:rPr>
          <w:lang w:val="en-IN"/>
        </w:rPr>
        <w:t xml:space="preserve">particle in three dimensions. </w:t>
      </w:r>
    </w:p>
    <w:p w:rsidR="002C2E5F" w:rsidRPr="00930FF2" w:rsidRDefault="002C2E5F" w:rsidP="00F64A06">
      <w:pPr>
        <w:jc w:val="both"/>
      </w:pPr>
    </w:p>
    <w:p w:rsidR="00F548D8" w:rsidRPr="00930FF2" w:rsidRDefault="00F548D8" w:rsidP="00F64A06">
      <w:pPr>
        <w:jc w:val="center"/>
        <w:rPr>
          <w:b/>
        </w:rPr>
      </w:pPr>
      <w:r w:rsidRPr="00930FF2">
        <w:rPr>
          <w:b/>
        </w:rPr>
        <w:t>Section – I</w:t>
      </w:r>
    </w:p>
    <w:p w:rsidR="00F548D8" w:rsidRPr="00930FF2" w:rsidRDefault="00F548D8" w:rsidP="00F64A06">
      <w:pPr>
        <w:jc w:val="both"/>
      </w:pPr>
      <w:r w:rsidRPr="00930FF2">
        <w:t>Velocity and acceleration along radial, transverse, tangential and normal directions. Relative velocity and acceleration. Simple harmonic motion.  Elastic strings.</w:t>
      </w:r>
    </w:p>
    <w:p w:rsidR="00F548D8" w:rsidRPr="00930FF2" w:rsidRDefault="00F548D8" w:rsidP="00F64A06">
      <w:pPr>
        <w:jc w:val="both"/>
      </w:pPr>
    </w:p>
    <w:p w:rsidR="00F548D8" w:rsidRPr="00930FF2" w:rsidRDefault="00F548D8" w:rsidP="00F64A06">
      <w:pPr>
        <w:jc w:val="center"/>
        <w:rPr>
          <w:b/>
        </w:rPr>
      </w:pPr>
      <w:r w:rsidRPr="00930FF2">
        <w:rPr>
          <w:b/>
        </w:rPr>
        <w:t>Section – II</w:t>
      </w:r>
    </w:p>
    <w:p w:rsidR="00F548D8" w:rsidRPr="00930FF2" w:rsidRDefault="00F548D8" w:rsidP="00F64A06">
      <w:pPr>
        <w:jc w:val="both"/>
      </w:pPr>
      <w:r w:rsidRPr="00930FF2">
        <w:t>Mass, Momentum and Force.  Newton’s laws of motion. Work, Power and Energy. Definitions of Conservative forces and Impulsive forces.</w:t>
      </w:r>
    </w:p>
    <w:p w:rsidR="00F548D8" w:rsidRPr="00930FF2" w:rsidRDefault="00F548D8" w:rsidP="00F64A06">
      <w:pPr>
        <w:jc w:val="both"/>
      </w:pPr>
    </w:p>
    <w:p w:rsidR="00F548D8" w:rsidRPr="00930FF2" w:rsidRDefault="00F548D8" w:rsidP="00F64A06">
      <w:pPr>
        <w:jc w:val="center"/>
        <w:rPr>
          <w:b/>
        </w:rPr>
      </w:pPr>
      <w:r w:rsidRPr="00930FF2">
        <w:rPr>
          <w:b/>
        </w:rPr>
        <w:t>Section – III</w:t>
      </w:r>
    </w:p>
    <w:p w:rsidR="00F548D8" w:rsidRPr="00930FF2" w:rsidRDefault="00F548D8" w:rsidP="00F64A06">
      <w:pPr>
        <w:jc w:val="both"/>
      </w:pPr>
      <w:r w:rsidRPr="00930FF2">
        <w:t>Motion on smooth and rough plane curves. Projectile motion of a particle in a plane. Vector angular velocity.</w:t>
      </w:r>
    </w:p>
    <w:p w:rsidR="00F548D8" w:rsidRPr="00930FF2" w:rsidRDefault="00F548D8" w:rsidP="00F64A06">
      <w:pPr>
        <w:jc w:val="center"/>
        <w:rPr>
          <w:b/>
        </w:rPr>
      </w:pPr>
    </w:p>
    <w:p w:rsidR="00F548D8" w:rsidRPr="00930FF2" w:rsidRDefault="00F548D8" w:rsidP="00F64A06">
      <w:pPr>
        <w:jc w:val="center"/>
        <w:rPr>
          <w:b/>
        </w:rPr>
      </w:pPr>
      <w:r w:rsidRPr="00930FF2">
        <w:rPr>
          <w:b/>
        </w:rPr>
        <w:t>Section – IV</w:t>
      </w:r>
    </w:p>
    <w:p w:rsidR="00F548D8" w:rsidRPr="00930FF2" w:rsidRDefault="00F548D8" w:rsidP="00F64A06">
      <w:pPr>
        <w:jc w:val="both"/>
      </w:pPr>
      <w:r w:rsidRPr="00930FF2">
        <w:t>General motion of a rigid body. Central Orbits, Kepler laws of motion. Motion of a particle in three dimensions. Acceleration in terms of different co-ordinate systems.</w:t>
      </w:r>
    </w:p>
    <w:p w:rsidR="00F548D8" w:rsidRPr="00930FF2" w:rsidRDefault="00F548D8" w:rsidP="00F64A06">
      <w:pPr>
        <w:jc w:val="both"/>
        <w:rPr>
          <w:b/>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F548D8" w:rsidRPr="00930FF2" w:rsidRDefault="00F548D8" w:rsidP="00F64A06">
      <w:pPr>
        <w:jc w:val="both"/>
        <w:rPr>
          <w:b/>
        </w:rPr>
      </w:pPr>
      <w:r w:rsidRPr="00930FF2">
        <w:rPr>
          <w:b/>
        </w:rPr>
        <w:t>Books Recommended:</w:t>
      </w:r>
    </w:p>
    <w:p w:rsidR="00F548D8" w:rsidRPr="00930FF2" w:rsidRDefault="00F548D8" w:rsidP="00434922">
      <w:pPr>
        <w:pStyle w:val="ListParagraph"/>
        <w:numPr>
          <w:ilvl w:val="0"/>
          <w:numId w:val="21"/>
        </w:numPr>
        <w:spacing w:after="200"/>
        <w:jc w:val="both"/>
      </w:pPr>
      <w:r w:rsidRPr="00930FF2">
        <w:t>S.L. Loney, An Elementary Treatise on the Dynamics of a Particle and a Rigid Bodies, Cambridge University Press, 1956</w:t>
      </w:r>
    </w:p>
    <w:p w:rsidR="00F548D8" w:rsidRPr="00930FF2" w:rsidRDefault="00F548D8" w:rsidP="00434922">
      <w:pPr>
        <w:pStyle w:val="ListParagraph"/>
        <w:numPr>
          <w:ilvl w:val="0"/>
          <w:numId w:val="21"/>
        </w:numPr>
        <w:spacing w:after="200"/>
        <w:jc w:val="both"/>
      </w:pPr>
      <w:r w:rsidRPr="00930FF2">
        <w:t>F. Chorlton, Dynamics, CBS Publishers, New Delhi</w:t>
      </w:r>
    </w:p>
    <w:p w:rsidR="00F548D8" w:rsidRPr="00930FF2" w:rsidRDefault="00F548D8" w:rsidP="00434922">
      <w:pPr>
        <w:pStyle w:val="ListParagraph"/>
        <w:numPr>
          <w:ilvl w:val="0"/>
          <w:numId w:val="21"/>
        </w:numPr>
        <w:spacing w:after="200"/>
        <w:jc w:val="both"/>
      </w:pPr>
      <w:r w:rsidRPr="00930FF2">
        <w:t>A.S. Ramsey, Dynamics Part-1&amp;2, CBS Publisher &amp; Distributors.</w:t>
      </w:r>
    </w:p>
    <w:p w:rsidR="007A1705" w:rsidRPr="00930FF2" w:rsidRDefault="007A1705" w:rsidP="00F64A06">
      <w:pPr>
        <w:jc w:val="center"/>
        <w:rPr>
          <w:b/>
        </w:rPr>
      </w:pPr>
    </w:p>
    <w:p w:rsidR="007A1705" w:rsidRPr="00930FF2" w:rsidRDefault="007A1705" w:rsidP="00F64A06">
      <w:pPr>
        <w:rPr>
          <w:b/>
        </w:rPr>
      </w:pPr>
    </w:p>
    <w:p w:rsidR="00F543BF" w:rsidRDefault="00F543BF" w:rsidP="00DA21F1">
      <w:pPr>
        <w:jc w:val="center"/>
        <w:rPr>
          <w:b/>
        </w:rPr>
      </w:pPr>
    </w:p>
    <w:p w:rsidR="00F543BF" w:rsidRDefault="00F543BF" w:rsidP="00DA21F1">
      <w:pPr>
        <w:jc w:val="center"/>
        <w:rPr>
          <w:b/>
        </w:rPr>
      </w:pPr>
    </w:p>
    <w:p w:rsidR="00F543BF" w:rsidRDefault="00F543BF" w:rsidP="00DA21F1">
      <w:pPr>
        <w:jc w:val="center"/>
        <w:rPr>
          <w:b/>
        </w:rPr>
      </w:pPr>
    </w:p>
    <w:p w:rsidR="00F543BF" w:rsidRDefault="00F543BF" w:rsidP="00DA21F1">
      <w:pPr>
        <w:jc w:val="center"/>
        <w:rPr>
          <w:b/>
        </w:rPr>
      </w:pPr>
    </w:p>
    <w:p w:rsidR="00FC77B8" w:rsidRDefault="00FC77B8" w:rsidP="00DA21F1">
      <w:pPr>
        <w:jc w:val="center"/>
        <w:rPr>
          <w:b/>
        </w:rPr>
      </w:pPr>
    </w:p>
    <w:p w:rsidR="00F543BF" w:rsidRDefault="00F543BF" w:rsidP="00E16E7A">
      <w:pP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Integral Equation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354</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00F543BF">
        <w:rPr>
          <w:b/>
        </w:rPr>
        <w:t xml:space="preserve">   </w:t>
      </w:r>
      <w:r w:rsidRPr="00930FF2">
        <w:rPr>
          <w:b/>
        </w:rPr>
        <w:t xml:space="preserve">Max. Marks : 60       </w:t>
      </w:r>
    </w:p>
    <w:p w:rsidR="00D374A0" w:rsidRDefault="00D374A0" w:rsidP="00F64A06">
      <w:pPr>
        <w:rPr>
          <w:b/>
          <w:u w:val="single"/>
        </w:rPr>
      </w:pPr>
    </w:p>
    <w:p w:rsidR="00232822" w:rsidRPr="00930FF2" w:rsidRDefault="00763290" w:rsidP="002C2E5F">
      <w:pPr>
        <w:rPr>
          <w:b/>
          <w:u w:val="single"/>
        </w:rPr>
      </w:pPr>
      <w:r>
        <w:rPr>
          <w:b/>
          <w:u w:val="single"/>
        </w:rPr>
        <w:t xml:space="preserve">Course </w:t>
      </w:r>
      <w:r w:rsidR="00232822" w:rsidRPr="00930FF2">
        <w:rPr>
          <w:b/>
          <w:u w:val="single"/>
        </w:rPr>
        <w:t xml:space="preserve"> Outcomes</w:t>
      </w:r>
    </w:p>
    <w:p w:rsidR="00232822" w:rsidRDefault="00232822" w:rsidP="002C2E5F">
      <w:r w:rsidRPr="00930FF2">
        <w:t>Student would be able to:</w:t>
      </w:r>
    </w:p>
    <w:p w:rsidR="00763290" w:rsidRDefault="00763290" w:rsidP="00763290">
      <w:pPr>
        <w:jc w:val="both"/>
        <w:rPr>
          <w:lang w:val="en-IN"/>
        </w:rPr>
      </w:pPr>
      <w:r w:rsidRPr="00FC77B8">
        <w:rPr>
          <w:b/>
        </w:rPr>
        <w:t>CO1</w:t>
      </w:r>
      <w:r>
        <w:tab/>
      </w:r>
      <w:r w:rsidR="00232822" w:rsidRPr="00930FF2">
        <w:rPr>
          <w:lang w:val="en-IN"/>
        </w:rPr>
        <w:t xml:space="preserve">Understand the methods to reduce Initial value problems associated with linear </w:t>
      </w:r>
      <w:r>
        <w:rPr>
          <w:lang w:val="en-IN"/>
        </w:rPr>
        <w:tab/>
      </w:r>
      <w:r w:rsidR="00232822" w:rsidRPr="00930FF2">
        <w:rPr>
          <w:lang w:val="en-IN"/>
        </w:rPr>
        <w:t>differential equations to various integral equations.</w:t>
      </w:r>
    </w:p>
    <w:p w:rsidR="00763290" w:rsidRDefault="00763290" w:rsidP="00763290">
      <w:pPr>
        <w:jc w:val="both"/>
        <w:rPr>
          <w:lang w:val="en-IN"/>
        </w:rPr>
      </w:pPr>
      <w:r w:rsidRPr="00FC77B8">
        <w:rPr>
          <w:b/>
          <w:lang w:val="en-IN"/>
        </w:rPr>
        <w:t>CO2</w:t>
      </w:r>
      <w:r>
        <w:rPr>
          <w:lang w:val="en-IN"/>
        </w:rPr>
        <w:tab/>
      </w:r>
      <w:r w:rsidR="00232822" w:rsidRPr="00930FF2">
        <w:rPr>
          <w:lang w:val="en-IN"/>
        </w:rPr>
        <w:t xml:space="preserve">Categorise and solve different integral equations using various techniques.  </w:t>
      </w:r>
    </w:p>
    <w:p w:rsidR="00232822" w:rsidRPr="00930FF2" w:rsidRDefault="00763290" w:rsidP="00763290">
      <w:pPr>
        <w:jc w:val="both"/>
        <w:rPr>
          <w:lang w:val="en-IN"/>
        </w:rPr>
      </w:pPr>
      <w:r w:rsidRPr="00FC77B8">
        <w:rPr>
          <w:b/>
          <w:lang w:val="en-IN"/>
        </w:rPr>
        <w:t>CO3</w:t>
      </w:r>
      <w:r>
        <w:rPr>
          <w:lang w:val="en-IN"/>
        </w:rPr>
        <w:tab/>
      </w:r>
      <w:r w:rsidR="00232822" w:rsidRPr="00930FF2">
        <w:rPr>
          <w:lang w:val="en-IN"/>
        </w:rPr>
        <w:t xml:space="preserve">Describe importance of Green's function method for solving boundary value </w:t>
      </w:r>
      <w:r>
        <w:rPr>
          <w:lang w:val="en-IN"/>
        </w:rPr>
        <w:tab/>
      </w:r>
      <w:r w:rsidR="00232822" w:rsidRPr="00930FF2">
        <w:rPr>
          <w:lang w:val="en-IN"/>
        </w:rPr>
        <w:t xml:space="preserve">problems associated with non-homogeneous ordinary and partial differential </w:t>
      </w:r>
      <w:r>
        <w:rPr>
          <w:lang w:val="en-IN"/>
        </w:rPr>
        <w:tab/>
      </w:r>
      <w:r w:rsidR="00232822" w:rsidRPr="00930FF2">
        <w:rPr>
          <w:lang w:val="en-IN"/>
        </w:rPr>
        <w:t>equations, especially the Sturm-Liouville boundary value problems.</w:t>
      </w:r>
    </w:p>
    <w:p w:rsidR="00232822" w:rsidRPr="00930FF2" w:rsidRDefault="00232822" w:rsidP="00F64A06">
      <w:pPr>
        <w:jc w:val="center"/>
      </w:pPr>
    </w:p>
    <w:p w:rsidR="007A1705" w:rsidRPr="00930FF2" w:rsidRDefault="007A1705" w:rsidP="00F64A06">
      <w:pPr>
        <w:jc w:val="center"/>
        <w:rPr>
          <w:b/>
        </w:rPr>
      </w:pPr>
      <w:r w:rsidRPr="00930FF2">
        <w:rPr>
          <w:b/>
        </w:rPr>
        <w:t xml:space="preserve">Section I </w:t>
      </w:r>
    </w:p>
    <w:p w:rsidR="007A1705" w:rsidRPr="00930FF2" w:rsidRDefault="007A1705" w:rsidP="00F64A06">
      <w:pPr>
        <w:jc w:val="both"/>
      </w:pPr>
      <w:r w:rsidRPr="00930FF2">
        <w:t xml:space="preserve">Linear integral equations, Some basic identities, Initial-value problems reduced to Volterra integral equations, Method of successive approximation to solve Volterra integral equations of second kind, Iterated kernels and Neumann series for Volterra equation.  Resolvent kernel as a series in </w:t>
      </w:r>
      <w:r w:rsidRPr="00930FF2">
        <w:sym w:font="Symbol" w:char="F06C"/>
      </w:r>
      <w:r w:rsidRPr="00930FF2">
        <w:t>, Laplace transform method for a difference kernel, Solution of a Volterra integral equation of the first kind.</w:t>
      </w:r>
    </w:p>
    <w:p w:rsidR="007A1705" w:rsidRPr="00930FF2" w:rsidRDefault="007A1705" w:rsidP="00F64A06">
      <w:pPr>
        <w:jc w:val="both"/>
      </w:pPr>
    </w:p>
    <w:p w:rsidR="007A1705" w:rsidRPr="00930FF2" w:rsidRDefault="007A1705" w:rsidP="00F64A06">
      <w:pPr>
        <w:jc w:val="center"/>
        <w:rPr>
          <w:b/>
        </w:rPr>
      </w:pPr>
      <w:r w:rsidRPr="00930FF2">
        <w:rPr>
          <w:b/>
        </w:rPr>
        <w:t xml:space="preserve">Section II </w:t>
      </w:r>
    </w:p>
    <w:p w:rsidR="007A1705" w:rsidRPr="00930FF2" w:rsidRDefault="007A1705" w:rsidP="00F64A06">
      <w:pPr>
        <w:jc w:val="both"/>
      </w:pPr>
      <w:r w:rsidRPr="00930FF2">
        <w:t xml:space="preserve">Boundary value problems reduced to Fredholm integral equations, method of successive approximations to solve Fredholm equation of second kind, Iterated kernels and Neumann series for Fredholm equations, Resolvent kernel as a sum of series, Fredholm resolvent kernel as a ratio of two series.  Fredholm equations with degenerate kernel, approximation of a kernel by a degenerate kernel, Fredholm Alternative. </w:t>
      </w:r>
    </w:p>
    <w:p w:rsidR="007A1705" w:rsidRPr="00930FF2" w:rsidRDefault="007A1705" w:rsidP="00F64A06">
      <w:pPr>
        <w:jc w:val="both"/>
      </w:pPr>
    </w:p>
    <w:p w:rsidR="007A1705" w:rsidRPr="00930FF2" w:rsidRDefault="007A1705" w:rsidP="00F64A06">
      <w:pPr>
        <w:jc w:val="center"/>
        <w:rPr>
          <w:b/>
        </w:rPr>
      </w:pPr>
      <w:r w:rsidRPr="00930FF2">
        <w:rPr>
          <w:b/>
        </w:rPr>
        <w:t xml:space="preserve">Section III </w:t>
      </w:r>
    </w:p>
    <w:p w:rsidR="007A1705" w:rsidRPr="00930FF2" w:rsidRDefault="007A1705" w:rsidP="00F64A06">
      <w:pPr>
        <w:pStyle w:val="Title"/>
        <w:jc w:val="both"/>
        <w:rPr>
          <w:b w:val="0"/>
          <w:szCs w:val="24"/>
        </w:rPr>
      </w:pPr>
      <w:r w:rsidRPr="00930FF2">
        <w:rPr>
          <w:b w:val="0"/>
          <w:szCs w:val="24"/>
        </w:rPr>
        <w:t xml:space="preserve">Green’s function.  Use of method of variation of parameters to construction the Green’s function for a nonhomogeneous linear second degree BVP, Basic four properties of the Green’s function, Alternate procedure for construction of the Green’s function by using its basic four properties.  Method of series representation of the Green’s function in terms of the solutions of the associated homogeneous BVP.  Reduction of a BVP to a Fredholm integral equation with kernel as Green’s function.  </w:t>
      </w:r>
    </w:p>
    <w:p w:rsidR="007A1705" w:rsidRPr="00930FF2" w:rsidRDefault="007A1705" w:rsidP="00F64A06">
      <w:pPr>
        <w:pStyle w:val="Title"/>
        <w:jc w:val="both"/>
        <w:rPr>
          <w:b w:val="0"/>
          <w:szCs w:val="24"/>
        </w:rPr>
      </w:pPr>
    </w:p>
    <w:p w:rsidR="007A1705" w:rsidRPr="00930FF2" w:rsidRDefault="007A1705" w:rsidP="00F64A06">
      <w:pPr>
        <w:jc w:val="center"/>
        <w:rPr>
          <w:b/>
        </w:rPr>
      </w:pPr>
      <w:r w:rsidRPr="00930FF2">
        <w:rPr>
          <w:b/>
        </w:rPr>
        <w:t xml:space="preserve">Section IV </w:t>
      </w:r>
    </w:p>
    <w:p w:rsidR="007A1705" w:rsidRPr="00930FF2" w:rsidRDefault="007A1705" w:rsidP="00F64A06">
      <w:pPr>
        <w:pStyle w:val="Title"/>
        <w:jc w:val="both"/>
        <w:rPr>
          <w:szCs w:val="24"/>
        </w:rPr>
      </w:pPr>
      <w:r w:rsidRPr="00930FF2">
        <w:rPr>
          <w:b w:val="0"/>
          <w:szCs w:val="24"/>
        </w:rPr>
        <w:t>Homogeneous Fredholm equations with symmetric kernels, Solution of Fredholm equations of the second kind with symmetric kernel, Method of Fredholm Resolvent Kernel, Method of Iterated Kernels, Fredholm Equations of the First Kind with Symmetric Kernels.</w:t>
      </w:r>
    </w:p>
    <w:p w:rsidR="007A1705" w:rsidRPr="00930FF2" w:rsidRDefault="007A1705" w:rsidP="00F64A06">
      <w:pPr>
        <w:jc w:val="both"/>
        <w:rPr>
          <w:b/>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7A1705" w:rsidRPr="00930FF2" w:rsidRDefault="007A1705" w:rsidP="00F64A06">
      <w:pPr>
        <w:jc w:val="both"/>
      </w:pPr>
      <w:r w:rsidRPr="00930FF2">
        <w:rPr>
          <w:b/>
        </w:rPr>
        <w:t xml:space="preserve">Books Recommended: </w:t>
      </w:r>
    </w:p>
    <w:p w:rsidR="007A1705" w:rsidRPr="00930FF2" w:rsidRDefault="007A1705" w:rsidP="00F64A06">
      <w:pPr>
        <w:jc w:val="both"/>
      </w:pPr>
      <w:r w:rsidRPr="00930FF2">
        <w:lastRenderedPageBreak/>
        <w:t xml:space="preserve">1.  </w:t>
      </w:r>
      <w:r w:rsidRPr="00930FF2">
        <w:tab/>
        <w:t xml:space="preserve">A.J. Jerri,  Introduction to Integral Equations with Applications. </w:t>
      </w:r>
    </w:p>
    <w:p w:rsidR="007A1705" w:rsidRPr="00930FF2" w:rsidRDefault="007A1705" w:rsidP="00F64A06">
      <w:pPr>
        <w:pStyle w:val="Title"/>
        <w:jc w:val="both"/>
        <w:rPr>
          <w:b w:val="0"/>
          <w:szCs w:val="24"/>
        </w:rPr>
      </w:pPr>
      <w:r w:rsidRPr="00930FF2">
        <w:rPr>
          <w:b w:val="0"/>
          <w:szCs w:val="24"/>
        </w:rPr>
        <w:t>2.</w:t>
      </w:r>
      <w:r w:rsidRPr="00930FF2">
        <w:rPr>
          <w:b w:val="0"/>
          <w:szCs w:val="24"/>
        </w:rPr>
        <w:tab/>
        <w:t>A.D. Polyanin and A.V. Manzhirov, Handbook of Integral Equations, CRC Press.</w:t>
      </w:r>
    </w:p>
    <w:p w:rsidR="007A1705" w:rsidRPr="00930FF2" w:rsidRDefault="007A1705" w:rsidP="00F64A06">
      <w:pPr>
        <w:pStyle w:val="Title"/>
        <w:ind w:left="720" w:hanging="720"/>
        <w:jc w:val="both"/>
        <w:rPr>
          <w:b w:val="0"/>
          <w:szCs w:val="24"/>
        </w:rPr>
      </w:pPr>
      <w:r w:rsidRPr="00930FF2">
        <w:rPr>
          <w:b w:val="0"/>
          <w:szCs w:val="24"/>
        </w:rPr>
        <w:t>3.</w:t>
      </w:r>
      <w:r w:rsidRPr="00930FF2">
        <w:rPr>
          <w:b w:val="0"/>
          <w:szCs w:val="24"/>
        </w:rPr>
        <w:tab/>
        <w:t>J. Kondo, Integral Equations, Oxford Applied mathematics and Computing Science Series.</w:t>
      </w:r>
    </w:p>
    <w:p w:rsidR="007A1705" w:rsidRDefault="007A1705"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Default="00FC77B8" w:rsidP="00F64A06">
      <w:pPr>
        <w:pStyle w:val="Title"/>
        <w:ind w:left="720" w:hanging="720"/>
        <w:jc w:val="both"/>
        <w:rPr>
          <w:b w:val="0"/>
          <w:szCs w:val="24"/>
        </w:rPr>
      </w:pPr>
    </w:p>
    <w:p w:rsidR="00FC77B8" w:rsidRPr="00930FF2" w:rsidRDefault="00FC77B8" w:rsidP="00F64A06">
      <w:pPr>
        <w:pStyle w:val="Title"/>
        <w:ind w:left="720" w:hanging="720"/>
        <w:jc w:val="both"/>
        <w:rPr>
          <w:b w:val="0"/>
          <w:szCs w:val="24"/>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Methods of Applied Mathematic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355</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rPr>
      </w:pPr>
    </w:p>
    <w:p w:rsidR="00C33071" w:rsidRPr="00930FF2" w:rsidRDefault="00763290" w:rsidP="00396E63">
      <w:pPr>
        <w:rPr>
          <w:b/>
          <w:u w:val="single"/>
        </w:rPr>
      </w:pPr>
      <w:r>
        <w:rPr>
          <w:b/>
          <w:u w:val="single"/>
        </w:rPr>
        <w:t>Course</w:t>
      </w:r>
      <w:r w:rsidR="00C33071" w:rsidRPr="00930FF2">
        <w:rPr>
          <w:b/>
          <w:u w:val="single"/>
        </w:rPr>
        <w:t xml:space="preserve"> Outcomes</w:t>
      </w:r>
    </w:p>
    <w:p w:rsidR="00763290" w:rsidRDefault="00C33071" w:rsidP="00763290">
      <w:pPr>
        <w:tabs>
          <w:tab w:val="right" w:pos="9360"/>
        </w:tabs>
      </w:pPr>
      <w:r w:rsidRPr="00930FF2">
        <w:t>Students would be able to:</w:t>
      </w:r>
    </w:p>
    <w:p w:rsidR="00763290" w:rsidRDefault="00763290" w:rsidP="00763290">
      <w:pPr>
        <w:jc w:val="both"/>
        <w:rPr>
          <w:lang w:val="en-IN"/>
        </w:rPr>
      </w:pPr>
      <w:r w:rsidRPr="00FC77B8">
        <w:rPr>
          <w:b/>
        </w:rPr>
        <w:t>CO1</w:t>
      </w:r>
      <w:r>
        <w:tab/>
      </w:r>
      <w:r w:rsidR="00C33071" w:rsidRPr="00930FF2">
        <w:t xml:space="preserve">Solve boundary value problems related to Laplace, heat and wave equations by </w:t>
      </w:r>
      <w:r>
        <w:tab/>
      </w:r>
      <w:r w:rsidR="00C33071" w:rsidRPr="00930FF2">
        <w:t xml:space="preserve">method </w:t>
      </w:r>
      <w:r w:rsidR="00C33071" w:rsidRPr="00930FF2">
        <w:rPr>
          <w:lang w:val="en-IN"/>
        </w:rPr>
        <w:t>of separation of variables.</w:t>
      </w:r>
    </w:p>
    <w:p w:rsidR="00763290" w:rsidRDefault="00763290" w:rsidP="00763290">
      <w:pPr>
        <w:jc w:val="both"/>
        <w:rPr>
          <w:lang w:val="en-IN"/>
        </w:rPr>
      </w:pPr>
      <w:r w:rsidRPr="00FC77B8">
        <w:rPr>
          <w:b/>
          <w:lang w:val="en-IN"/>
        </w:rPr>
        <w:t>CO2</w:t>
      </w:r>
      <w:r>
        <w:rPr>
          <w:lang w:val="en-IN"/>
        </w:rPr>
        <w:tab/>
      </w:r>
      <w:r w:rsidR="00C33071" w:rsidRPr="00930FF2">
        <w:rPr>
          <w:lang w:val="en-IN"/>
        </w:rPr>
        <w:t xml:space="preserve">Find the solution of the wave, diffusion and Laplace equations using Fourier </w:t>
      </w:r>
      <w:r>
        <w:rPr>
          <w:lang w:val="en-IN"/>
        </w:rPr>
        <w:tab/>
      </w:r>
      <w:r w:rsidR="00C33071" w:rsidRPr="00930FF2">
        <w:rPr>
          <w:lang w:val="en-IN"/>
        </w:rPr>
        <w:t>series.</w:t>
      </w:r>
    </w:p>
    <w:p w:rsidR="00763290" w:rsidRDefault="00763290" w:rsidP="00763290">
      <w:pPr>
        <w:jc w:val="both"/>
        <w:rPr>
          <w:lang w:val="en-IN"/>
        </w:rPr>
      </w:pPr>
      <w:r w:rsidRPr="00FC77B8">
        <w:rPr>
          <w:b/>
          <w:lang w:val="en-IN"/>
        </w:rPr>
        <w:t>CO3</w:t>
      </w:r>
      <w:r>
        <w:rPr>
          <w:lang w:val="en-IN"/>
        </w:rPr>
        <w:tab/>
      </w:r>
      <w:r w:rsidR="00C33071" w:rsidRPr="00930FF2">
        <w:rPr>
          <w:lang w:val="en-IN"/>
        </w:rPr>
        <w:t>Use Parallel Axes Theorem to obtain moment of inertia.</w:t>
      </w:r>
    </w:p>
    <w:p w:rsidR="00C33071" w:rsidRPr="00930FF2" w:rsidRDefault="00763290" w:rsidP="00763290">
      <w:pPr>
        <w:jc w:val="both"/>
        <w:rPr>
          <w:lang w:val="en-IN"/>
        </w:rPr>
      </w:pPr>
      <w:r w:rsidRPr="00FC77B8">
        <w:rPr>
          <w:b/>
          <w:lang w:val="en-IN"/>
        </w:rPr>
        <w:t>CO4</w:t>
      </w:r>
      <w:r>
        <w:rPr>
          <w:lang w:val="en-IN"/>
        </w:rPr>
        <w:tab/>
      </w:r>
      <w:r w:rsidR="00C33071" w:rsidRPr="00930FF2">
        <w:rPr>
          <w:lang w:val="en-IN"/>
        </w:rPr>
        <w:t>Apply Hankel transformation to solve BVP and IVP.</w:t>
      </w:r>
    </w:p>
    <w:p w:rsidR="00C33071" w:rsidRPr="00930FF2" w:rsidRDefault="00C33071" w:rsidP="00763290">
      <w:pPr>
        <w:jc w:val="both"/>
        <w:rPr>
          <w:b/>
        </w:rPr>
      </w:pPr>
    </w:p>
    <w:p w:rsidR="007A1705" w:rsidRPr="00930FF2" w:rsidRDefault="007A1705" w:rsidP="00F64A06">
      <w:pPr>
        <w:jc w:val="center"/>
        <w:rPr>
          <w:b/>
        </w:rPr>
      </w:pPr>
      <w:r w:rsidRPr="00930FF2">
        <w:rPr>
          <w:b/>
        </w:rPr>
        <w:t>Section - I</w:t>
      </w:r>
    </w:p>
    <w:p w:rsidR="007A1705" w:rsidRPr="00930FF2" w:rsidRDefault="007A1705" w:rsidP="00F64A06">
      <w:pPr>
        <w:jc w:val="both"/>
      </w:pPr>
      <w:r w:rsidRPr="00930FF2">
        <w:t xml:space="preserve">Solution of 3D Laplace, wave and heat equations in spherical polar co-ordinates and cylindrical polar co-ordinates by the method of separation of variables. Fourier series solution of the wave equation, transformation of boundary value problems. </w:t>
      </w:r>
    </w:p>
    <w:p w:rsidR="007A1705" w:rsidRPr="00930FF2" w:rsidRDefault="007A1705" w:rsidP="00F64A06">
      <w:pPr>
        <w:jc w:val="both"/>
      </w:pPr>
    </w:p>
    <w:p w:rsidR="007A1705" w:rsidRPr="00930FF2" w:rsidRDefault="007A1705" w:rsidP="00F64A06">
      <w:pPr>
        <w:jc w:val="center"/>
        <w:rPr>
          <w:b/>
        </w:rPr>
      </w:pPr>
      <w:r w:rsidRPr="00930FF2">
        <w:rPr>
          <w:b/>
        </w:rPr>
        <w:t>Section - II</w:t>
      </w:r>
    </w:p>
    <w:p w:rsidR="007A1705" w:rsidRPr="00930FF2" w:rsidRDefault="007A1705" w:rsidP="00F64A06">
      <w:pPr>
        <w:jc w:val="both"/>
      </w:pPr>
      <w:r w:rsidRPr="00930FF2">
        <w:t>Fourier series solution of the heat equation, steady-state temperature in plates, The heat and wave equations in unbounded domains, Fourier transform solution of boundary value problems. The heat equation in an infinite cylinder and in a solid sphere.</w:t>
      </w:r>
    </w:p>
    <w:p w:rsidR="007A1705" w:rsidRPr="00930FF2" w:rsidRDefault="007A1705" w:rsidP="00F64A06">
      <w:pPr>
        <w:jc w:val="both"/>
        <w:rPr>
          <w:b/>
        </w:rPr>
      </w:pPr>
    </w:p>
    <w:p w:rsidR="007A1705" w:rsidRPr="00930FF2" w:rsidRDefault="007A1705" w:rsidP="00F64A06">
      <w:pPr>
        <w:jc w:val="center"/>
        <w:rPr>
          <w:b/>
        </w:rPr>
      </w:pPr>
      <w:r w:rsidRPr="00930FF2">
        <w:rPr>
          <w:b/>
        </w:rPr>
        <w:t>Section - III</w:t>
      </w:r>
    </w:p>
    <w:p w:rsidR="007A1705" w:rsidRPr="00930FF2" w:rsidRDefault="007A1705" w:rsidP="00F64A06">
      <w:pPr>
        <w:jc w:val="both"/>
      </w:pPr>
      <w:r w:rsidRPr="00930FF2">
        <w:t xml:space="preserve">Hankel transform of elementary functions.  Operational properties of the Hankel transform.  Applications of Hankel transforms to PDE.  </w:t>
      </w:r>
    </w:p>
    <w:p w:rsidR="007A1705" w:rsidRPr="00930FF2" w:rsidRDefault="007A1705" w:rsidP="00F64A06">
      <w:pPr>
        <w:jc w:val="both"/>
      </w:pPr>
      <w:r w:rsidRPr="00930FF2">
        <w:t xml:space="preserve">Definition and basic properties of finite Fourier sine and cosine transforms, its applications to the solutions of BVP’s and IVP’s.  </w:t>
      </w:r>
    </w:p>
    <w:p w:rsidR="007A1705" w:rsidRPr="00930FF2" w:rsidRDefault="007A1705" w:rsidP="00F64A06">
      <w:pPr>
        <w:jc w:val="center"/>
        <w:rPr>
          <w:b/>
        </w:rPr>
      </w:pPr>
    </w:p>
    <w:p w:rsidR="00396E63" w:rsidRPr="00930FF2" w:rsidRDefault="00396E63" w:rsidP="00F64A06">
      <w:pPr>
        <w:jc w:val="center"/>
        <w:rPr>
          <w:b/>
        </w:rPr>
      </w:pP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Moments and products of inertia, Angular momentum of a rigid body, principal axes and principal moment of inertia of a rigid body, kinetic energy of a rigid body rotating about a fixed point, Momental ellipsoid and equimomental systems, coplanar mass distributions, general motion of a rigid body.</w:t>
      </w:r>
    </w:p>
    <w:p w:rsidR="007A1705" w:rsidRPr="00930FF2" w:rsidRDefault="007A1705" w:rsidP="00F64A06">
      <w:pPr>
        <w:jc w:val="both"/>
      </w:pPr>
    </w:p>
    <w:p w:rsidR="009F53EF" w:rsidRPr="00930FF2" w:rsidRDefault="009F53EF" w:rsidP="009F53EF">
      <w:pPr>
        <w:jc w:val="both"/>
        <w:rPr>
          <w:b/>
        </w:rPr>
      </w:pPr>
      <w:r w:rsidRPr="00930FF2">
        <w:rPr>
          <w:b/>
        </w:rPr>
        <w:t xml:space="preserve">Note: </w:t>
      </w:r>
      <w:r w:rsidRPr="00930FF2">
        <w:t xml:space="preserve">The question paper will consist of </w:t>
      </w:r>
      <w:r w:rsidRPr="00930FF2">
        <w:rPr>
          <w:b/>
        </w:rPr>
        <w:t>five</w:t>
      </w:r>
      <w:r w:rsidRPr="00930FF2">
        <w:t xml:space="preserve"> sections. Each of the first four sections</w:t>
      </w:r>
      <w:r w:rsidRPr="00930FF2">
        <w:rPr>
          <w:b/>
        </w:rPr>
        <w:t xml:space="preserve">(I-IV) </w:t>
      </w:r>
      <w:r w:rsidRPr="00930FF2">
        <w:t xml:space="preserve">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7A1705" w:rsidRPr="00930FF2" w:rsidRDefault="007A1705" w:rsidP="00F64A06">
      <w:pPr>
        <w:jc w:val="both"/>
      </w:pPr>
      <w:r w:rsidRPr="00930FF2">
        <w:rPr>
          <w:b/>
        </w:rPr>
        <w:t>Books Recommended :</w:t>
      </w:r>
    </w:p>
    <w:p w:rsidR="007A1705" w:rsidRPr="00930FF2" w:rsidRDefault="007A1705" w:rsidP="00F64A06">
      <w:pPr>
        <w:jc w:val="both"/>
      </w:pPr>
      <w:r w:rsidRPr="00930FF2">
        <w:t xml:space="preserve">1.  </w:t>
      </w:r>
      <w:r w:rsidRPr="00930FF2">
        <w:tab/>
        <w:t xml:space="preserve">A.J. Jerri,  Introduction to Integral Equations with Applications. </w:t>
      </w:r>
    </w:p>
    <w:p w:rsidR="007A1705" w:rsidRPr="00930FF2" w:rsidRDefault="007A1705" w:rsidP="00F64A06">
      <w:pPr>
        <w:ind w:left="720" w:hanging="720"/>
        <w:jc w:val="both"/>
      </w:pPr>
      <w:r w:rsidRPr="00930FF2">
        <w:t xml:space="preserve">2.  </w:t>
      </w:r>
      <w:r w:rsidRPr="00930FF2">
        <w:tab/>
        <w:t xml:space="preserve">Lokenath Debnath, Integral Transforms and their Applications, CRC Press, Inc., 1995. </w:t>
      </w:r>
    </w:p>
    <w:p w:rsidR="007A1705" w:rsidRPr="00930FF2" w:rsidRDefault="007A1705" w:rsidP="00F64A06">
      <w:pPr>
        <w:ind w:left="720" w:hanging="720"/>
        <w:jc w:val="both"/>
      </w:pPr>
      <w:r w:rsidRPr="00930FF2">
        <w:t>3.</w:t>
      </w:r>
      <w:r w:rsidRPr="00930FF2">
        <w:tab/>
        <w:t>Peter V. O’Neil,  Advanced Engineering Mathematics, 4</w:t>
      </w:r>
      <w:r w:rsidRPr="00930FF2">
        <w:rPr>
          <w:vertAlign w:val="superscript"/>
        </w:rPr>
        <w:t>th</w:t>
      </w:r>
      <w:r w:rsidRPr="00930FF2">
        <w:t xml:space="preserve"> Edition, An International Thomson Publishing Company. </w:t>
      </w:r>
    </w:p>
    <w:p w:rsidR="007A1705" w:rsidRPr="00930FF2" w:rsidRDefault="007A1705" w:rsidP="00F64A06">
      <w:pPr>
        <w:ind w:left="720" w:hanging="720"/>
        <w:jc w:val="both"/>
      </w:pPr>
      <w:r w:rsidRPr="00930FF2">
        <w:lastRenderedPageBreak/>
        <w:t>4.</w:t>
      </w:r>
      <w:r w:rsidRPr="00930FF2">
        <w:tab/>
        <w:t xml:space="preserve">I.N. Sneddon, Elements of Partial Differential Equations,  Prentice Hall, McGraw Hill. </w:t>
      </w:r>
    </w:p>
    <w:p w:rsidR="007A1705" w:rsidRPr="00930FF2" w:rsidRDefault="007A1705" w:rsidP="00F64A06">
      <w:pPr>
        <w:jc w:val="both"/>
      </w:pPr>
      <w:r w:rsidRPr="00930FF2">
        <w:t>5.</w:t>
      </w:r>
      <w:r w:rsidRPr="00930FF2">
        <w:tab/>
        <w:t>I.N. Sneddon, Special Functions of Mathematical Physics and Chemistry.</w:t>
      </w:r>
    </w:p>
    <w:p w:rsidR="007A1705" w:rsidRPr="00930FF2" w:rsidRDefault="007A1705" w:rsidP="00F64A06">
      <w:pPr>
        <w:jc w:val="both"/>
      </w:pPr>
      <w:r w:rsidRPr="00930FF2">
        <w:t xml:space="preserve">6. </w:t>
      </w:r>
      <w:r w:rsidRPr="00930FF2">
        <w:tab/>
        <w:t>F. Chorlton, Dynamics, CBS publishers and Distributors.</w:t>
      </w:r>
    </w:p>
    <w:p w:rsidR="007A1705" w:rsidRPr="00930FF2" w:rsidRDefault="007A1705" w:rsidP="00F64A06">
      <w:pPr>
        <w:tabs>
          <w:tab w:val="left" w:pos="3600"/>
        </w:tabs>
        <w:jc w:val="center"/>
        <w:rPr>
          <w:b/>
        </w:rPr>
      </w:pPr>
    </w:p>
    <w:p w:rsidR="007A1705" w:rsidRDefault="007A1705"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Default="00FC77B8" w:rsidP="00F64A06">
      <w:pPr>
        <w:tabs>
          <w:tab w:val="left" w:pos="3600"/>
        </w:tabs>
        <w:jc w:val="center"/>
        <w:rPr>
          <w:b/>
        </w:rPr>
      </w:pPr>
    </w:p>
    <w:p w:rsidR="00FC77B8" w:rsidRPr="00930FF2" w:rsidRDefault="00FC77B8" w:rsidP="00F64A06">
      <w:pPr>
        <w:tabs>
          <w:tab w:val="left" w:pos="3600"/>
        </w:tabs>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tabs>
          <w:tab w:val="left" w:pos="3600"/>
        </w:tabs>
        <w:jc w:val="center"/>
        <w:rPr>
          <w:b/>
        </w:rPr>
      </w:pPr>
      <w:r w:rsidRPr="00930FF2">
        <w:rPr>
          <w:b/>
        </w:rPr>
        <w:t>Operations Research-I</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356</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rPr>
      </w:pPr>
    </w:p>
    <w:p w:rsidR="00C33071" w:rsidRPr="00930FF2" w:rsidRDefault="00664EE1" w:rsidP="00396E63">
      <w:pPr>
        <w:rPr>
          <w:b/>
          <w:u w:val="single"/>
        </w:rPr>
      </w:pPr>
      <w:r>
        <w:rPr>
          <w:b/>
          <w:u w:val="single"/>
        </w:rPr>
        <w:t xml:space="preserve">Course </w:t>
      </w:r>
      <w:r w:rsidR="00C33071" w:rsidRPr="00930FF2">
        <w:rPr>
          <w:b/>
          <w:u w:val="single"/>
        </w:rPr>
        <w:t xml:space="preserve"> Outcomes</w:t>
      </w:r>
    </w:p>
    <w:p w:rsidR="00664EE1" w:rsidRDefault="00C33071" w:rsidP="00664EE1">
      <w:pPr>
        <w:rPr>
          <w:lang w:val="en-IN"/>
        </w:rPr>
      </w:pPr>
      <w:r w:rsidRPr="00930FF2">
        <w:rPr>
          <w:lang w:val="en-IN"/>
        </w:rPr>
        <w:t>Students would be able to:</w:t>
      </w:r>
    </w:p>
    <w:p w:rsidR="00664EE1" w:rsidRDefault="00664EE1" w:rsidP="00664EE1">
      <w:pPr>
        <w:jc w:val="both"/>
        <w:rPr>
          <w:lang w:val="en-IN"/>
        </w:rPr>
      </w:pPr>
      <w:r w:rsidRPr="00FC77B8">
        <w:rPr>
          <w:b/>
          <w:lang w:val="en-IN"/>
        </w:rPr>
        <w:t>CO1</w:t>
      </w:r>
      <w:r>
        <w:rPr>
          <w:lang w:val="en-IN"/>
        </w:rPr>
        <w:tab/>
      </w:r>
      <w:r w:rsidR="00C33071" w:rsidRPr="00930FF2">
        <w:rPr>
          <w:lang w:val="en-IN"/>
        </w:rPr>
        <w:t>Explain operations research, its scope and utility.</w:t>
      </w:r>
    </w:p>
    <w:p w:rsidR="00664EE1" w:rsidRDefault="00664EE1" w:rsidP="00664EE1">
      <w:pPr>
        <w:jc w:val="both"/>
        <w:rPr>
          <w:lang w:val="en-IN"/>
        </w:rPr>
      </w:pPr>
      <w:r w:rsidRPr="00FC77B8">
        <w:rPr>
          <w:b/>
          <w:lang w:val="en-IN"/>
        </w:rPr>
        <w:t>CO2</w:t>
      </w:r>
      <w:r>
        <w:rPr>
          <w:lang w:val="en-IN"/>
        </w:rPr>
        <w:tab/>
      </w:r>
      <w:r w:rsidR="00C33071" w:rsidRPr="00930FF2">
        <w:rPr>
          <w:lang w:val="en-IN"/>
        </w:rPr>
        <w:t>Know about operations research models, its methodology and classification.</w:t>
      </w:r>
    </w:p>
    <w:p w:rsidR="00664EE1" w:rsidRDefault="00664EE1" w:rsidP="00D76D3E">
      <w:pPr>
        <w:ind w:left="720" w:hanging="720"/>
        <w:jc w:val="both"/>
        <w:rPr>
          <w:lang w:val="en-IN"/>
        </w:rPr>
      </w:pPr>
      <w:r w:rsidRPr="00FC77B8">
        <w:rPr>
          <w:b/>
          <w:lang w:val="en-IN"/>
        </w:rPr>
        <w:t>CO3</w:t>
      </w:r>
      <w:r>
        <w:rPr>
          <w:lang w:val="en-IN"/>
        </w:rPr>
        <w:tab/>
      </w:r>
      <w:r w:rsidR="00C33071" w:rsidRPr="00930FF2">
        <w:rPr>
          <w:lang w:val="en-IN"/>
        </w:rPr>
        <w:t>Formulate and solve LPP’s usin</w:t>
      </w:r>
      <w:r w:rsidR="00D1327D">
        <w:rPr>
          <w:lang w:val="en-IN"/>
        </w:rPr>
        <w:t>g Graphical &amp;</w:t>
      </w:r>
      <w:r w:rsidR="00D76D3E">
        <w:rPr>
          <w:lang w:val="en-IN"/>
        </w:rPr>
        <w:t xml:space="preserve"> Simplex methods and u</w:t>
      </w:r>
      <w:r w:rsidR="00D76D3E" w:rsidRPr="00930FF2">
        <w:rPr>
          <w:lang w:val="en-IN"/>
        </w:rPr>
        <w:t xml:space="preserve">nderstand the concept of duality in linear programming.  </w:t>
      </w:r>
      <w:r>
        <w:rPr>
          <w:lang w:val="en-IN"/>
        </w:rPr>
        <w:tab/>
      </w:r>
      <w:r w:rsidR="00C33071" w:rsidRPr="00930FF2">
        <w:rPr>
          <w:lang w:val="en-IN"/>
        </w:rPr>
        <w:t xml:space="preserve"> </w:t>
      </w:r>
    </w:p>
    <w:p w:rsidR="00664EE1" w:rsidRDefault="00664EE1" w:rsidP="00D76D3E">
      <w:pPr>
        <w:ind w:left="720" w:hanging="720"/>
        <w:jc w:val="both"/>
        <w:rPr>
          <w:lang w:val="en-IN"/>
        </w:rPr>
      </w:pPr>
      <w:r w:rsidRPr="00FC77B8">
        <w:rPr>
          <w:b/>
          <w:lang w:val="en-IN"/>
        </w:rPr>
        <w:t>CO</w:t>
      </w:r>
      <w:r w:rsidR="00D76D3E">
        <w:rPr>
          <w:b/>
          <w:lang w:val="en-IN"/>
        </w:rPr>
        <w:t>4</w:t>
      </w:r>
      <w:r>
        <w:rPr>
          <w:lang w:val="en-IN"/>
        </w:rPr>
        <w:tab/>
      </w:r>
      <w:r w:rsidR="00C33071" w:rsidRPr="00930FF2">
        <w:rPr>
          <w:lang w:val="en-IN"/>
        </w:rPr>
        <w:t>Classify and handle different types of transportations problems</w:t>
      </w:r>
      <w:r w:rsidR="00D76D3E">
        <w:rPr>
          <w:lang w:val="en-IN"/>
        </w:rPr>
        <w:t xml:space="preserve"> and assignment problems</w:t>
      </w:r>
      <w:r w:rsidR="00C33071" w:rsidRPr="00930FF2">
        <w:rPr>
          <w:lang w:val="en-IN"/>
        </w:rPr>
        <w:t>.</w:t>
      </w:r>
    </w:p>
    <w:p w:rsidR="00C33071" w:rsidRPr="00930FF2" w:rsidRDefault="00664EE1" w:rsidP="00664EE1">
      <w:pPr>
        <w:jc w:val="both"/>
        <w:rPr>
          <w:lang w:val="en-IN"/>
        </w:rPr>
      </w:pPr>
      <w:r w:rsidRPr="00FC77B8">
        <w:rPr>
          <w:b/>
          <w:lang w:val="en-IN"/>
        </w:rPr>
        <w:t>CO</w:t>
      </w:r>
      <w:r w:rsidR="00D76D3E">
        <w:rPr>
          <w:b/>
          <w:lang w:val="en-IN"/>
        </w:rPr>
        <w:t>5</w:t>
      </w:r>
      <w:r>
        <w:rPr>
          <w:lang w:val="en-IN"/>
        </w:rPr>
        <w:tab/>
      </w:r>
      <w:r w:rsidR="00C33071" w:rsidRPr="00930FF2">
        <w:rPr>
          <w:lang w:val="en-IN"/>
        </w:rPr>
        <w:t xml:space="preserve">Learn to solve game problems using graphical, algebraic and linear programming </w:t>
      </w:r>
      <w:r>
        <w:rPr>
          <w:lang w:val="en-IN"/>
        </w:rPr>
        <w:tab/>
      </w:r>
      <w:r w:rsidR="00C33071" w:rsidRPr="00930FF2">
        <w:rPr>
          <w:lang w:val="en-IN"/>
        </w:rPr>
        <w:t xml:space="preserve">methods.    </w:t>
      </w:r>
    </w:p>
    <w:p w:rsidR="00D374A0" w:rsidRDefault="00D374A0" w:rsidP="00F64A06">
      <w:pPr>
        <w:jc w:val="center"/>
        <w:rPr>
          <w:b/>
        </w:rPr>
      </w:pPr>
    </w:p>
    <w:p w:rsidR="007A1705" w:rsidRPr="00930FF2" w:rsidRDefault="007A1705" w:rsidP="00F64A06">
      <w:pPr>
        <w:jc w:val="center"/>
        <w:rPr>
          <w:b/>
        </w:rPr>
      </w:pPr>
      <w:r w:rsidRPr="00930FF2">
        <w:rPr>
          <w:b/>
        </w:rPr>
        <w:t>Section- I</w:t>
      </w:r>
    </w:p>
    <w:p w:rsidR="007A1705" w:rsidRPr="00930FF2" w:rsidRDefault="007A1705" w:rsidP="00F64A06">
      <w:pPr>
        <w:tabs>
          <w:tab w:val="left" w:pos="3600"/>
        </w:tabs>
        <w:jc w:val="both"/>
      </w:pPr>
      <w:r w:rsidRPr="00930FF2">
        <w:t xml:space="preserve">Definition, scope, methodology and applications of OR. Types of OR models. </w:t>
      </w:r>
    </w:p>
    <w:p w:rsidR="007A1705" w:rsidRPr="00930FF2" w:rsidRDefault="007A1705" w:rsidP="00F64A06">
      <w:pPr>
        <w:jc w:val="both"/>
      </w:pPr>
      <w:r w:rsidRPr="00930FF2">
        <w:t>Concept of optimization, Linear Programming: Introduction, Formulation of a Linear Programming Problem (LPP), Requirements for an LPP, Advantages and limitations of LP. Graphical solution: Multiple, unbounded and infeasible solutions.</w:t>
      </w:r>
    </w:p>
    <w:p w:rsidR="007A1705" w:rsidRPr="00930FF2" w:rsidRDefault="007A1705" w:rsidP="00F64A06">
      <w:pPr>
        <w:jc w:val="both"/>
        <w:rPr>
          <w:b/>
        </w:rPr>
      </w:pPr>
    </w:p>
    <w:p w:rsidR="007A1705" w:rsidRPr="00930FF2" w:rsidRDefault="007A1705" w:rsidP="00F64A06">
      <w:pPr>
        <w:jc w:val="center"/>
      </w:pPr>
      <w:r w:rsidRPr="00930FF2">
        <w:rPr>
          <w:b/>
        </w:rPr>
        <w:t>Section-II</w:t>
      </w:r>
    </w:p>
    <w:p w:rsidR="007A1705" w:rsidRPr="00930FF2" w:rsidRDefault="007A1705" w:rsidP="00F64A06">
      <w:pPr>
        <w:jc w:val="both"/>
      </w:pPr>
      <w:r w:rsidRPr="00930FF2">
        <w:t>Principle of simplex method: standard form, basic solution, basic feasible solution.</w:t>
      </w:r>
    </w:p>
    <w:p w:rsidR="007A1705" w:rsidRPr="00930FF2" w:rsidRDefault="007A1705" w:rsidP="00F64A06">
      <w:pPr>
        <w:jc w:val="both"/>
      </w:pPr>
      <w:r w:rsidRPr="00930FF2">
        <w:t xml:space="preserve">Computational Aspect of Simplex Method: Cases of unique feasible solution, no feasible solution, multiple solution and unbounded solution and degeneracy. Two Phase and Big- M methods. </w:t>
      </w:r>
    </w:p>
    <w:p w:rsidR="007A1705" w:rsidRPr="00930FF2" w:rsidRDefault="007A1705" w:rsidP="00F64A06">
      <w:pPr>
        <w:jc w:val="center"/>
        <w:rPr>
          <w:b/>
        </w:rPr>
      </w:pPr>
      <w:r w:rsidRPr="00930FF2">
        <w:rPr>
          <w:b/>
        </w:rPr>
        <w:t>Section-III</w:t>
      </w:r>
    </w:p>
    <w:p w:rsidR="007A1705" w:rsidRPr="00930FF2" w:rsidRDefault="007A1705" w:rsidP="00F64A06">
      <w:pPr>
        <w:jc w:val="both"/>
      </w:pPr>
    </w:p>
    <w:p w:rsidR="007A1705" w:rsidRPr="00930FF2" w:rsidRDefault="007A1705" w:rsidP="00F64A06">
      <w:pPr>
        <w:jc w:val="both"/>
      </w:pPr>
      <w:r w:rsidRPr="00930FF2">
        <w:t>Duality in LPP,  primal-dual relationship.</w:t>
      </w:r>
    </w:p>
    <w:p w:rsidR="007A1705" w:rsidRPr="00930FF2" w:rsidRDefault="007A1705" w:rsidP="00F64A06">
      <w:pPr>
        <w:jc w:val="both"/>
      </w:pPr>
      <w:r w:rsidRPr="00930FF2">
        <w:t xml:space="preserve">Transportation Problem: Methods for finding basic feasible solution of a transportation problem, Modified distribution method for finding the optimum solution, Unbalanced  and degenerate transportation problems, transhipment problem, maximization in a transportation problem.   </w:t>
      </w:r>
    </w:p>
    <w:p w:rsidR="007A1705" w:rsidRPr="00930FF2" w:rsidRDefault="007A1705" w:rsidP="00F64A06">
      <w:pPr>
        <w:jc w:val="center"/>
        <w:rPr>
          <w:b/>
        </w:rPr>
      </w:pPr>
      <w:r w:rsidRPr="00930FF2">
        <w:rPr>
          <w:b/>
        </w:rPr>
        <w:t>Section-IV</w:t>
      </w:r>
    </w:p>
    <w:p w:rsidR="007A1705" w:rsidRPr="00930FF2" w:rsidRDefault="007A1705" w:rsidP="00F64A06">
      <w:pPr>
        <w:jc w:val="both"/>
      </w:pPr>
    </w:p>
    <w:p w:rsidR="007A1705" w:rsidRPr="00930FF2" w:rsidRDefault="007A1705" w:rsidP="00F64A06">
      <w:pPr>
        <w:jc w:val="both"/>
      </w:pPr>
      <w:r w:rsidRPr="00930FF2">
        <w:t>Assignment Problem:</w:t>
      </w:r>
      <w:r w:rsidRPr="00930FF2">
        <w:tab/>
        <w:t>Solution by Hungarian method, Unbalanced assignment problem, maximization in an assignment problem, Crew assignment and Travelling salesman problem.</w:t>
      </w:r>
    </w:p>
    <w:p w:rsidR="007A1705" w:rsidRPr="00930FF2" w:rsidRDefault="007A1705" w:rsidP="00F64A06">
      <w:pPr>
        <w:jc w:val="both"/>
        <w:rPr>
          <w:b/>
        </w:rPr>
      </w:pPr>
      <w:r w:rsidRPr="00930FF2">
        <w:t>Game Theory: Two person zero sum game, Game with saddle points, the rule of dominance; Algebraic, graphical and linear programming methods for solving mixed strategy games.</w:t>
      </w:r>
    </w:p>
    <w:p w:rsidR="007A1705" w:rsidRPr="00930FF2" w:rsidRDefault="007A1705" w:rsidP="00F64A06">
      <w:pPr>
        <w:pStyle w:val="Subtitle"/>
        <w:ind w:left="720"/>
        <w:rPr>
          <w:szCs w:val="24"/>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Pr="00930FF2" w:rsidRDefault="009F53EF" w:rsidP="009F53EF">
      <w:pPr>
        <w:jc w:val="center"/>
        <w:rPr>
          <w:b/>
        </w:rPr>
      </w:pPr>
    </w:p>
    <w:p w:rsidR="007A1705" w:rsidRPr="00930FF2" w:rsidRDefault="007A1705" w:rsidP="00F64A06">
      <w:pPr>
        <w:pStyle w:val="Subtitle"/>
        <w:rPr>
          <w:b w:val="0"/>
          <w:szCs w:val="24"/>
        </w:rPr>
      </w:pPr>
      <w:r w:rsidRPr="00930FF2">
        <w:rPr>
          <w:szCs w:val="24"/>
        </w:rPr>
        <w:lastRenderedPageBreak/>
        <w:t xml:space="preserve">Books Recommended </w:t>
      </w:r>
    </w:p>
    <w:p w:rsidR="007A1705" w:rsidRPr="00930FF2" w:rsidRDefault="007A1705" w:rsidP="00434922">
      <w:pPr>
        <w:pStyle w:val="Subtitle"/>
        <w:numPr>
          <w:ilvl w:val="0"/>
          <w:numId w:val="24"/>
        </w:numPr>
        <w:rPr>
          <w:b w:val="0"/>
          <w:szCs w:val="24"/>
        </w:rPr>
      </w:pPr>
      <w:r w:rsidRPr="00930FF2">
        <w:rPr>
          <w:b w:val="0"/>
          <w:szCs w:val="24"/>
        </w:rPr>
        <w:t xml:space="preserve">J.K. Sharma, Mathematical Model in Operations Research, Tata McGraw Hill. </w:t>
      </w:r>
    </w:p>
    <w:p w:rsidR="007A1705" w:rsidRPr="00930FF2" w:rsidRDefault="007A1705" w:rsidP="00434922">
      <w:pPr>
        <w:pStyle w:val="Subtitle"/>
        <w:numPr>
          <w:ilvl w:val="0"/>
          <w:numId w:val="24"/>
        </w:numPr>
        <w:rPr>
          <w:b w:val="0"/>
          <w:szCs w:val="24"/>
        </w:rPr>
      </w:pPr>
      <w:r w:rsidRPr="00930FF2">
        <w:rPr>
          <w:b w:val="0"/>
          <w:szCs w:val="24"/>
        </w:rPr>
        <w:t>H.A. Taha, Operations Research – An Introduction.</w:t>
      </w:r>
    </w:p>
    <w:p w:rsidR="007A1705" w:rsidRPr="00930FF2" w:rsidRDefault="007A1705" w:rsidP="00434922">
      <w:pPr>
        <w:pStyle w:val="Subtitle"/>
        <w:numPr>
          <w:ilvl w:val="0"/>
          <w:numId w:val="24"/>
        </w:numPr>
        <w:rPr>
          <w:b w:val="0"/>
          <w:szCs w:val="24"/>
        </w:rPr>
      </w:pPr>
      <w:r w:rsidRPr="00930FF2">
        <w:rPr>
          <w:b w:val="0"/>
          <w:szCs w:val="24"/>
        </w:rPr>
        <w:t>Kanti Swarup, P.K. Gupta, and Manmohan, Operations Research.</w:t>
      </w:r>
    </w:p>
    <w:p w:rsidR="007A1705" w:rsidRPr="00930FF2" w:rsidRDefault="007A1705" w:rsidP="00434922">
      <w:pPr>
        <w:pStyle w:val="Subtitle"/>
        <w:numPr>
          <w:ilvl w:val="0"/>
          <w:numId w:val="24"/>
        </w:numPr>
        <w:rPr>
          <w:b w:val="0"/>
          <w:szCs w:val="24"/>
        </w:rPr>
      </w:pPr>
      <w:r w:rsidRPr="00930FF2">
        <w:rPr>
          <w:b w:val="0"/>
          <w:szCs w:val="24"/>
        </w:rPr>
        <w:t xml:space="preserve">P.K. Gupta and D.S. Hira, Operations Research, S. Chand &amp; Co. </w:t>
      </w:r>
    </w:p>
    <w:p w:rsidR="007A1705" w:rsidRPr="00930FF2" w:rsidRDefault="007A1705" w:rsidP="00434922">
      <w:pPr>
        <w:pStyle w:val="Subtitle"/>
        <w:numPr>
          <w:ilvl w:val="0"/>
          <w:numId w:val="25"/>
        </w:numPr>
        <w:rPr>
          <w:b w:val="0"/>
          <w:szCs w:val="24"/>
        </w:rPr>
      </w:pPr>
      <w:r w:rsidRPr="00930FF2">
        <w:rPr>
          <w:b w:val="0"/>
          <w:szCs w:val="24"/>
        </w:rPr>
        <w:t>S.I. Gass, Linear Programming (3</w:t>
      </w:r>
      <w:r w:rsidRPr="00930FF2">
        <w:rPr>
          <w:b w:val="0"/>
          <w:szCs w:val="24"/>
          <w:vertAlign w:val="superscript"/>
        </w:rPr>
        <w:t>rd</w:t>
      </w:r>
      <w:r w:rsidRPr="00930FF2">
        <w:rPr>
          <w:b w:val="0"/>
          <w:szCs w:val="24"/>
        </w:rPr>
        <w:t xml:space="preserve"> Edition), McGraw Hill, New York, 1985.</w:t>
      </w:r>
    </w:p>
    <w:p w:rsidR="007A1705" w:rsidRPr="00930FF2" w:rsidRDefault="007A1705" w:rsidP="00434922">
      <w:pPr>
        <w:numPr>
          <w:ilvl w:val="0"/>
          <w:numId w:val="25"/>
        </w:numPr>
      </w:pPr>
      <w:r w:rsidRPr="00930FF2">
        <w:t>S.D. Sharma, Operations Research.</w:t>
      </w:r>
    </w:p>
    <w:p w:rsidR="007A1705" w:rsidRPr="00930FF2" w:rsidRDefault="007A1705" w:rsidP="00434922">
      <w:pPr>
        <w:numPr>
          <w:ilvl w:val="0"/>
          <w:numId w:val="25"/>
        </w:numPr>
      </w:pPr>
      <w:r w:rsidRPr="00930FF2">
        <w:t>N.S. Kambo, Mathematical Programming.</w:t>
      </w:r>
    </w:p>
    <w:p w:rsidR="007A1705" w:rsidRPr="00930FF2" w:rsidRDefault="007A1705" w:rsidP="00434922">
      <w:pPr>
        <w:numPr>
          <w:ilvl w:val="0"/>
          <w:numId w:val="25"/>
        </w:numPr>
      </w:pPr>
      <w:r w:rsidRPr="00930FF2">
        <w:t>G. Hadley, Linear Programming, Narosa Publishing House, 1987.</w:t>
      </w:r>
    </w:p>
    <w:p w:rsidR="00396E63" w:rsidRPr="00930FF2" w:rsidRDefault="00396E63" w:rsidP="00F64A06">
      <w:pPr>
        <w:jc w:val="center"/>
        <w:rPr>
          <w:b/>
        </w:rPr>
      </w:pPr>
    </w:p>
    <w:p w:rsidR="00396E63" w:rsidRPr="00930FF2" w:rsidRDefault="00396E63" w:rsidP="00F64A06">
      <w:pPr>
        <w:jc w:val="center"/>
        <w:rPr>
          <w:b/>
        </w:rPr>
      </w:pPr>
    </w:p>
    <w:p w:rsidR="00F543BF" w:rsidRDefault="00F543BF" w:rsidP="00DA21F1">
      <w:pPr>
        <w:jc w:val="center"/>
        <w:rPr>
          <w:b/>
        </w:rPr>
      </w:pPr>
    </w:p>
    <w:p w:rsidR="00F543BF" w:rsidRDefault="00F543BF" w:rsidP="00DA21F1">
      <w:pPr>
        <w:jc w:val="center"/>
        <w:rPr>
          <w:b/>
        </w:rPr>
      </w:pPr>
    </w:p>
    <w:p w:rsidR="00F543BF" w:rsidRDefault="00F543BF"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543BF" w:rsidRDefault="00F543BF" w:rsidP="00DA21F1">
      <w:pPr>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ind w:left="720" w:hanging="720"/>
        <w:jc w:val="center"/>
        <w:rPr>
          <w:b/>
        </w:rPr>
      </w:pPr>
      <w:r w:rsidRPr="00930FF2">
        <w:rPr>
          <w:b/>
        </w:rPr>
        <w:t>Practical/ Computational Work</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357</w:t>
      </w:r>
    </w:p>
    <w:p w:rsidR="00C33071" w:rsidRPr="00930FF2" w:rsidRDefault="00C33071" w:rsidP="00F64A06">
      <w:pPr>
        <w:ind w:left="2160" w:hanging="2160"/>
      </w:pPr>
      <w:r w:rsidRPr="00930FF2">
        <w:t xml:space="preserve">Practical/Computational work to be performed on computers using </w:t>
      </w:r>
    </w:p>
    <w:p w:rsidR="00C33071" w:rsidRPr="00930FF2" w:rsidRDefault="00C33071" w:rsidP="00F64A06">
      <w:pPr>
        <w:ind w:left="2160" w:hanging="2160"/>
      </w:pPr>
      <w:r w:rsidRPr="00930FF2">
        <w:t>EXCEL/SPSS</w:t>
      </w:r>
    </w:p>
    <w:p w:rsidR="007A1705" w:rsidRPr="00930FF2" w:rsidRDefault="007A1705" w:rsidP="00F64A06">
      <w:pPr>
        <w:pStyle w:val="Subtitle"/>
        <w:ind w:firstLine="720"/>
        <w:jc w:val="right"/>
        <w:rPr>
          <w:szCs w:val="24"/>
        </w:rPr>
      </w:pPr>
    </w:p>
    <w:p w:rsidR="007A1705" w:rsidRPr="00F543BF" w:rsidRDefault="00F543BF" w:rsidP="00F543BF">
      <w:pPr>
        <w:ind w:left="720" w:hanging="720"/>
        <w:jc w:val="both"/>
        <w:rPr>
          <w:b/>
        </w:rPr>
      </w:pPr>
      <w:r w:rsidRPr="00930FF2">
        <w:rPr>
          <w:b/>
        </w:rPr>
        <w:t>Time:3 Hours</w:t>
      </w:r>
      <w:r>
        <w:rPr>
          <w:b/>
        </w:rPr>
        <w:tab/>
      </w:r>
      <w:r>
        <w:rPr>
          <w:b/>
        </w:rPr>
        <w:tab/>
      </w:r>
      <w:r>
        <w:rPr>
          <w:b/>
        </w:rPr>
        <w:tab/>
      </w:r>
      <w:r>
        <w:rPr>
          <w:b/>
        </w:rPr>
        <w:tab/>
      </w:r>
      <w:r>
        <w:rPr>
          <w:b/>
        </w:rPr>
        <w:tab/>
      </w:r>
      <w:r>
        <w:rPr>
          <w:b/>
        </w:rPr>
        <w:tab/>
      </w:r>
      <w:r>
        <w:rPr>
          <w:b/>
        </w:rPr>
        <w:tab/>
      </w:r>
      <w:r>
        <w:rPr>
          <w:b/>
        </w:rPr>
        <w:tab/>
        <w:t xml:space="preserve">    </w:t>
      </w:r>
      <w:r w:rsidR="007A1705" w:rsidRPr="00F543BF">
        <w:rPr>
          <w:b/>
        </w:rPr>
        <w:t>Max. Marks : 50</w:t>
      </w:r>
    </w:p>
    <w:p w:rsidR="00E16E7A" w:rsidRDefault="007A1705" w:rsidP="009B2E1B">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r>
    </w:p>
    <w:p w:rsidR="00E16E7A" w:rsidRPr="00CC48D9" w:rsidRDefault="00E16E7A" w:rsidP="00E16E7A">
      <w:pPr>
        <w:rPr>
          <w:b/>
          <w:u w:val="single"/>
        </w:rPr>
      </w:pPr>
      <w:r>
        <w:rPr>
          <w:b/>
          <w:u w:val="single"/>
        </w:rPr>
        <w:t>Course Outcomes</w:t>
      </w:r>
    </w:p>
    <w:p w:rsidR="00E16E7A" w:rsidRDefault="00E16E7A" w:rsidP="00E16E7A">
      <w:pPr>
        <w:rPr>
          <w:lang w:val="en-IN"/>
        </w:rPr>
      </w:pPr>
      <w:r w:rsidRPr="00CC48D9">
        <w:rPr>
          <w:lang w:val="en-IN"/>
        </w:rPr>
        <w:t>Students would be able to</w:t>
      </w:r>
      <w:r>
        <w:rPr>
          <w:lang w:val="en-IN"/>
        </w:rPr>
        <w:t>:</w:t>
      </w:r>
    </w:p>
    <w:p w:rsidR="00E16E7A" w:rsidRPr="00E35B70" w:rsidRDefault="00E16E7A" w:rsidP="00E16E7A">
      <w:pPr>
        <w:ind w:left="855" w:hanging="855"/>
        <w:rPr>
          <w:lang w:val="en-IN"/>
        </w:rPr>
      </w:pPr>
      <w:r w:rsidRPr="00E35B70">
        <w:rPr>
          <w:b/>
          <w:lang w:val="en-IN"/>
        </w:rPr>
        <w:t>CO1</w:t>
      </w:r>
      <w:r w:rsidRPr="00E35B70">
        <w:rPr>
          <w:b/>
          <w:lang w:val="en-IN"/>
        </w:rPr>
        <w:tab/>
      </w:r>
      <w:r w:rsidRPr="00E35B70">
        <w:rPr>
          <w:lang w:val="en-IN"/>
        </w:rPr>
        <w:t>Carry out mathematical formulations of the given real problems as   LPPs.</w:t>
      </w:r>
    </w:p>
    <w:p w:rsidR="00E16E7A" w:rsidRPr="00E35B70" w:rsidRDefault="00E16E7A" w:rsidP="00E16E7A">
      <w:pPr>
        <w:shd w:val="clear" w:color="auto" w:fill="FFFFFF"/>
        <w:tabs>
          <w:tab w:val="left" w:pos="567"/>
        </w:tabs>
        <w:spacing w:before="120" w:line="276" w:lineRule="auto"/>
        <w:ind w:left="900" w:hanging="1559"/>
        <w:rPr>
          <w:lang w:val="en-IN"/>
        </w:rPr>
      </w:pPr>
      <w:r w:rsidRPr="00E35B70">
        <w:rPr>
          <w:b/>
          <w:lang w:val="en-IN"/>
        </w:rPr>
        <w:t xml:space="preserve">        </w:t>
      </w:r>
      <w:r w:rsidR="00E35B70">
        <w:rPr>
          <w:b/>
          <w:lang w:val="en-IN"/>
        </w:rPr>
        <w:t xml:space="preserve">  </w:t>
      </w:r>
      <w:r w:rsidRPr="00E35B70">
        <w:rPr>
          <w:b/>
          <w:lang w:val="en-IN"/>
        </w:rPr>
        <w:t xml:space="preserve"> CO2</w:t>
      </w:r>
      <w:r w:rsidRPr="00E35B70">
        <w:rPr>
          <w:b/>
          <w:lang w:val="en-IN"/>
        </w:rPr>
        <w:tab/>
        <w:t xml:space="preserve">    </w:t>
      </w:r>
      <w:r w:rsidR="00E35B70">
        <w:rPr>
          <w:b/>
          <w:lang w:val="en-IN"/>
        </w:rPr>
        <w:t xml:space="preserve"> </w:t>
      </w:r>
      <w:r w:rsidRPr="00E35B70">
        <w:rPr>
          <w:lang w:val="en-IN"/>
        </w:rPr>
        <w:t>Solve LPP’s using Graphical /Simplex methods for the given problem using EXCEL.</w:t>
      </w:r>
    </w:p>
    <w:p w:rsidR="00E16E7A" w:rsidRPr="00E35B70" w:rsidRDefault="00E16E7A" w:rsidP="00E16E7A">
      <w:pPr>
        <w:shd w:val="clear" w:color="auto" w:fill="FFFFFF"/>
        <w:tabs>
          <w:tab w:val="left" w:pos="567"/>
        </w:tabs>
        <w:spacing w:before="120" w:line="276" w:lineRule="auto"/>
        <w:ind w:left="900" w:hanging="900"/>
        <w:rPr>
          <w:lang w:val="en-IN"/>
        </w:rPr>
      </w:pPr>
      <w:r w:rsidRPr="00E35B70">
        <w:rPr>
          <w:b/>
          <w:lang w:val="en-IN"/>
        </w:rPr>
        <w:t>CO3</w:t>
      </w:r>
      <w:r w:rsidRPr="00E35B70">
        <w:rPr>
          <w:b/>
          <w:lang w:val="en-IN"/>
        </w:rPr>
        <w:tab/>
        <w:t xml:space="preserve">     </w:t>
      </w:r>
      <w:r w:rsidRPr="00E35B70">
        <w:rPr>
          <w:lang w:val="en-IN"/>
        </w:rPr>
        <w:t xml:space="preserve">Solve different types of transportation problems, assignment problems, crew assignment problems, travelling salesman problems, game problems </w:t>
      </w:r>
      <w:r w:rsidRPr="00E35B70">
        <w:t>for the given data using EXCEL/SPSS</w:t>
      </w:r>
      <w:r w:rsidRPr="00E35B70">
        <w:rPr>
          <w:lang w:val="en-IN"/>
        </w:rPr>
        <w:t xml:space="preserve">.    </w:t>
      </w:r>
    </w:p>
    <w:p w:rsidR="009B2E1B" w:rsidRPr="00930FF2" w:rsidRDefault="009B2E1B" w:rsidP="009B2E1B">
      <w:pPr>
        <w:pStyle w:val="BodyTextIndent"/>
        <w:ind w:firstLine="0"/>
        <w:jc w:val="right"/>
        <w:rPr>
          <w:b/>
          <w:szCs w:val="24"/>
        </w:rPr>
      </w:pPr>
      <w:r w:rsidRPr="00930FF2">
        <w:rPr>
          <w:b/>
          <w:szCs w:val="24"/>
        </w:rPr>
        <w:t xml:space="preserve">    i) Written Practical/ Lab work</w:t>
      </w:r>
      <w:r w:rsidRPr="00930FF2">
        <w:rPr>
          <w:b/>
          <w:szCs w:val="24"/>
        </w:rPr>
        <w:tab/>
        <w:t>:      40 Marks</w:t>
      </w:r>
    </w:p>
    <w:p w:rsidR="009B2E1B" w:rsidRDefault="009B2E1B" w:rsidP="009B2E1B">
      <w:pPr>
        <w:pStyle w:val="BodyTextIndent"/>
        <w:ind w:firstLine="0"/>
        <w:jc w:val="right"/>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i)Viva-voce and practical record</w:t>
      </w:r>
      <w:r w:rsidRPr="00930FF2">
        <w:rPr>
          <w:b/>
          <w:szCs w:val="24"/>
        </w:rPr>
        <w:tab/>
        <w:t>:      10 Marks</w:t>
      </w:r>
    </w:p>
    <w:p w:rsidR="009B2E1B" w:rsidRDefault="009B2E1B" w:rsidP="009B2E1B">
      <w:pPr>
        <w:pStyle w:val="BodyTextIndent"/>
        <w:ind w:firstLine="0"/>
        <w:jc w:val="both"/>
        <w:rPr>
          <w:b/>
          <w:szCs w:val="24"/>
        </w:rPr>
      </w:pPr>
    </w:p>
    <w:p w:rsidR="00E16E7A" w:rsidRPr="00930FF2" w:rsidRDefault="00E16E7A" w:rsidP="00F64A06">
      <w:pPr>
        <w:pStyle w:val="BodyTextIndent"/>
        <w:ind w:firstLine="0"/>
        <w:jc w:val="both"/>
        <w:rPr>
          <w:b/>
          <w:szCs w:val="24"/>
        </w:rPr>
      </w:pPr>
    </w:p>
    <w:p w:rsidR="007A1705" w:rsidRPr="00930FF2" w:rsidRDefault="007A1705" w:rsidP="00F64A06">
      <w:pPr>
        <w:ind w:left="720" w:hanging="720"/>
        <w:jc w:val="both"/>
        <w:rPr>
          <w:b/>
        </w:rPr>
      </w:pPr>
      <w:r w:rsidRPr="00930FF2">
        <w:tab/>
      </w:r>
      <w:r w:rsidRPr="00930FF2">
        <w:tab/>
      </w:r>
      <w:r w:rsidRPr="00930FF2">
        <w:tab/>
      </w:r>
      <w:r w:rsidRPr="00930FF2">
        <w:tab/>
      </w:r>
      <w:r w:rsidRPr="00930FF2">
        <w:tab/>
      </w:r>
      <w:r w:rsidRPr="00930FF2">
        <w:tab/>
      </w:r>
      <w:r w:rsidRPr="00930FF2">
        <w:tab/>
      </w:r>
      <w:r w:rsidRPr="00930FF2">
        <w:tab/>
      </w:r>
      <w:r w:rsidRPr="00930FF2">
        <w:tab/>
      </w:r>
    </w:p>
    <w:p w:rsidR="007A1705" w:rsidRPr="00930FF2" w:rsidRDefault="007A1705" w:rsidP="00F64A06">
      <w:pPr>
        <w:jc w:val="both"/>
      </w:pPr>
      <w:r w:rsidRPr="00930FF2">
        <w:rPr>
          <w:b/>
        </w:rPr>
        <w:t>Note:</w:t>
      </w:r>
      <w:r w:rsidRPr="00930FF2">
        <w:t xml:space="preserve">   The examiner is requested to set </w:t>
      </w:r>
      <w:r w:rsidRPr="00930FF2">
        <w:rPr>
          <w:b/>
        </w:rPr>
        <w:t xml:space="preserve">4 </w:t>
      </w:r>
      <w:r w:rsidRPr="00930FF2">
        <w:t xml:space="preserve">experiments. The candidate is required to attempt </w:t>
      </w:r>
      <w:r w:rsidRPr="00930FF2">
        <w:rPr>
          <w:b/>
        </w:rPr>
        <w:t>2</w:t>
      </w:r>
      <w:r w:rsidRPr="00930FF2">
        <w:t xml:space="preserve"> of the allotted experiments.</w:t>
      </w:r>
    </w:p>
    <w:p w:rsidR="007A1705" w:rsidRPr="00930FF2" w:rsidRDefault="007A1705" w:rsidP="00F64A06">
      <w:pPr>
        <w:ind w:left="720" w:hanging="720"/>
        <w:jc w:val="both"/>
      </w:pPr>
    </w:p>
    <w:p w:rsidR="007A1705" w:rsidRPr="00930FF2" w:rsidRDefault="00F543BF" w:rsidP="00F64A06">
      <w:pPr>
        <w:jc w:val="both"/>
      </w:pPr>
      <w:r>
        <w:tab/>
      </w:r>
      <w:r w:rsidR="007A1705" w:rsidRPr="00930FF2">
        <w:t xml:space="preserve">This paper covers the practical/computational work to be performed on computer using EXCEL/SPSS. </w:t>
      </w:r>
    </w:p>
    <w:p w:rsidR="007A1705" w:rsidRPr="00930FF2" w:rsidRDefault="007A1705" w:rsidP="00F64A06">
      <w:pPr>
        <w:jc w:val="center"/>
        <w:rPr>
          <w:b/>
        </w:rPr>
      </w:pPr>
    </w:p>
    <w:p w:rsidR="007A1705" w:rsidRPr="00930FF2" w:rsidRDefault="007A1705" w:rsidP="00F64A06">
      <w:pPr>
        <w:pStyle w:val="Subtitle"/>
        <w:ind w:firstLine="720"/>
        <w:jc w:val="right"/>
        <w:rPr>
          <w:szCs w:val="24"/>
        </w:rPr>
      </w:pPr>
    </w:p>
    <w:p w:rsidR="007A1705" w:rsidRPr="00930FF2" w:rsidRDefault="007A1705" w:rsidP="00F64A06">
      <w:pPr>
        <w:jc w:val="both"/>
        <w:rPr>
          <w:b/>
        </w:rPr>
      </w:pPr>
    </w:p>
    <w:p w:rsidR="007A1705" w:rsidRPr="00930FF2" w:rsidRDefault="007A1705" w:rsidP="00F64A06">
      <w:pPr>
        <w:jc w:val="both"/>
        <w:rPr>
          <w:b/>
        </w:rPr>
      </w:pPr>
    </w:p>
    <w:p w:rsidR="007A1705" w:rsidRPr="00930FF2" w:rsidRDefault="007A1705" w:rsidP="00F64A06">
      <w:pPr>
        <w:jc w:val="both"/>
        <w:rPr>
          <w:b/>
        </w:rPr>
      </w:pPr>
    </w:p>
    <w:p w:rsidR="007A1705" w:rsidRPr="00930FF2" w:rsidRDefault="007A1705" w:rsidP="00F64A06">
      <w:pPr>
        <w:jc w:val="both"/>
        <w:rPr>
          <w:b/>
        </w:rPr>
      </w:pPr>
    </w:p>
    <w:p w:rsidR="007A1705" w:rsidRPr="00930FF2" w:rsidRDefault="007A1705" w:rsidP="00F64A06">
      <w:pPr>
        <w:jc w:val="both"/>
        <w:rPr>
          <w:b/>
        </w:rPr>
      </w:pPr>
    </w:p>
    <w:p w:rsidR="007A1705" w:rsidRPr="00930FF2" w:rsidRDefault="007A1705" w:rsidP="00F64A06">
      <w:pPr>
        <w:jc w:val="both"/>
        <w:rPr>
          <w:b/>
        </w:rPr>
      </w:pPr>
    </w:p>
    <w:p w:rsidR="007A1705" w:rsidRPr="00930FF2" w:rsidRDefault="007A1705" w:rsidP="00F64A06">
      <w:pPr>
        <w:jc w:val="both"/>
        <w:rPr>
          <w:b/>
        </w:rPr>
      </w:pPr>
    </w:p>
    <w:p w:rsidR="007A1705" w:rsidRPr="00930FF2" w:rsidRDefault="007A1705" w:rsidP="00F64A06">
      <w:pPr>
        <w:jc w:val="both"/>
        <w:rPr>
          <w:b/>
        </w:rPr>
      </w:pPr>
    </w:p>
    <w:p w:rsidR="007A1705" w:rsidRPr="00930FF2" w:rsidRDefault="007A1705" w:rsidP="00F64A06">
      <w:pPr>
        <w:jc w:val="both"/>
        <w:rPr>
          <w:b/>
        </w:rPr>
      </w:pPr>
    </w:p>
    <w:p w:rsidR="007A1705" w:rsidRPr="00930FF2" w:rsidRDefault="007A1705" w:rsidP="00F64A06">
      <w:pPr>
        <w:jc w:val="both"/>
        <w:rPr>
          <w:b/>
        </w:rPr>
      </w:pPr>
    </w:p>
    <w:p w:rsidR="00396E63" w:rsidRPr="00930FF2" w:rsidRDefault="00396E63" w:rsidP="00F64A06">
      <w:pPr>
        <w:jc w:val="both"/>
        <w:rPr>
          <w:b/>
        </w:rPr>
      </w:pPr>
    </w:p>
    <w:p w:rsidR="00396E63" w:rsidRPr="00930FF2" w:rsidRDefault="00396E63" w:rsidP="00F64A06">
      <w:pPr>
        <w:jc w:val="both"/>
        <w:rPr>
          <w:b/>
        </w:rPr>
      </w:pPr>
    </w:p>
    <w:p w:rsidR="00396E63" w:rsidRPr="00930FF2" w:rsidRDefault="00396E63" w:rsidP="00F64A06">
      <w:pPr>
        <w:jc w:val="both"/>
        <w:rPr>
          <w:b/>
        </w:rPr>
      </w:pPr>
    </w:p>
    <w:p w:rsidR="007A1705" w:rsidRDefault="007A1705" w:rsidP="00F64A06">
      <w:pPr>
        <w:jc w:val="both"/>
        <w:rPr>
          <w:b/>
        </w:rPr>
      </w:pPr>
    </w:p>
    <w:p w:rsidR="00F543BF" w:rsidRDefault="00F543BF" w:rsidP="00F64A06">
      <w:pPr>
        <w:jc w:val="both"/>
        <w:rPr>
          <w:b/>
        </w:rPr>
      </w:pPr>
    </w:p>
    <w:p w:rsidR="00F543BF" w:rsidRDefault="00F543BF" w:rsidP="00F64A06">
      <w:pPr>
        <w:jc w:val="both"/>
        <w:rPr>
          <w:b/>
        </w:rPr>
      </w:pPr>
    </w:p>
    <w:p w:rsidR="00F543BF" w:rsidRDefault="00F543BF" w:rsidP="00F64A06">
      <w:pPr>
        <w:jc w:val="both"/>
        <w:rPr>
          <w:b/>
        </w:rPr>
      </w:pPr>
    </w:p>
    <w:p w:rsidR="00F543BF" w:rsidRDefault="00F543BF" w:rsidP="00F64A06">
      <w:pPr>
        <w:jc w:val="both"/>
        <w:rPr>
          <w:b/>
        </w:rPr>
      </w:pPr>
    </w:p>
    <w:p w:rsidR="00F543BF" w:rsidRPr="00930FF2" w:rsidRDefault="00F543BF" w:rsidP="00F64A06">
      <w:pPr>
        <w:jc w:val="both"/>
        <w:rPr>
          <w:b/>
        </w:rPr>
      </w:pPr>
    </w:p>
    <w:p w:rsidR="00F543BF" w:rsidRDefault="00F543BF" w:rsidP="00FC77B8">
      <w:pPr>
        <w:rPr>
          <w:b/>
          <w:u w:val="single"/>
        </w:rPr>
      </w:pPr>
    </w:p>
    <w:p w:rsidR="007A1705" w:rsidRPr="00930FF2" w:rsidRDefault="007A1705" w:rsidP="00EC4FAA">
      <w:pPr>
        <w:jc w:val="center"/>
        <w:rPr>
          <w:b/>
          <w:u w:val="single"/>
        </w:rPr>
      </w:pPr>
      <w:r w:rsidRPr="00930FF2">
        <w:rPr>
          <w:b/>
          <w:u w:val="single"/>
        </w:rPr>
        <w:t>NEW SCHEME</w:t>
      </w:r>
    </w:p>
    <w:p w:rsidR="007A1705" w:rsidRPr="00930FF2" w:rsidRDefault="007A1705" w:rsidP="00F64A06">
      <w:pPr>
        <w:ind w:left="2160" w:firstLine="720"/>
        <w:rPr>
          <w:b/>
        </w:rPr>
      </w:pPr>
      <w:r w:rsidRPr="00930FF2">
        <w:rPr>
          <w:b/>
        </w:rPr>
        <w:t xml:space="preserve">Scheme of Examination of </w:t>
      </w:r>
    </w:p>
    <w:p w:rsidR="007A1705" w:rsidRPr="00930FF2" w:rsidRDefault="007A1705" w:rsidP="00F64A06">
      <w:pPr>
        <w:jc w:val="center"/>
        <w:rPr>
          <w:b/>
        </w:rPr>
      </w:pPr>
      <w:r w:rsidRPr="00930FF2">
        <w:rPr>
          <w:b/>
        </w:rPr>
        <w:t>5-Years Integrated M.Sc. (Honours) Mathematics Semester-VI</w:t>
      </w:r>
    </w:p>
    <w:p w:rsidR="007A1705" w:rsidRPr="00930FF2" w:rsidRDefault="000F05CE" w:rsidP="00F64A06">
      <w:pPr>
        <w:jc w:val="center"/>
        <w:rPr>
          <w:b/>
        </w:rPr>
      </w:pPr>
      <w:r w:rsidRPr="00930FF2">
        <w:rPr>
          <w:b/>
        </w:rPr>
        <w:t xml:space="preserve"> (w.e.f. </w:t>
      </w:r>
      <w:r w:rsidR="000B346C" w:rsidRPr="00930FF2">
        <w:rPr>
          <w:b/>
        </w:rPr>
        <w:t>201</w:t>
      </w:r>
      <w:r w:rsidR="00BC18DF" w:rsidRPr="00930FF2">
        <w:rPr>
          <w:b/>
        </w:rPr>
        <w:t>4</w:t>
      </w:r>
      <w:r w:rsidR="000B346C" w:rsidRPr="00930FF2">
        <w:rPr>
          <w:b/>
        </w:rPr>
        <w:t>-201</w:t>
      </w:r>
      <w:r w:rsidR="00BC18DF" w:rsidRPr="00930FF2">
        <w:rPr>
          <w:b/>
        </w:rPr>
        <w:t>5</w:t>
      </w:r>
      <w:r w:rsidR="007A1705" w:rsidRPr="00930FF2">
        <w:rPr>
          <w:b/>
        </w:rPr>
        <w:t>)</w:t>
      </w:r>
    </w:p>
    <w:p w:rsidR="007A1705" w:rsidRPr="00930FF2" w:rsidRDefault="007A1705" w:rsidP="00F64A06">
      <w:pPr>
        <w:jc w:val="both"/>
        <w:rPr>
          <w:b/>
        </w:rPr>
      </w:pP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492"/>
        <w:gridCol w:w="2052"/>
        <w:gridCol w:w="1026"/>
        <w:gridCol w:w="798"/>
        <w:gridCol w:w="798"/>
        <w:gridCol w:w="930"/>
        <w:gridCol w:w="837"/>
      </w:tblGrid>
      <w:tr w:rsidR="005020E5" w:rsidRPr="00930FF2" w:rsidTr="00EC4FAA">
        <w:trPr>
          <w:jc w:val="center"/>
        </w:trPr>
        <w:tc>
          <w:tcPr>
            <w:tcW w:w="1492" w:type="dxa"/>
            <w:tcBorders>
              <w:bottom w:val="nil"/>
            </w:tcBorders>
          </w:tcPr>
          <w:p w:rsidR="007A1705" w:rsidRPr="00930FF2" w:rsidRDefault="007A1705" w:rsidP="00F64A06">
            <w:pPr>
              <w:jc w:val="both"/>
              <w:rPr>
                <w:b/>
              </w:rPr>
            </w:pPr>
            <w:r w:rsidRPr="00930FF2">
              <w:rPr>
                <w:b/>
              </w:rPr>
              <w:t>Paper Code</w:t>
            </w:r>
          </w:p>
        </w:tc>
        <w:tc>
          <w:tcPr>
            <w:tcW w:w="2052" w:type="dxa"/>
            <w:tcBorders>
              <w:bottom w:val="nil"/>
            </w:tcBorders>
          </w:tcPr>
          <w:p w:rsidR="007A1705" w:rsidRPr="00930FF2" w:rsidRDefault="007A1705" w:rsidP="00F64A06">
            <w:pPr>
              <w:jc w:val="both"/>
              <w:rPr>
                <w:b/>
              </w:rPr>
            </w:pPr>
            <w:r w:rsidRPr="00930FF2">
              <w:rPr>
                <w:b/>
              </w:rPr>
              <w:t xml:space="preserve">Title of the paper </w:t>
            </w:r>
          </w:p>
        </w:tc>
        <w:tc>
          <w:tcPr>
            <w:tcW w:w="1026" w:type="dxa"/>
            <w:vMerge w:val="restart"/>
          </w:tcPr>
          <w:p w:rsidR="007A1705" w:rsidRPr="00930FF2" w:rsidRDefault="007A1705" w:rsidP="00F64A06">
            <w:pPr>
              <w:jc w:val="both"/>
              <w:rPr>
                <w:b/>
              </w:rPr>
            </w:pPr>
            <w:r w:rsidRPr="00930FF2">
              <w:rPr>
                <w:b/>
              </w:rPr>
              <w:t xml:space="preserve">Teaching Hours </w:t>
            </w:r>
          </w:p>
        </w:tc>
        <w:tc>
          <w:tcPr>
            <w:tcW w:w="3363" w:type="dxa"/>
            <w:gridSpan w:val="4"/>
          </w:tcPr>
          <w:p w:rsidR="007A1705" w:rsidRPr="00930FF2" w:rsidRDefault="007A1705" w:rsidP="00F64A06">
            <w:pPr>
              <w:jc w:val="both"/>
              <w:rPr>
                <w:b/>
              </w:rPr>
            </w:pPr>
            <w:r w:rsidRPr="00930FF2">
              <w:rPr>
                <w:b/>
              </w:rPr>
              <w:t xml:space="preserve">         Max. Marks  </w:t>
            </w:r>
          </w:p>
          <w:p w:rsidR="007A1705" w:rsidRPr="00930FF2" w:rsidRDefault="007A1705" w:rsidP="00F64A06">
            <w:pPr>
              <w:jc w:val="both"/>
              <w:rPr>
                <w:b/>
              </w:rPr>
            </w:pPr>
          </w:p>
        </w:tc>
      </w:tr>
      <w:tr w:rsidR="005020E5" w:rsidRPr="00930FF2" w:rsidTr="00EC4FAA">
        <w:trPr>
          <w:jc w:val="center"/>
        </w:trPr>
        <w:tc>
          <w:tcPr>
            <w:tcW w:w="1492" w:type="dxa"/>
            <w:tcBorders>
              <w:top w:val="nil"/>
            </w:tcBorders>
          </w:tcPr>
          <w:p w:rsidR="007A1705" w:rsidRPr="00930FF2" w:rsidRDefault="007A1705" w:rsidP="00F64A06">
            <w:pPr>
              <w:jc w:val="both"/>
              <w:rPr>
                <w:b/>
              </w:rPr>
            </w:pPr>
          </w:p>
        </w:tc>
        <w:tc>
          <w:tcPr>
            <w:tcW w:w="2052" w:type="dxa"/>
            <w:tcBorders>
              <w:top w:val="nil"/>
            </w:tcBorders>
          </w:tcPr>
          <w:p w:rsidR="007A1705" w:rsidRPr="00930FF2" w:rsidRDefault="007A1705" w:rsidP="00F64A06">
            <w:pPr>
              <w:jc w:val="both"/>
              <w:rPr>
                <w:b/>
              </w:rPr>
            </w:pPr>
          </w:p>
        </w:tc>
        <w:tc>
          <w:tcPr>
            <w:tcW w:w="1026" w:type="dxa"/>
            <w:vMerge/>
          </w:tcPr>
          <w:p w:rsidR="007A1705" w:rsidRPr="00930FF2" w:rsidRDefault="007A1705" w:rsidP="00F64A06">
            <w:pPr>
              <w:jc w:val="both"/>
              <w:rPr>
                <w:b/>
              </w:rPr>
            </w:pPr>
          </w:p>
        </w:tc>
        <w:tc>
          <w:tcPr>
            <w:tcW w:w="798" w:type="dxa"/>
          </w:tcPr>
          <w:p w:rsidR="007A1705" w:rsidRPr="00930FF2" w:rsidRDefault="007A1705" w:rsidP="00F64A06">
            <w:pPr>
              <w:jc w:val="center"/>
              <w:rPr>
                <w:b/>
              </w:rPr>
            </w:pPr>
            <w:r w:rsidRPr="00930FF2">
              <w:rPr>
                <w:b/>
              </w:rPr>
              <w:t>Theory</w:t>
            </w:r>
          </w:p>
        </w:tc>
        <w:tc>
          <w:tcPr>
            <w:tcW w:w="798" w:type="dxa"/>
          </w:tcPr>
          <w:p w:rsidR="007A1705" w:rsidRPr="00930FF2" w:rsidRDefault="007A1705" w:rsidP="00F64A06">
            <w:pPr>
              <w:jc w:val="center"/>
              <w:rPr>
                <w:b/>
              </w:rPr>
            </w:pPr>
            <w:r w:rsidRPr="00930FF2">
              <w:rPr>
                <w:b/>
              </w:rPr>
              <w:t>Internal Assesment</w:t>
            </w:r>
          </w:p>
        </w:tc>
        <w:tc>
          <w:tcPr>
            <w:tcW w:w="930" w:type="dxa"/>
          </w:tcPr>
          <w:p w:rsidR="007A1705" w:rsidRPr="00930FF2" w:rsidRDefault="007A1705" w:rsidP="00F64A06">
            <w:pPr>
              <w:jc w:val="both"/>
              <w:rPr>
                <w:b/>
              </w:rPr>
            </w:pPr>
            <w:r w:rsidRPr="00930FF2">
              <w:rPr>
                <w:b/>
              </w:rPr>
              <w:t>Practicals</w:t>
            </w:r>
          </w:p>
        </w:tc>
        <w:tc>
          <w:tcPr>
            <w:tcW w:w="837" w:type="dxa"/>
          </w:tcPr>
          <w:p w:rsidR="007A1705" w:rsidRPr="00930FF2" w:rsidRDefault="007A1705" w:rsidP="00F64A06">
            <w:pPr>
              <w:jc w:val="both"/>
              <w:rPr>
                <w:b/>
              </w:rPr>
            </w:pPr>
            <w:r w:rsidRPr="00930FF2">
              <w:rPr>
                <w:b/>
              </w:rPr>
              <w:t>Total</w:t>
            </w:r>
          </w:p>
          <w:p w:rsidR="007A1705" w:rsidRPr="00930FF2" w:rsidRDefault="007A1705" w:rsidP="00F64A06">
            <w:pPr>
              <w:jc w:val="both"/>
              <w:rPr>
                <w:b/>
              </w:rPr>
            </w:pPr>
            <w:r w:rsidRPr="00930FF2">
              <w:rPr>
                <w:b/>
              </w:rPr>
              <w:t>Marks</w:t>
            </w:r>
          </w:p>
        </w:tc>
      </w:tr>
      <w:tr w:rsidR="005020E5" w:rsidRPr="00930FF2" w:rsidTr="00EC4FAA">
        <w:trPr>
          <w:jc w:val="center"/>
        </w:trPr>
        <w:tc>
          <w:tcPr>
            <w:tcW w:w="1492" w:type="dxa"/>
          </w:tcPr>
          <w:p w:rsidR="007A1705" w:rsidRPr="00930FF2" w:rsidRDefault="00AE7844" w:rsidP="00F64A06">
            <w:pPr>
              <w:jc w:val="both"/>
            </w:pPr>
            <w:r w:rsidRPr="00930FF2">
              <w:t>12MHM</w:t>
            </w:r>
            <w:r w:rsidR="007A1705" w:rsidRPr="00930FF2">
              <w:t xml:space="preserve"> 361</w:t>
            </w:r>
          </w:p>
        </w:tc>
        <w:tc>
          <w:tcPr>
            <w:tcW w:w="2052" w:type="dxa"/>
          </w:tcPr>
          <w:p w:rsidR="007A1705" w:rsidRPr="00930FF2" w:rsidRDefault="007A1705" w:rsidP="00F64A06">
            <w:pPr>
              <w:jc w:val="both"/>
            </w:pPr>
            <w:r w:rsidRPr="00930FF2">
              <w:t xml:space="preserve">Real and Complex Analysis   </w:t>
            </w:r>
          </w:p>
        </w:tc>
        <w:tc>
          <w:tcPr>
            <w:tcW w:w="1026" w:type="dxa"/>
          </w:tcPr>
          <w:p w:rsidR="007A1705" w:rsidRPr="00930FF2" w:rsidRDefault="007A1705" w:rsidP="00F64A06">
            <w:pPr>
              <w:jc w:val="both"/>
            </w:pPr>
            <w:r w:rsidRPr="00930FF2">
              <w:t xml:space="preserve">4 Hours/ week </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930" w:type="dxa"/>
          </w:tcPr>
          <w:p w:rsidR="007A1705" w:rsidRPr="00930FF2" w:rsidRDefault="007A1705" w:rsidP="00F64A06">
            <w:pPr>
              <w:jc w:val="both"/>
            </w:pPr>
            <w:r w:rsidRPr="00930FF2">
              <w:t>-</w:t>
            </w:r>
          </w:p>
        </w:tc>
        <w:tc>
          <w:tcPr>
            <w:tcW w:w="837" w:type="dxa"/>
          </w:tcPr>
          <w:p w:rsidR="007A1705" w:rsidRPr="00930FF2" w:rsidRDefault="007A1705" w:rsidP="00F64A06">
            <w:pPr>
              <w:jc w:val="both"/>
            </w:pPr>
            <w:r w:rsidRPr="00930FF2">
              <w:t>75</w:t>
            </w:r>
          </w:p>
        </w:tc>
      </w:tr>
      <w:tr w:rsidR="005020E5" w:rsidRPr="00930FF2" w:rsidTr="00EC4FAA">
        <w:trPr>
          <w:jc w:val="center"/>
        </w:trPr>
        <w:tc>
          <w:tcPr>
            <w:tcW w:w="1492" w:type="dxa"/>
          </w:tcPr>
          <w:p w:rsidR="007A1705" w:rsidRPr="00930FF2" w:rsidRDefault="00AE7844" w:rsidP="00F64A06">
            <w:pPr>
              <w:jc w:val="both"/>
            </w:pPr>
            <w:r w:rsidRPr="00930FF2">
              <w:t>12MHM</w:t>
            </w:r>
            <w:r w:rsidR="007A1705" w:rsidRPr="00930FF2">
              <w:t xml:space="preserve"> 362</w:t>
            </w:r>
          </w:p>
        </w:tc>
        <w:tc>
          <w:tcPr>
            <w:tcW w:w="2052" w:type="dxa"/>
          </w:tcPr>
          <w:p w:rsidR="007A1705" w:rsidRPr="00930FF2" w:rsidRDefault="007A1705" w:rsidP="00F64A06">
            <w:pPr>
              <w:jc w:val="both"/>
            </w:pPr>
            <w:r w:rsidRPr="00930FF2">
              <w:t>Linear Algebra</w:t>
            </w:r>
          </w:p>
        </w:tc>
        <w:tc>
          <w:tcPr>
            <w:tcW w:w="1026" w:type="dxa"/>
          </w:tcPr>
          <w:p w:rsidR="007A1705" w:rsidRPr="00930FF2" w:rsidRDefault="007A1705" w:rsidP="00F64A06">
            <w:pPr>
              <w:jc w:val="both"/>
            </w:pPr>
            <w:r w:rsidRPr="00930FF2">
              <w:t xml:space="preserve">4 Hours/ week </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930" w:type="dxa"/>
          </w:tcPr>
          <w:p w:rsidR="007A1705" w:rsidRPr="00930FF2" w:rsidRDefault="007A1705" w:rsidP="00F64A06">
            <w:pPr>
              <w:jc w:val="both"/>
            </w:pPr>
            <w:r w:rsidRPr="00930FF2">
              <w:t>-</w:t>
            </w:r>
          </w:p>
        </w:tc>
        <w:tc>
          <w:tcPr>
            <w:tcW w:w="837" w:type="dxa"/>
          </w:tcPr>
          <w:p w:rsidR="007A1705" w:rsidRPr="00930FF2" w:rsidRDefault="007A1705" w:rsidP="00F64A06">
            <w:pPr>
              <w:jc w:val="both"/>
            </w:pPr>
            <w:r w:rsidRPr="00930FF2">
              <w:t>75</w:t>
            </w:r>
          </w:p>
        </w:tc>
      </w:tr>
      <w:tr w:rsidR="005020E5" w:rsidRPr="00930FF2" w:rsidTr="00EC4FAA">
        <w:trPr>
          <w:jc w:val="center"/>
        </w:trPr>
        <w:tc>
          <w:tcPr>
            <w:tcW w:w="1492" w:type="dxa"/>
          </w:tcPr>
          <w:p w:rsidR="007868E4" w:rsidRPr="00930FF2" w:rsidRDefault="00AE7844" w:rsidP="00F64A06">
            <w:pPr>
              <w:jc w:val="both"/>
            </w:pPr>
            <w:r w:rsidRPr="00930FF2">
              <w:t>12MHM</w:t>
            </w:r>
            <w:r w:rsidR="007868E4" w:rsidRPr="00930FF2">
              <w:t xml:space="preserve"> 363</w:t>
            </w:r>
          </w:p>
        </w:tc>
        <w:tc>
          <w:tcPr>
            <w:tcW w:w="2052" w:type="dxa"/>
          </w:tcPr>
          <w:p w:rsidR="007868E4" w:rsidRPr="00930FF2" w:rsidRDefault="007868E4" w:rsidP="00F64A06">
            <w:pPr>
              <w:jc w:val="both"/>
            </w:pPr>
            <w:r w:rsidRPr="00930FF2">
              <w:t>Numerical Analysis</w:t>
            </w:r>
          </w:p>
        </w:tc>
        <w:tc>
          <w:tcPr>
            <w:tcW w:w="1026" w:type="dxa"/>
          </w:tcPr>
          <w:p w:rsidR="007868E4" w:rsidRPr="00930FF2" w:rsidRDefault="007868E4" w:rsidP="00F64A06">
            <w:pPr>
              <w:jc w:val="both"/>
            </w:pPr>
            <w:r w:rsidRPr="00930FF2">
              <w:t xml:space="preserve">4 Hours/ week </w:t>
            </w:r>
          </w:p>
        </w:tc>
        <w:tc>
          <w:tcPr>
            <w:tcW w:w="798" w:type="dxa"/>
          </w:tcPr>
          <w:p w:rsidR="007868E4" w:rsidRPr="00930FF2" w:rsidRDefault="007868E4" w:rsidP="00F64A06">
            <w:pPr>
              <w:jc w:val="both"/>
            </w:pPr>
            <w:r w:rsidRPr="00930FF2">
              <w:t>45</w:t>
            </w:r>
          </w:p>
        </w:tc>
        <w:tc>
          <w:tcPr>
            <w:tcW w:w="798" w:type="dxa"/>
          </w:tcPr>
          <w:p w:rsidR="007868E4" w:rsidRPr="00930FF2" w:rsidRDefault="007868E4" w:rsidP="00F64A06">
            <w:pPr>
              <w:jc w:val="both"/>
            </w:pPr>
            <w:r w:rsidRPr="00930FF2">
              <w:t>-</w:t>
            </w:r>
          </w:p>
        </w:tc>
        <w:tc>
          <w:tcPr>
            <w:tcW w:w="930" w:type="dxa"/>
          </w:tcPr>
          <w:p w:rsidR="007868E4" w:rsidRPr="00930FF2" w:rsidRDefault="007868E4" w:rsidP="00F64A06">
            <w:pPr>
              <w:jc w:val="both"/>
            </w:pPr>
            <w:r w:rsidRPr="00930FF2">
              <w:t>30</w:t>
            </w:r>
          </w:p>
        </w:tc>
        <w:tc>
          <w:tcPr>
            <w:tcW w:w="837" w:type="dxa"/>
          </w:tcPr>
          <w:p w:rsidR="007868E4" w:rsidRPr="00930FF2" w:rsidRDefault="007868E4" w:rsidP="00F64A06">
            <w:pPr>
              <w:jc w:val="both"/>
            </w:pPr>
            <w:r w:rsidRPr="00930FF2">
              <w:t>75</w:t>
            </w:r>
          </w:p>
        </w:tc>
      </w:tr>
      <w:tr w:rsidR="005020E5" w:rsidRPr="00930FF2" w:rsidTr="00EC4FAA">
        <w:trPr>
          <w:jc w:val="center"/>
        </w:trPr>
        <w:tc>
          <w:tcPr>
            <w:tcW w:w="1492" w:type="dxa"/>
          </w:tcPr>
          <w:p w:rsidR="007A1705" w:rsidRPr="00930FF2" w:rsidRDefault="00AE7844" w:rsidP="00F64A06">
            <w:pPr>
              <w:jc w:val="both"/>
            </w:pPr>
            <w:r w:rsidRPr="00930FF2">
              <w:t>12MHM</w:t>
            </w:r>
            <w:r w:rsidR="007A1705" w:rsidRPr="00930FF2">
              <w:t xml:space="preserve"> 364</w:t>
            </w:r>
          </w:p>
        </w:tc>
        <w:tc>
          <w:tcPr>
            <w:tcW w:w="2052" w:type="dxa"/>
          </w:tcPr>
          <w:p w:rsidR="007A1705" w:rsidRPr="00930FF2" w:rsidRDefault="007A1705" w:rsidP="00F64A06">
            <w:pPr>
              <w:jc w:val="both"/>
            </w:pPr>
            <w:r w:rsidRPr="00930FF2">
              <w:t xml:space="preserve">Elementary Topology </w:t>
            </w:r>
          </w:p>
        </w:tc>
        <w:tc>
          <w:tcPr>
            <w:tcW w:w="1026" w:type="dxa"/>
          </w:tcPr>
          <w:p w:rsidR="007A1705" w:rsidRPr="00930FF2" w:rsidRDefault="007A1705" w:rsidP="00F64A06">
            <w:pPr>
              <w:jc w:val="both"/>
            </w:pPr>
            <w:r w:rsidRPr="00930FF2">
              <w:t>4 Hours/ week</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930" w:type="dxa"/>
          </w:tcPr>
          <w:p w:rsidR="007A1705" w:rsidRPr="00930FF2" w:rsidRDefault="007A1705" w:rsidP="00F64A06">
            <w:pPr>
              <w:jc w:val="both"/>
            </w:pPr>
            <w:r w:rsidRPr="00930FF2">
              <w:t>-</w:t>
            </w:r>
          </w:p>
        </w:tc>
        <w:tc>
          <w:tcPr>
            <w:tcW w:w="837" w:type="dxa"/>
          </w:tcPr>
          <w:p w:rsidR="007A1705" w:rsidRPr="00930FF2" w:rsidRDefault="007A1705" w:rsidP="00F64A06">
            <w:pPr>
              <w:jc w:val="both"/>
            </w:pPr>
            <w:r w:rsidRPr="00930FF2">
              <w:t>75</w:t>
            </w:r>
          </w:p>
        </w:tc>
      </w:tr>
      <w:tr w:rsidR="005020E5" w:rsidRPr="00930FF2" w:rsidTr="00EC4FAA">
        <w:trPr>
          <w:jc w:val="center"/>
        </w:trPr>
        <w:tc>
          <w:tcPr>
            <w:tcW w:w="1492" w:type="dxa"/>
          </w:tcPr>
          <w:p w:rsidR="007A1705" w:rsidRPr="00930FF2" w:rsidRDefault="00AE7844" w:rsidP="00F64A06">
            <w:pPr>
              <w:jc w:val="both"/>
            </w:pPr>
            <w:r w:rsidRPr="00930FF2">
              <w:t>12MHM</w:t>
            </w:r>
            <w:r w:rsidR="007A1705" w:rsidRPr="00930FF2">
              <w:t xml:space="preserve"> 365</w:t>
            </w:r>
          </w:p>
        </w:tc>
        <w:tc>
          <w:tcPr>
            <w:tcW w:w="2052" w:type="dxa"/>
          </w:tcPr>
          <w:p w:rsidR="007A1705" w:rsidRPr="00930FF2" w:rsidRDefault="007A1705" w:rsidP="00F64A06">
            <w:pPr>
              <w:jc w:val="both"/>
            </w:pPr>
            <w:r w:rsidRPr="00930FF2">
              <w:t>Fluid Dynamics</w:t>
            </w:r>
          </w:p>
        </w:tc>
        <w:tc>
          <w:tcPr>
            <w:tcW w:w="1026" w:type="dxa"/>
          </w:tcPr>
          <w:p w:rsidR="007A1705" w:rsidRPr="00930FF2" w:rsidRDefault="007A1705" w:rsidP="00F64A06">
            <w:pPr>
              <w:jc w:val="both"/>
            </w:pPr>
            <w:r w:rsidRPr="00930FF2">
              <w:t>4 Hours/ week</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930" w:type="dxa"/>
          </w:tcPr>
          <w:p w:rsidR="007A1705" w:rsidRPr="00930FF2" w:rsidRDefault="007A1705" w:rsidP="00F64A06">
            <w:pPr>
              <w:jc w:val="both"/>
            </w:pPr>
            <w:r w:rsidRPr="00930FF2">
              <w:t>-</w:t>
            </w:r>
          </w:p>
        </w:tc>
        <w:tc>
          <w:tcPr>
            <w:tcW w:w="837" w:type="dxa"/>
          </w:tcPr>
          <w:p w:rsidR="007A1705" w:rsidRPr="00930FF2" w:rsidRDefault="007A1705" w:rsidP="00F64A06">
            <w:pPr>
              <w:jc w:val="both"/>
            </w:pPr>
            <w:r w:rsidRPr="00930FF2">
              <w:t>75</w:t>
            </w:r>
          </w:p>
        </w:tc>
      </w:tr>
      <w:tr w:rsidR="005020E5" w:rsidRPr="00930FF2" w:rsidTr="00EC4FAA">
        <w:trPr>
          <w:jc w:val="center"/>
        </w:trPr>
        <w:tc>
          <w:tcPr>
            <w:tcW w:w="1492" w:type="dxa"/>
          </w:tcPr>
          <w:p w:rsidR="007A1705" w:rsidRPr="00930FF2" w:rsidRDefault="00AE7844" w:rsidP="00F64A06">
            <w:pPr>
              <w:jc w:val="both"/>
            </w:pPr>
            <w:r w:rsidRPr="00930FF2">
              <w:t>12MHM</w:t>
            </w:r>
            <w:r w:rsidR="007A1705" w:rsidRPr="00930FF2">
              <w:t xml:space="preserve"> 366</w:t>
            </w:r>
          </w:p>
        </w:tc>
        <w:tc>
          <w:tcPr>
            <w:tcW w:w="2052" w:type="dxa"/>
          </w:tcPr>
          <w:p w:rsidR="007A1705" w:rsidRPr="00930FF2" w:rsidRDefault="007A1705" w:rsidP="00F64A06">
            <w:pPr>
              <w:jc w:val="both"/>
            </w:pPr>
            <w:r w:rsidRPr="00930FF2">
              <w:t>Operations Research-II</w:t>
            </w:r>
          </w:p>
        </w:tc>
        <w:tc>
          <w:tcPr>
            <w:tcW w:w="1026" w:type="dxa"/>
          </w:tcPr>
          <w:p w:rsidR="007A1705" w:rsidRPr="00930FF2" w:rsidRDefault="007A1705" w:rsidP="00F64A06">
            <w:pPr>
              <w:jc w:val="both"/>
            </w:pPr>
            <w:r w:rsidRPr="00930FF2">
              <w:t>4 Hours/ week</w:t>
            </w:r>
          </w:p>
        </w:tc>
        <w:tc>
          <w:tcPr>
            <w:tcW w:w="798" w:type="dxa"/>
          </w:tcPr>
          <w:p w:rsidR="007A1705" w:rsidRPr="00930FF2" w:rsidRDefault="007A1705" w:rsidP="00F64A06">
            <w:pPr>
              <w:jc w:val="both"/>
            </w:pPr>
            <w:r w:rsidRPr="00930FF2">
              <w:t>60</w:t>
            </w:r>
          </w:p>
        </w:tc>
        <w:tc>
          <w:tcPr>
            <w:tcW w:w="798" w:type="dxa"/>
          </w:tcPr>
          <w:p w:rsidR="007A1705" w:rsidRPr="00930FF2" w:rsidRDefault="007A1705" w:rsidP="00F64A06">
            <w:pPr>
              <w:jc w:val="both"/>
            </w:pPr>
            <w:r w:rsidRPr="00930FF2">
              <w:t>15</w:t>
            </w:r>
          </w:p>
        </w:tc>
        <w:tc>
          <w:tcPr>
            <w:tcW w:w="930" w:type="dxa"/>
          </w:tcPr>
          <w:p w:rsidR="007A1705" w:rsidRPr="00930FF2" w:rsidRDefault="007A1705" w:rsidP="00F64A06">
            <w:pPr>
              <w:jc w:val="both"/>
            </w:pPr>
            <w:r w:rsidRPr="00930FF2">
              <w:t>-</w:t>
            </w:r>
          </w:p>
        </w:tc>
        <w:tc>
          <w:tcPr>
            <w:tcW w:w="837" w:type="dxa"/>
          </w:tcPr>
          <w:p w:rsidR="007A1705" w:rsidRPr="00930FF2" w:rsidRDefault="007A1705" w:rsidP="00F64A06">
            <w:pPr>
              <w:jc w:val="both"/>
            </w:pPr>
            <w:r w:rsidRPr="00930FF2">
              <w:t>75</w:t>
            </w:r>
          </w:p>
        </w:tc>
      </w:tr>
      <w:tr w:rsidR="005020E5" w:rsidRPr="00930FF2" w:rsidTr="00EC4FAA">
        <w:trPr>
          <w:jc w:val="center"/>
        </w:trPr>
        <w:tc>
          <w:tcPr>
            <w:tcW w:w="1492" w:type="dxa"/>
          </w:tcPr>
          <w:p w:rsidR="007A1705" w:rsidRPr="00930FF2" w:rsidRDefault="00AE7844" w:rsidP="00F64A06">
            <w:pPr>
              <w:jc w:val="both"/>
            </w:pPr>
            <w:r w:rsidRPr="00930FF2">
              <w:t>12MHM</w:t>
            </w:r>
            <w:r w:rsidR="007A1705" w:rsidRPr="00930FF2">
              <w:t xml:space="preserve"> 367</w:t>
            </w:r>
          </w:p>
        </w:tc>
        <w:tc>
          <w:tcPr>
            <w:tcW w:w="2052" w:type="dxa"/>
          </w:tcPr>
          <w:p w:rsidR="007A1705" w:rsidRPr="00930FF2" w:rsidRDefault="007A1705" w:rsidP="00F64A06">
            <w:pPr>
              <w:jc w:val="both"/>
            </w:pPr>
            <w:r w:rsidRPr="00930FF2">
              <w:t>Practical/ Computational work to be performed on computers using MATLAB/TORA)</w:t>
            </w:r>
          </w:p>
        </w:tc>
        <w:tc>
          <w:tcPr>
            <w:tcW w:w="1026" w:type="dxa"/>
          </w:tcPr>
          <w:p w:rsidR="007A1705" w:rsidRPr="00930FF2" w:rsidRDefault="007A1705" w:rsidP="00F64A06">
            <w:pPr>
              <w:jc w:val="both"/>
            </w:pPr>
            <w:r w:rsidRPr="00930FF2">
              <w:t>4 Hours/ week</w:t>
            </w:r>
          </w:p>
        </w:tc>
        <w:tc>
          <w:tcPr>
            <w:tcW w:w="1596" w:type="dxa"/>
            <w:gridSpan w:val="2"/>
          </w:tcPr>
          <w:p w:rsidR="007A1705" w:rsidRPr="00930FF2" w:rsidRDefault="007A1705" w:rsidP="00F64A06">
            <w:pPr>
              <w:jc w:val="both"/>
            </w:pPr>
            <w:r w:rsidRPr="00930FF2">
              <w:t>-</w:t>
            </w:r>
          </w:p>
        </w:tc>
        <w:tc>
          <w:tcPr>
            <w:tcW w:w="930" w:type="dxa"/>
          </w:tcPr>
          <w:p w:rsidR="007A1705" w:rsidRPr="00930FF2" w:rsidRDefault="007A1705" w:rsidP="00F64A06">
            <w:pPr>
              <w:jc w:val="both"/>
            </w:pPr>
            <w:r w:rsidRPr="00930FF2">
              <w:t>50</w:t>
            </w:r>
          </w:p>
        </w:tc>
        <w:tc>
          <w:tcPr>
            <w:tcW w:w="837" w:type="dxa"/>
          </w:tcPr>
          <w:p w:rsidR="007A1705" w:rsidRPr="00930FF2" w:rsidRDefault="007A1705" w:rsidP="00F64A06">
            <w:pPr>
              <w:jc w:val="both"/>
            </w:pPr>
            <w:r w:rsidRPr="00930FF2">
              <w:t>50</w:t>
            </w:r>
          </w:p>
        </w:tc>
      </w:tr>
      <w:tr w:rsidR="005020E5" w:rsidRPr="00930FF2" w:rsidTr="00EC4FAA">
        <w:trPr>
          <w:jc w:val="center"/>
        </w:trPr>
        <w:tc>
          <w:tcPr>
            <w:tcW w:w="7096" w:type="dxa"/>
            <w:gridSpan w:val="6"/>
          </w:tcPr>
          <w:p w:rsidR="007A1705" w:rsidRPr="00930FF2" w:rsidRDefault="007A1705" w:rsidP="00F64A06">
            <w:pPr>
              <w:jc w:val="center"/>
            </w:pPr>
          </w:p>
          <w:p w:rsidR="007A1705" w:rsidRPr="00930FF2" w:rsidRDefault="007A1705" w:rsidP="00F64A06">
            <w:pPr>
              <w:jc w:val="center"/>
            </w:pPr>
            <w:r w:rsidRPr="00930FF2">
              <w:t>Total Marks in Semester-VI</w:t>
            </w:r>
          </w:p>
          <w:p w:rsidR="007A1705" w:rsidRPr="00930FF2" w:rsidRDefault="007A1705" w:rsidP="00F64A06">
            <w:pPr>
              <w:jc w:val="center"/>
            </w:pPr>
          </w:p>
        </w:tc>
        <w:tc>
          <w:tcPr>
            <w:tcW w:w="837" w:type="dxa"/>
          </w:tcPr>
          <w:p w:rsidR="007A1705" w:rsidRPr="00930FF2" w:rsidRDefault="007A1705" w:rsidP="00F64A06">
            <w:pPr>
              <w:jc w:val="both"/>
            </w:pPr>
            <w:r w:rsidRPr="00930FF2">
              <w:t>500</w:t>
            </w:r>
          </w:p>
        </w:tc>
      </w:tr>
    </w:tbl>
    <w:p w:rsidR="007A1705" w:rsidRPr="00930FF2" w:rsidRDefault="007A1705" w:rsidP="00F64A06">
      <w:pPr>
        <w:jc w:val="both"/>
        <w:rPr>
          <w:b/>
        </w:rPr>
      </w:pPr>
    </w:p>
    <w:p w:rsidR="007A1705" w:rsidRPr="00930FF2" w:rsidRDefault="007A1705" w:rsidP="00F64A06">
      <w:pPr>
        <w:jc w:val="both"/>
      </w:pPr>
    </w:p>
    <w:p w:rsidR="007A1705" w:rsidRPr="00930FF2" w:rsidRDefault="007A1705" w:rsidP="00F64A06">
      <w:pPr>
        <w:jc w:val="both"/>
      </w:pPr>
    </w:p>
    <w:p w:rsidR="007A1705" w:rsidRPr="00930FF2" w:rsidRDefault="007A1705" w:rsidP="00F64A06">
      <w:pPr>
        <w:jc w:val="both"/>
      </w:pPr>
      <w:r w:rsidRPr="00930FF2">
        <w:rPr>
          <w:b/>
        </w:rPr>
        <w:t xml:space="preserve">Note : </w:t>
      </w:r>
      <w:r w:rsidRPr="00930FF2">
        <w:t>The conditions with regard to the above scheme will be as per the relevant ordinance and rules and regulations of the University.</w:t>
      </w:r>
    </w:p>
    <w:p w:rsidR="007A1705" w:rsidRPr="00930FF2" w:rsidRDefault="007A1705" w:rsidP="00F64A06">
      <w:pPr>
        <w:jc w:val="both"/>
      </w:pPr>
    </w:p>
    <w:p w:rsidR="007A1705" w:rsidRPr="00930FF2" w:rsidRDefault="007A1705" w:rsidP="00F64A06">
      <w:pPr>
        <w:jc w:val="both"/>
      </w:pPr>
    </w:p>
    <w:p w:rsidR="007A1705" w:rsidRPr="00930FF2" w:rsidRDefault="007A1705" w:rsidP="00F64A06">
      <w:pPr>
        <w:rPr>
          <w:b/>
        </w:rPr>
      </w:pPr>
    </w:p>
    <w:p w:rsidR="00EC4FAA" w:rsidRPr="00930FF2" w:rsidRDefault="00EC4FAA" w:rsidP="00DB02A6">
      <w:pP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Real  and Complex Analysis</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361</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rPr>
      </w:pPr>
    </w:p>
    <w:p w:rsidR="00C33071" w:rsidRPr="00930FF2" w:rsidRDefault="00664EE1" w:rsidP="000859C7">
      <w:pPr>
        <w:rPr>
          <w:b/>
          <w:u w:val="single"/>
        </w:rPr>
      </w:pPr>
      <w:r>
        <w:rPr>
          <w:b/>
          <w:u w:val="single"/>
        </w:rPr>
        <w:t xml:space="preserve">Course </w:t>
      </w:r>
      <w:r w:rsidR="00C33071" w:rsidRPr="00930FF2">
        <w:rPr>
          <w:b/>
          <w:u w:val="single"/>
        </w:rPr>
        <w:t xml:space="preserve"> Outcomes </w:t>
      </w:r>
    </w:p>
    <w:p w:rsidR="00664EE1" w:rsidRDefault="00C33071" w:rsidP="00664EE1">
      <w:pPr>
        <w:rPr>
          <w:lang w:val="en-IN"/>
        </w:rPr>
      </w:pPr>
      <w:r w:rsidRPr="00930FF2">
        <w:rPr>
          <w:lang w:val="en-IN"/>
        </w:rPr>
        <w:t>Students would be able to:</w:t>
      </w:r>
    </w:p>
    <w:p w:rsidR="00664EE1" w:rsidRDefault="00664EE1" w:rsidP="00664EE1">
      <w:pPr>
        <w:jc w:val="both"/>
        <w:rPr>
          <w:lang w:val="en-IN"/>
        </w:rPr>
      </w:pPr>
      <w:r w:rsidRPr="00FC77B8">
        <w:rPr>
          <w:b/>
          <w:lang w:val="en-IN"/>
        </w:rPr>
        <w:t>CO1</w:t>
      </w:r>
      <w:r>
        <w:rPr>
          <w:lang w:val="en-IN"/>
        </w:rPr>
        <w:tab/>
      </w:r>
      <w:r w:rsidR="00C33071" w:rsidRPr="00930FF2">
        <w:rPr>
          <w:lang w:val="en-IN"/>
        </w:rPr>
        <w:t xml:space="preserve">Understand how real numbers provide a complete ordered field and to explain the </w:t>
      </w:r>
      <w:r>
        <w:rPr>
          <w:lang w:val="en-IN"/>
        </w:rPr>
        <w:tab/>
      </w:r>
      <w:r w:rsidR="00C33071" w:rsidRPr="00930FF2">
        <w:rPr>
          <w:lang w:val="en-IN"/>
        </w:rPr>
        <w:t>fundamental concepts of real analysis.</w:t>
      </w:r>
    </w:p>
    <w:p w:rsidR="00664EE1" w:rsidRDefault="00664EE1" w:rsidP="00664EE1">
      <w:pPr>
        <w:jc w:val="both"/>
        <w:rPr>
          <w:lang w:val="en-IN"/>
        </w:rPr>
      </w:pPr>
      <w:r w:rsidRPr="00FC77B8">
        <w:rPr>
          <w:b/>
          <w:lang w:val="en-IN"/>
        </w:rPr>
        <w:t>CO2</w:t>
      </w:r>
      <w:r>
        <w:rPr>
          <w:lang w:val="en-IN"/>
        </w:rPr>
        <w:tab/>
      </w:r>
      <w:r w:rsidR="00C33071" w:rsidRPr="00930FF2">
        <w:rPr>
          <w:lang w:val="en-IN"/>
        </w:rPr>
        <w:t xml:space="preserve">Describe various properties of complex numbers and their geometric </w:t>
      </w:r>
      <w:r>
        <w:rPr>
          <w:lang w:val="en-IN"/>
        </w:rPr>
        <w:tab/>
      </w:r>
      <w:r w:rsidR="00C33071" w:rsidRPr="00930FF2">
        <w:rPr>
          <w:lang w:val="en-IN"/>
        </w:rPr>
        <w:t>interpretation.</w:t>
      </w:r>
    </w:p>
    <w:p w:rsidR="00664EE1" w:rsidRDefault="00664EE1" w:rsidP="00664EE1">
      <w:pPr>
        <w:jc w:val="both"/>
        <w:rPr>
          <w:lang w:val="en-IN"/>
        </w:rPr>
      </w:pPr>
      <w:r w:rsidRPr="00FC77B8">
        <w:rPr>
          <w:b/>
          <w:lang w:val="en-IN"/>
        </w:rPr>
        <w:t>CO3</w:t>
      </w:r>
      <w:r>
        <w:rPr>
          <w:lang w:val="en-IN"/>
        </w:rPr>
        <w:tab/>
      </w:r>
      <w:r w:rsidR="00C33071" w:rsidRPr="00930FF2">
        <w:rPr>
          <w:lang w:val="en-IN"/>
        </w:rPr>
        <w:t>Construct and interpret various power series of real functions.</w:t>
      </w:r>
    </w:p>
    <w:p w:rsidR="00C33071" w:rsidRPr="00930FF2" w:rsidRDefault="00664EE1" w:rsidP="00664EE1">
      <w:pPr>
        <w:jc w:val="both"/>
        <w:rPr>
          <w:lang w:val="en-IN"/>
        </w:rPr>
      </w:pPr>
      <w:r w:rsidRPr="00FC77B8">
        <w:rPr>
          <w:b/>
          <w:lang w:val="en-IN"/>
        </w:rPr>
        <w:t>CO4</w:t>
      </w:r>
      <w:r>
        <w:rPr>
          <w:lang w:val="en-IN"/>
        </w:rPr>
        <w:tab/>
      </w:r>
      <w:r w:rsidR="00C33071" w:rsidRPr="00930FF2">
        <w:rPr>
          <w:lang w:val="en-IN"/>
        </w:rPr>
        <w:t xml:space="preserve">Interpret complex numbers as an extension of the real numbers and explain the </w:t>
      </w:r>
      <w:r>
        <w:rPr>
          <w:lang w:val="en-IN"/>
        </w:rPr>
        <w:tab/>
      </w:r>
      <w:r w:rsidR="00C33071" w:rsidRPr="00930FF2">
        <w:rPr>
          <w:lang w:val="en-IN"/>
        </w:rPr>
        <w:t>fundamental concepts of complex analysis.</w:t>
      </w:r>
    </w:p>
    <w:p w:rsidR="00C33071" w:rsidRPr="00930FF2" w:rsidRDefault="00C33071" w:rsidP="00F64A06">
      <w:pPr>
        <w:jc w:val="center"/>
        <w:rPr>
          <w:b/>
        </w:rPr>
      </w:pPr>
    </w:p>
    <w:p w:rsidR="007A1705" w:rsidRPr="00930FF2" w:rsidRDefault="007A1705" w:rsidP="00F64A06">
      <w:pPr>
        <w:jc w:val="center"/>
        <w:rPr>
          <w:b/>
        </w:rPr>
      </w:pPr>
      <w:r w:rsidRPr="00930FF2">
        <w:rPr>
          <w:b/>
        </w:rPr>
        <w:t>Section – I</w:t>
      </w:r>
    </w:p>
    <w:p w:rsidR="007A1705" w:rsidRPr="00930FF2" w:rsidRDefault="007A1705" w:rsidP="00F64A06">
      <w:pPr>
        <w:jc w:val="both"/>
      </w:pPr>
      <w:r w:rsidRPr="00930FF2">
        <w:t>Jacobians, Beta and Gama functions, Double and Triple integrals, Dirichlets integrals, change of order of integration in double integrals.</w:t>
      </w:r>
    </w:p>
    <w:p w:rsidR="007A1705" w:rsidRPr="00930FF2" w:rsidRDefault="007A1705" w:rsidP="00F64A06">
      <w:pPr>
        <w:jc w:val="center"/>
        <w:rPr>
          <w:b/>
        </w:rPr>
      </w:pPr>
    </w:p>
    <w:p w:rsidR="007A1705" w:rsidRPr="00930FF2" w:rsidRDefault="007A1705" w:rsidP="00F64A06">
      <w:pPr>
        <w:jc w:val="center"/>
        <w:rPr>
          <w:b/>
        </w:rPr>
      </w:pPr>
      <w:r w:rsidRPr="00930FF2">
        <w:rPr>
          <w:b/>
        </w:rPr>
        <w:t>Section – II</w:t>
      </w:r>
    </w:p>
    <w:p w:rsidR="007A1705" w:rsidRPr="00930FF2" w:rsidRDefault="007A1705" w:rsidP="00F64A06">
      <w:pPr>
        <w:jc w:val="both"/>
      </w:pPr>
      <w:r w:rsidRPr="00930FF2">
        <w:t>Fourier’s series:  Fourier expansion of piecewise monotonic functions, Properties of Fourier Co-efficients, Dirichlet’s conditions, Parseval’s identity for Fourier series, Fourier series for even and odd functions,  Half range series, Change of Intervals.</w:t>
      </w:r>
    </w:p>
    <w:p w:rsidR="007A1705" w:rsidRPr="00930FF2" w:rsidRDefault="007A1705" w:rsidP="00F64A06">
      <w:pPr>
        <w:jc w:val="center"/>
        <w:rPr>
          <w:b/>
        </w:rPr>
      </w:pPr>
    </w:p>
    <w:p w:rsidR="007A1705" w:rsidRPr="00930FF2" w:rsidRDefault="007A1705" w:rsidP="00F64A06">
      <w:pPr>
        <w:jc w:val="center"/>
        <w:rPr>
          <w:b/>
        </w:rPr>
      </w:pPr>
      <w:r w:rsidRPr="00930FF2">
        <w:rPr>
          <w:b/>
        </w:rPr>
        <w:t>Section – III</w:t>
      </w:r>
    </w:p>
    <w:p w:rsidR="007A1705" w:rsidRPr="00930FF2" w:rsidRDefault="007A1705" w:rsidP="00F64A06">
      <w:pPr>
        <w:jc w:val="both"/>
      </w:pPr>
      <w:r w:rsidRPr="00930FF2">
        <w:t>Extended Complex Plane, Stereographic projection of complex numbers, continuity and differentiability of complex functions, Analytic functions, Cauchy-Riemann equations.  Harmonic functions.</w:t>
      </w: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Mappings by elementary functions: Translation, rotation, Magnification and Inversion.  Conformal Mappings, Mobius transformations.  Fixed pints, Cross ratio, Inverse Points and critical mappings.</w:t>
      </w:r>
    </w:p>
    <w:p w:rsidR="007A1705" w:rsidRPr="00930FF2" w:rsidRDefault="007A1705" w:rsidP="00F64A06">
      <w:pPr>
        <w:jc w:val="both"/>
        <w:rPr>
          <w:b/>
        </w:rPr>
      </w:pPr>
    </w:p>
    <w:p w:rsidR="009F53EF" w:rsidRPr="00930FF2" w:rsidRDefault="009F53EF" w:rsidP="009F53EF"/>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7A1705" w:rsidRPr="00930FF2" w:rsidRDefault="007A1705" w:rsidP="00F64A06">
      <w:pPr>
        <w:jc w:val="both"/>
        <w:rPr>
          <w:b/>
        </w:rPr>
      </w:pPr>
      <w:r w:rsidRPr="00930FF2">
        <w:rPr>
          <w:b/>
        </w:rPr>
        <w:t>Books  Recommended:</w:t>
      </w:r>
    </w:p>
    <w:p w:rsidR="007A1705" w:rsidRPr="00930FF2" w:rsidRDefault="007A1705" w:rsidP="00434922">
      <w:pPr>
        <w:pStyle w:val="ListParagraph"/>
        <w:numPr>
          <w:ilvl w:val="0"/>
          <w:numId w:val="20"/>
        </w:numPr>
        <w:spacing w:after="200"/>
        <w:jc w:val="both"/>
      </w:pPr>
      <w:r w:rsidRPr="00930FF2">
        <w:t>T.M. Apostol, Mathematical Analysis, Narosa Publishing House, New Delhi, 1985</w:t>
      </w:r>
    </w:p>
    <w:p w:rsidR="007A1705" w:rsidRPr="00930FF2" w:rsidRDefault="007A1705" w:rsidP="00434922">
      <w:pPr>
        <w:pStyle w:val="ListParagraph"/>
        <w:numPr>
          <w:ilvl w:val="0"/>
          <w:numId w:val="20"/>
        </w:numPr>
        <w:spacing w:after="200"/>
        <w:jc w:val="both"/>
      </w:pPr>
      <w:r w:rsidRPr="00930FF2">
        <w:t>R.R. Goldberg, Real analysis, Oxford &amp; IBH publishing Co., New Delhi, 1970</w:t>
      </w:r>
    </w:p>
    <w:p w:rsidR="007A1705" w:rsidRPr="00930FF2" w:rsidRDefault="007A1705" w:rsidP="00434922">
      <w:pPr>
        <w:pStyle w:val="ListParagraph"/>
        <w:numPr>
          <w:ilvl w:val="0"/>
          <w:numId w:val="20"/>
        </w:numPr>
        <w:spacing w:after="200"/>
        <w:jc w:val="both"/>
      </w:pPr>
      <w:r w:rsidRPr="00930FF2">
        <w:t>D. Somasundaram and B. Choudhary, A First Course in Mathematical, Analysis, Narosa Publishing House, New Delhi, 1997</w:t>
      </w:r>
    </w:p>
    <w:p w:rsidR="007A1705" w:rsidRPr="00930FF2" w:rsidRDefault="007A1705" w:rsidP="00434922">
      <w:pPr>
        <w:pStyle w:val="ListParagraph"/>
        <w:numPr>
          <w:ilvl w:val="0"/>
          <w:numId w:val="20"/>
        </w:numPr>
        <w:spacing w:after="200"/>
        <w:jc w:val="both"/>
      </w:pPr>
      <w:r w:rsidRPr="00930FF2">
        <w:t>Shanti Narayan, A Course of Mathematical Analysis, S. Chand &amp; Co., New Delhi</w:t>
      </w:r>
    </w:p>
    <w:p w:rsidR="007A1705" w:rsidRPr="00930FF2" w:rsidRDefault="007A1705" w:rsidP="00434922">
      <w:pPr>
        <w:pStyle w:val="ListParagraph"/>
        <w:numPr>
          <w:ilvl w:val="0"/>
          <w:numId w:val="20"/>
        </w:numPr>
        <w:spacing w:after="200"/>
        <w:jc w:val="both"/>
      </w:pPr>
      <w:r w:rsidRPr="00930FF2">
        <w:t>R.V. Churchill and J.W. Brown, Complex Variables and Applications, 5</w:t>
      </w:r>
      <w:r w:rsidRPr="00930FF2">
        <w:rPr>
          <w:vertAlign w:val="superscript"/>
        </w:rPr>
        <w:t>th</w:t>
      </w:r>
      <w:r w:rsidRPr="00930FF2">
        <w:t xml:space="preserve"> Edition, McGraw-Hill, New York, 1990</w:t>
      </w:r>
    </w:p>
    <w:p w:rsidR="007A1705" w:rsidRPr="00930FF2" w:rsidRDefault="007A1705" w:rsidP="00434922">
      <w:pPr>
        <w:pStyle w:val="ListParagraph"/>
        <w:numPr>
          <w:ilvl w:val="0"/>
          <w:numId w:val="20"/>
        </w:numPr>
        <w:spacing w:after="200"/>
        <w:jc w:val="both"/>
      </w:pPr>
      <w:r w:rsidRPr="00930FF2">
        <w:lastRenderedPageBreak/>
        <w:t>Shanti Narayan, Theory of Functions of a Complex Variable, S. Chand &amp; Co., New Delhi.</w:t>
      </w:r>
    </w:p>
    <w:p w:rsidR="00F548D8" w:rsidRPr="00930FF2" w:rsidRDefault="00F548D8" w:rsidP="00F64A06">
      <w:pPr>
        <w:jc w:val="center"/>
        <w:rPr>
          <w:b/>
        </w:rPr>
      </w:pPr>
    </w:p>
    <w:p w:rsidR="00211FD8" w:rsidRDefault="00211FD8" w:rsidP="00DA21F1">
      <w:pPr>
        <w:jc w:val="center"/>
        <w:rPr>
          <w:b/>
        </w:rPr>
      </w:pPr>
    </w:p>
    <w:p w:rsidR="00211FD8" w:rsidRDefault="00211FD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FC77B8" w:rsidRDefault="00FC77B8" w:rsidP="00DA21F1">
      <w:pPr>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jc w:val="center"/>
        <w:rPr>
          <w:b/>
        </w:rPr>
      </w:pPr>
      <w:r w:rsidRPr="00930FF2">
        <w:rPr>
          <w:b/>
        </w:rPr>
        <w:t>Linear Algebra</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362</w:t>
      </w:r>
    </w:p>
    <w:p w:rsidR="00D374A0" w:rsidRPr="00930FF2" w:rsidRDefault="00D374A0" w:rsidP="00D374A0">
      <w:pPr>
        <w:jc w:val="both"/>
        <w:rPr>
          <w:b/>
        </w:rPr>
      </w:pPr>
      <w:r w:rsidRPr="00930FF2">
        <w:rPr>
          <w:b/>
        </w:rPr>
        <w:t xml:space="preserve">Time  : 3 Hours </w:t>
      </w:r>
      <w:r>
        <w:rPr>
          <w:b/>
        </w:rPr>
        <w:tab/>
      </w:r>
      <w:r>
        <w:rPr>
          <w:b/>
        </w:rPr>
        <w:tab/>
      </w:r>
      <w:r>
        <w:rPr>
          <w:b/>
        </w:rPr>
        <w:tab/>
      </w:r>
      <w:r>
        <w:rPr>
          <w:b/>
        </w:rPr>
        <w:tab/>
      </w:r>
      <w:r>
        <w:rPr>
          <w:b/>
        </w:rPr>
        <w:tab/>
      </w:r>
      <w:r>
        <w:rPr>
          <w:b/>
        </w:rPr>
        <w:tab/>
      </w:r>
      <w:r>
        <w:rPr>
          <w:b/>
        </w:rPr>
        <w:tab/>
      </w:r>
      <w:r w:rsidRPr="00930FF2">
        <w:rPr>
          <w:b/>
        </w:rPr>
        <w:t xml:space="preserve">Max. Marks : 60       </w:t>
      </w:r>
    </w:p>
    <w:p w:rsidR="00D374A0" w:rsidRDefault="00D374A0" w:rsidP="00F64A06">
      <w:pPr>
        <w:rPr>
          <w:b/>
          <w:u w:val="single"/>
        </w:rPr>
      </w:pPr>
    </w:p>
    <w:p w:rsidR="00C33071" w:rsidRPr="00930FF2" w:rsidRDefault="00562E21" w:rsidP="000859C7">
      <w:pPr>
        <w:rPr>
          <w:b/>
          <w:u w:val="single"/>
        </w:rPr>
      </w:pPr>
      <w:r>
        <w:rPr>
          <w:b/>
          <w:u w:val="single"/>
        </w:rPr>
        <w:t xml:space="preserve">Course </w:t>
      </w:r>
      <w:r w:rsidR="00C33071" w:rsidRPr="00930FF2">
        <w:rPr>
          <w:b/>
          <w:u w:val="single"/>
        </w:rPr>
        <w:t xml:space="preserve"> Outcomes</w:t>
      </w:r>
    </w:p>
    <w:p w:rsidR="00562E21" w:rsidRDefault="00C33071" w:rsidP="00562E21">
      <w:pPr>
        <w:tabs>
          <w:tab w:val="left" w:pos="180"/>
        </w:tabs>
      </w:pPr>
      <w:r w:rsidRPr="00930FF2">
        <w:t>Students would be able to:</w:t>
      </w:r>
    </w:p>
    <w:p w:rsidR="00562E21" w:rsidRDefault="00562E21" w:rsidP="00562E21">
      <w:pPr>
        <w:tabs>
          <w:tab w:val="left" w:pos="180"/>
        </w:tabs>
        <w:jc w:val="both"/>
        <w:rPr>
          <w:lang w:val="en-IN"/>
        </w:rPr>
      </w:pPr>
      <w:r w:rsidRPr="00FC77B8">
        <w:rPr>
          <w:b/>
        </w:rPr>
        <w:t xml:space="preserve">CO1 </w:t>
      </w:r>
      <w:r>
        <w:tab/>
      </w:r>
      <w:r w:rsidR="00C33071" w:rsidRPr="00930FF2">
        <w:rPr>
          <w:lang w:val="en-IN"/>
        </w:rPr>
        <w:t xml:space="preserve">Get familiar with vector spaces, subspaces and existence theorem for basis of a </w:t>
      </w:r>
      <w:r>
        <w:rPr>
          <w:lang w:val="en-IN"/>
        </w:rPr>
        <w:tab/>
      </w:r>
      <w:r>
        <w:rPr>
          <w:lang w:val="en-IN"/>
        </w:rPr>
        <w:tab/>
      </w:r>
      <w:r>
        <w:rPr>
          <w:lang w:val="en-IN"/>
        </w:rPr>
        <w:tab/>
      </w:r>
      <w:r w:rsidR="00C33071" w:rsidRPr="00930FF2">
        <w:rPr>
          <w:lang w:val="en-IN"/>
        </w:rPr>
        <w:t>finitely generated vector space.</w:t>
      </w:r>
    </w:p>
    <w:p w:rsidR="00562E21" w:rsidRDefault="00562E21" w:rsidP="00562E21">
      <w:pPr>
        <w:tabs>
          <w:tab w:val="left" w:pos="180"/>
        </w:tabs>
        <w:jc w:val="both"/>
        <w:rPr>
          <w:lang w:val="en-IN"/>
        </w:rPr>
      </w:pPr>
      <w:r w:rsidRPr="00FC77B8">
        <w:rPr>
          <w:b/>
          <w:lang w:val="en-IN"/>
        </w:rPr>
        <w:t>CO2</w:t>
      </w:r>
      <w:r>
        <w:rPr>
          <w:lang w:val="en-IN"/>
        </w:rPr>
        <w:tab/>
      </w:r>
      <w:r w:rsidR="00C33071" w:rsidRPr="00930FF2">
        <w:rPr>
          <w:lang w:val="en-IN"/>
        </w:rPr>
        <w:t>Describe the concepts of homomorphism, isomorphism and dual spaces.</w:t>
      </w:r>
    </w:p>
    <w:p w:rsidR="00562E21" w:rsidRDefault="00562E21" w:rsidP="00562E21">
      <w:pPr>
        <w:tabs>
          <w:tab w:val="left" w:pos="180"/>
        </w:tabs>
        <w:jc w:val="both"/>
        <w:rPr>
          <w:lang w:val="en-IN"/>
        </w:rPr>
      </w:pPr>
      <w:r w:rsidRPr="00FC77B8">
        <w:rPr>
          <w:b/>
          <w:lang w:val="en-IN"/>
        </w:rPr>
        <w:t>CO3</w:t>
      </w:r>
      <w:r w:rsidRPr="00FC77B8">
        <w:rPr>
          <w:b/>
          <w:lang w:val="en-IN"/>
        </w:rPr>
        <w:tab/>
      </w:r>
      <w:r w:rsidR="00C33071" w:rsidRPr="00930FF2">
        <w:rPr>
          <w:lang w:val="en-IN"/>
        </w:rPr>
        <w:t xml:space="preserve">Learn singular and non-singular linear transformations, eigen values and eigen </w:t>
      </w:r>
      <w:r>
        <w:rPr>
          <w:lang w:val="en-IN"/>
        </w:rPr>
        <w:tab/>
      </w:r>
      <w:r>
        <w:rPr>
          <w:lang w:val="en-IN"/>
        </w:rPr>
        <w:tab/>
      </w:r>
      <w:r>
        <w:rPr>
          <w:lang w:val="en-IN"/>
        </w:rPr>
        <w:tab/>
      </w:r>
      <w:r w:rsidR="00C33071" w:rsidRPr="00930FF2">
        <w:rPr>
          <w:lang w:val="en-IN"/>
        </w:rPr>
        <w:t>vectors of linear transformations.</w:t>
      </w:r>
    </w:p>
    <w:p w:rsidR="00C33071" w:rsidRPr="00930FF2" w:rsidRDefault="00562E21" w:rsidP="00562E21">
      <w:pPr>
        <w:tabs>
          <w:tab w:val="left" w:pos="180"/>
        </w:tabs>
        <w:jc w:val="both"/>
        <w:rPr>
          <w:lang w:val="en-IN"/>
        </w:rPr>
      </w:pPr>
      <w:r w:rsidRPr="00FC77B8">
        <w:rPr>
          <w:b/>
          <w:lang w:val="en-IN"/>
        </w:rPr>
        <w:t>CO4</w:t>
      </w:r>
      <w:r>
        <w:rPr>
          <w:lang w:val="en-IN"/>
        </w:rPr>
        <w:tab/>
      </w:r>
      <w:r w:rsidR="00C33071" w:rsidRPr="00930FF2">
        <w:rPr>
          <w:lang w:val="en-IN"/>
        </w:rPr>
        <w:t xml:space="preserve">Have knowledge of inner product spaces, orthogonal vectors, orthogonal sets and </w:t>
      </w:r>
      <w:r>
        <w:rPr>
          <w:lang w:val="en-IN"/>
        </w:rPr>
        <w:tab/>
      </w:r>
      <w:r>
        <w:rPr>
          <w:lang w:val="en-IN"/>
        </w:rPr>
        <w:tab/>
      </w:r>
      <w:r>
        <w:rPr>
          <w:lang w:val="en-IN"/>
        </w:rPr>
        <w:tab/>
      </w:r>
      <w:r w:rsidR="00C33071" w:rsidRPr="00930FF2">
        <w:rPr>
          <w:lang w:val="en-IN"/>
        </w:rPr>
        <w:t>Gram Schmidt orthogonalization process.</w:t>
      </w:r>
    </w:p>
    <w:p w:rsidR="00C33071" w:rsidRPr="00930FF2" w:rsidRDefault="00C33071" w:rsidP="00F64A06">
      <w:pPr>
        <w:jc w:val="center"/>
        <w:rPr>
          <w:b/>
        </w:rPr>
      </w:pPr>
    </w:p>
    <w:p w:rsidR="007A1705" w:rsidRPr="00930FF2" w:rsidRDefault="007A1705" w:rsidP="00F64A06">
      <w:pPr>
        <w:jc w:val="both"/>
      </w:pPr>
    </w:p>
    <w:p w:rsidR="007A1705" w:rsidRPr="00930FF2" w:rsidRDefault="007A1705" w:rsidP="00F64A06">
      <w:pPr>
        <w:jc w:val="center"/>
        <w:rPr>
          <w:b/>
        </w:rPr>
      </w:pPr>
      <w:r w:rsidRPr="00930FF2">
        <w:rPr>
          <w:b/>
        </w:rPr>
        <w:t>Section – I</w:t>
      </w:r>
    </w:p>
    <w:p w:rsidR="007A1705" w:rsidRPr="00930FF2" w:rsidRDefault="007A1705" w:rsidP="00F64A06">
      <w:pPr>
        <w:jc w:val="both"/>
      </w:pPr>
      <w:r w:rsidRPr="00930FF2">
        <w:t>Vector spaces, subspaces, Sum and Direct sum of subspaces, Linear span, Linearly Independent and dependent subsets of a vector space.  Finitely generated vector space,  Existence theorem for basis of a finitely generated vactor space, Finite dimensional vector spaces, Invariance of the number of elements of bases sets, Dimensions, Quotient space and its dimension.</w:t>
      </w:r>
    </w:p>
    <w:p w:rsidR="007A1705" w:rsidRPr="00930FF2" w:rsidRDefault="007A1705" w:rsidP="00F64A06">
      <w:pPr>
        <w:jc w:val="center"/>
        <w:rPr>
          <w:b/>
        </w:rPr>
      </w:pPr>
      <w:r w:rsidRPr="00930FF2">
        <w:rPr>
          <w:b/>
        </w:rPr>
        <w:t>Section – II</w:t>
      </w:r>
    </w:p>
    <w:p w:rsidR="007A1705" w:rsidRPr="00930FF2" w:rsidRDefault="007A1705" w:rsidP="00F64A06">
      <w:pPr>
        <w:jc w:val="both"/>
      </w:pPr>
      <w:r w:rsidRPr="00930FF2">
        <w:t>Homomorphism and isomorphism of vector spaces, Linear transformations and linear forms on vactor spaces, Vactor space of all the linear transformations Dual Spaces, Bidual spaces, annihilator of  subspaces of finite dimentional vactor spaces,  Null Space, Range space of a linear transformation, Rank and Nullity Theorem,</w:t>
      </w:r>
    </w:p>
    <w:p w:rsidR="007A1705" w:rsidRPr="00930FF2" w:rsidRDefault="007A1705" w:rsidP="00F64A06">
      <w:pPr>
        <w:jc w:val="center"/>
        <w:rPr>
          <w:b/>
        </w:rPr>
      </w:pPr>
    </w:p>
    <w:p w:rsidR="007A1705" w:rsidRPr="00930FF2" w:rsidRDefault="007A1705" w:rsidP="00F64A06">
      <w:pPr>
        <w:jc w:val="center"/>
        <w:rPr>
          <w:b/>
        </w:rPr>
      </w:pPr>
      <w:r w:rsidRPr="00930FF2">
        <w:rPr>
          <w:b/>
        </w:rPr>
        <w:t>Section – III</w:t>
      </w:r>
    </w:p>
    <w:p w:rsidR="007A1705" w:rsidRPr="00930FF2" w:rsidRDefault="007A1705" w:rsidP="00F64A06">
      <w:pPr>
        <w:jc w:val="both"/>
      </w:pPr>
      <w:r w:rsidRPr="00930FF2">
        <w:t>Algebra of Linear Transformation, Minimal Polynomial of a linear transformation, Singular and non-singular linear transformations, Matrix of a linear Transformation, Change of basis, Eigen values and Eigen vectors of linear transformations.</w:t>
      </w:r>
    </w:p>
    <w:p w:rsidR="007A1705" w:rsidRPr="00930FF2" w:rsidRDefault="007A1705" w:rsidP="00F64A06">
      <w:pPr>
        <w:jc w:val="center"/>
        <w:rPr>
          <w:b/>
        </w:rPr>
      </w:pPr>
    </w:p>
    <w:p w:rsidR="007A1705" w:rsidRPr="00930FF2" w:rsidRDefault="007A1705" w:rsidP="00F64A06">
      <w:pPr>
        <w:jc w:val="center"/>
        <w:rPr>
          <w:b/>
        </w:rPr>
      </w:pPr>
      <w:r w:rsidRPr="00930FF2">
        <w:rPr>
          <w:b/>
        </w:rPr>
        <w:t>Section – IV</w:t>
      </w:r>
    </w:p>
    <w:p w:rsidR="007A1705" w:rsidRPr="00930FF2" w:rsidRDefault="007A1705" w:rsidP="00F64A06">
      <w:pPr>
        <w:jc w:val="both"/>
      </w:pPr>
      <w:r w:rsidRPr="00930FF2">
        <w:t>Inner product spaces, Cauchy-Schwarz inequality, Orthogonal vectors, Orthogonal complements, Orthogonal sets and Basis, Bessel’s inequality for finite dimensional vector spaces, Gram-Schmidt, Orthogonalization process, Adjoint of a linear transformation and its properties, Unitary linear transformations.</w:t>
      </w:r>
    </w:p>
    <w:p w:rsidR="007A1705" w:rsidRPr="00930FF2" w:rsidRDefault="007A1705" w:rsidP="00F64A06">
      <w:pPr>
        <w:jc w:val="both"/>
        <w:rPr>
          <w:b/>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jc w:val="both"/>
        <w:rPr>
          <w:b/>
        </w:rPr>
      </w:pPr>
    </w:p>
    <w:p w:rsidR="007A1705" w:rsidRPr="00930FF2" w:rsidRDefault="007A1705" w:rsidP="00F64A06">
      <w:pPr>
        <w:jc w:val="both"/>
        <w:rPr>
          <w:b/>
        </w:rPr>
      </w:pPr>
      <w:r w:rsidRPr="00930FF2">
        <w:rPr>
          <w:b/>
        </w:rPr>
        <w:t>Books Recommended:</w:t>
      </w:r>
    </w:p>
    <w:p w:rsidR="000859C7" w:rsidRPr="00930FF2" w:rsidRDefault="007A1705" w:rsidP="00F1526E">
      <w:pPr>
        <w:pStyle w:val="ListParagraph"/>
        <w:numPr>
          <w:ilvl w:val="0"/>
          <w:numId w:val="45"/>
        </w:numPr>
      </w:pPr>
      <w:r w:rsidRPr="00930FF2">
        <w:t>I.N. Herstein,: Topics  in Algebra, Wiley Eastern Ltd., New Delhi, 1975</w:t>
      </w:r>
    </w:p>
    <w:p w:rsidR="000859C7" w:rsidRPr="00930FF2" w:rsidRDefault="007A1705" w:rsidP="00F1526E">
      <w:pPr>
        <w:pStyle w:val="ListParagraph"/>
        <w:numPr>
          <w:ilvl w:val="0"/>
          <w:numId w:val="45"/>
        </w:numPr>
      </w:pPr>
      <w:r w:rsidRPr="00930FF2">
        <w:t>P.B. Bhattacharya, S.K. Jain and S.R. Nagpal, Basic Abstract Algebra (2</w:t>
      </w:r>
      <w:r w:rsidRPr="00930FF2">
        <w:rPr>
          <w:vertAlign w:val="superscript"/>
        </w:rPr>
        <w:t>nd</w:t>
      </w:r>
      <w:r w:rsidRPr="00930FF2">
        <w:t xml:space="preserve"> edition).</w:t>
      </w:r>
    </w:p>
    <w:p w:rsidR="000859C7" w:rsidRPr="00930FF2" w:rsidRDefault="007A1705" w:rsidP="00F1526E">
      <w:pPr>
        <w:pStyle w:val="ListParagraph"/>
        <w:numPr>
          <w:ilvl w:val="0"/>
          <w:numId w:val="45"/>
        </w:numPr>
      </w:pPr>
      <w:r w:rsidRPr="00930FF2">
        <w:lastRenderedPageBreak/>
        <w:t>Vivek  Sahai and Vikas Bist, Algebra, Narosa Publishing House.</w:t>
      </w:r>
    </w:p>
    <w:p w:rsidR="007A1705" w:rsidRPr="00930FF2" w:rsidRDefault="007A1705" w:rsidP="00F1526E">
      <w:pPr>
        <w:pStyle w:val="ListParagraph"/>
        <w:numPr>
          <w:ilvl w:val="0"/>
          <w:numId w:val="45"/>
        </w:numPr>
      </w:pPr>
      <w:r w:rsidRPr="00930FF2">
        <w:t>I.S. Luther and I.B.S. Passi, Algebra, Vol.-II,  Narosa Publishing House.</w:t>
      </w:r>
    </w:p>
    <w:p w:rsidR="007A1705" w:rsidRPr="00930FF2" w:rsidRDefault="007A1705" w:rsidP="00F64A06">
      <w:pPr>
        <w:ind w:left="360"/>
        <w:jc w:val="center"/>
      </w:pPr>
    </w:p>
    <w:p w:rsidR="007A1705" w:rsidRDefault="007A1705"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Default="00FC77B8" w:rsidP="00F64A06">
      <w:pPr>
        <w:ind w:left="360"/>
        <w:jc w:val="center"/>
      </w:pPr>
    </w:p>
    <w:p w:rsidR="00FC77B8" w:rsidRPr="00930FF2" w:rsidRDefault="00FC77B8" w:rsidP="00F64A06">
      <w:pPr>
        <w:ind w:left="360"/>
        <w:jc w:val="center"/>
      </w:pPr>
    </w:p>
    <w:p w:rsidR="00F548D8" w:rsidRPr="00930FF2" w:rsidRDefault="00F548D8" w:rsidP="00F64A06">
      <w:pPr>
        <w:ind w:left="360"/>
        <w:jc w:val="cente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F548D8" w:rsidRPr="00930FF2" w:rsidRDefault="00F548D8" w:rsidP="000859C7">
      <w:pPr>
        <w:jc w:val="center"/>
      </w:pPr>
      <w:r w:rsidRPr="00930FF2">
        <w:rPr>
          <w:b/>
        </w:rPr>
        <w:t>Numerical Analysis</w:t>
      </w:r>
    </w:p>
    <w:p w:rsidR="00F548D8" w:rsidRDefault="00F548D8" w:rsidP="00F64A06">
      <w:pPr>
        <w:jc w:val="center"/>
        <w:rPr>
          <w:b/>
        </w:rPr>
      </w:pPr>
      <w:r w:rsidRPr="00930FF2">
        <w:rPr>
          <w:b/>
        </w:rPr>
        <w:t xml:space="preserve">Code: </w:t>
      </w:r>
      <w:r w:rsidR="00AE7844" w:rsidRPr="00930FF2">
        <w:rPr>
          <w:b/>
        </w:rPr>
        <w:t>12MHM</w:t>
      </w:r>
      <w:r w:rsidRPr="00930FF2">
        <w:rPr>
          <w:b/>
        </w:rPr>
        <w:t xml:space="preserve"> 363</w:t>
      </w:r>
    </w:p>
    <w:p w:rsidR="00362504" w:rsidRPr="00930FF2" w:rsidRDefault="00362504" w:rsidP="00F64A06">
      <w:pPr>
        <w:jc w:val="center"/>
        <w:rPr>
          <w:b/>
        </w:rPr>
      </w:pPr>
    </w:p>
    <w:p w:rsidR="00D374A0" w:rsidRDefault="00362504" w:rsidP="00362504">
      <w:pPr>
        <w:jc w:val="both"/>
        <w:rPr>
          <w:b/>
        </w:rPr>
      </w:pPr>
      <w:r w:rsidRPr="00930FF2">
        <w:rPr>
          <w:b/>
        </w:rPr>
        <w:t xml:space="preserve">Time  : 3 Hours </w:t>
      </w:r>
      <w:r>
        <w:rPr>
          <w:b/>
        </w:rPr>
        <w:tab/>
      </w:r>
      <w:r>
        <w:rPr>
          <w:b/>
        </w:rPr>
        <w:tab/>
      </w:r>
      <w:r>
        <w:rPr>
          <w:b/>
        </w:rPr>
        <w:tab/>
      </w:r>
      <w:r>
        <w:rPr>
          <w:b/>
        </w:rPr>
        <w:tab/>
      </w:r>
      <w:r>
        <w:rPr>
          <w:b/>
        </w:rPr>
        <w:tab/>
      </w:r>
      <w:r>
        <w:rPr>
          <w:b/>
        </w:rPr>
        <w:tab/>
      </w:r>
      <w:r>
        <w:rPr>
          <w:b/>
        </w:rPr>
        <w:tab/>
        <w:t xml:space="preserve">    </w:t>
      </w:r>
      <w:r w:rsidRPr="00930FF2">
        <w:rPr>
          <w:b/>
        </w:rPr>
        <w:t xml:space="preserve">Max. Marks : </w:t>
      </w:r>
      <w:r>
        <w:rPr>
          <w:b/>
        </w:rPr>
        <w:t>45</w:t>
      </w:r>
      <w:r w:rsidRPr="00930FF2">
        <w:rPr>
          <w:b/>
        </w:rPr>
        <w:t xml:space="preserve">       </w:t>
      </w:r>
    </w:p>
    <w:p w:rsidR="00362504" w:rsidRPr="00362504" w:rsidRDefault="00362504" w:rsidP="00362504">
      <w:pPr>
        <w:jc w:val="both"/>
        <w:rPr>
          <w:b/>
        </w:rPr>
      </w:pPr>
    </w:p>
    <w:p w:rsidR="00C33071" w:rsidRPr="00930FF2" w:rsidRDefault="005170CC" w:rsidP="000859C7">
      <w:pPr>
        <w:rPr>
          <w:b/>
          <w:u w:val="single"/>
        </w:rPr>
      </w:pPr>
      <w:r>
        <w:rPr>
          <w:b/>
          <w:u w:val="single"/>
        </w:rPr>
        <w:t xml:space="preserve">Course </w:t>
      </w:r>
      <w:r w:rsidR="00C33071" w:rsidRPr="00930FF2">
        <w:rPr>
          <w:b/>
          <w:u w:val="single"/>
        </w:rPr>
        <w:t xml:space="preserve"> Outcomes</w:t>
      </w:r>
    </w:p>
    <w:p w:rsidR="005170CC" w:rsidRDefault="00C33071" w:rsidP="005170CC">
      <w:pPr>
        <w:tabs>
          <w:tab w:val="left" w:pos="180"/>
        </w:tabs>
      </w:pPr>
      <w:r w:rsidRPr="00930FF2">
        <w:t>Students would be able to:</w:t>
      </w:r>
    </w:p>
    <w:p w:rsidR="005170CC" w:rsidRDefault="005170CC" w:rsidP="005170CC">
      <w:pPr>
        <w:tabs>
          <w:tab w:val="left" w:pos="180"/>
        </w:tabs>
        <w:jc w:val="both"/>
        <w:rPr>
          <w:lang w:val="en-IN"/>
        </w:rPr>
      </w:pPr>
      <w:r w:rsidRPr="00FC77B8">
        <w:rPr>
          <w:b/>
        </w:rPr>
        <w:t>CO1</w:t>
      </w:r>
      <w:r>
        <w:tab/>
      </w:r>
      <w:r w:rsidR="00C33071" w:rsidRPr="00930FF2">
        <w:rPr>
          <w:lang w:val="en-IN"/>
        </w:rPr>
        <w:t>Learn about interpolation with equal and unequal intervals.</w:t>
      </w:r>
    </w:p>
    <w:p w:rsidR="005170CC" w:rsidRDefault="005170CC" w:rsidP="005170CC">
      <w:pPr>
        <w:tabs>
          <w:tab w:val="left" w:pos="180"/>
        </w:tabs>
        <w:jc w:val="both"/>
        <w:rPr>
          <w:lang w:val="en-IN"/>
        </w:rPr>
      </w:pPr>
      <w:r w:rsidRPr="00FC77B8">
        <w:rPr>
          <w:b/>
          <w:lang w:val="en-IN"/>
        </w:rPr>
        <w:t>CO2</w:t>
      </w:r>
      <w:r>
        <w:rPr>
          <w:lang w:val="en-IN"/>
        </w:rPr>
        <w:tab/>
      </w:r>
      <w:r w:rsidR="00C33071" w:rsidRPr="00930FF2">
        <w:rPr>
          <w:lang w:val="en-IN"/>
        </w:rPr>
        <w:t xml:space="preserve">Apply forward, backward, central and divided difference formulae for </w:t>
      </w:r>
      <w:r>
        <w:rPr>
          <w:lang w:val="en-IN"/>
        </w:rPr>
        <w:tab/>
      </w:r>
      <w:r>
        <w:rPr>
          <w:lang w:val="en-IN"/>
        </w:rPr>
        <w:tab/>
      </w:r>
      <w:r>
        <w:rPr>
          <w:lang w:val="en-IN"/>
        </w:rPr>
        <w:tab/>
      </w:r>
      <w:r>
        <w:rPr>
          <w:lang w:val="en-IN"/>
        </w:rPr>
        <w:tab/>
      </w:r>
      <w:r w:rsidR="00C33071" w:rsidRPr="00930FF2">
        <w:rPr>
          <w:lang w:val="en-IN"/>
        </w:rPr>
        <w:t>interpolation.</w:t>
      </w:r>
    </w:p>
    <w:p w:rsidR="005170CC" w:rsidRDefault="005170CC" w:rsidP="005170CC">
      <w:pPr>
        <w:tabs>
          <w:tab w:val="left" w:pos="180"/>
        </w:tabs>
        <w:jc w:val="both"/>
        <w:rPr>
          <w:lang w:val="en-IN"/>
        </w:rPr>
      </w:pPr>
      <w:r w:rsidRPr="00FC77B8">
        <w:rPr>
          <w:b/>
          <w:lang w:val="en-IN"/>
        </w:rPr>
        <w:t>CO3</w:t>
      </w:r>
      <w:r>
        <w:rPr>
          <w:lang w:val="en-IN"/>
        </w:rPr>
        <w:tab/>
      </w:r>
      <w:r w:rsidR="00C33071" w:rsidRPr="00930FF2">
        <w:rPr>
          <w:lang w:val="en-IN"/>
        </w:rPr>
        <w:t>Apply standard probability distributions to the concerned problems.</w:t>
      </w:r>
    </w:p>
    <w:p w:rsidR="005170CC" w:rsidRDefault="005170CC" w:rsidP="005170CC">
      <w:pPr>
        <w:tabs>
          <w:tab w:val="left" w:pos="180"/>
        </w:tabs>
        <w:jc w:val="both"/>
        <w:rPr>
          <w:lang w:val="en-IN"/>
        </w:rPr>
      </w:pPr>
      <w:r w:rsidRPr="00FC77B8">
        <w:rPr>
          <w:b/>
          <w:lang w:val="en-IN"/>
        </w:rPr>
        <w:t>CO4</w:t>
      </w:r>
      <w:r>
        <w:rPr>
          <w:lang w:val="en-IN"/>
        </w:rPr>
        <w:tab/>
      </w:r>
      <w:r w:rsidR="00C33071" w:rsidRPr="00930FF2">
        <w:rPr>
          <w:lang w:val="en-IN"/>
        </w:rPr>
        <w:t xml:space="preserve">Understand the method of numerical differentiation and various methods for </w:t>
      </w:r>
      <w:r>
        <w:rPr>
          <w:lang w:val="en-IN"/>
        </w:rPr>
        <w:tab/>
      </w:r>
      <w:r>
        <w:rPr>
          <w:lang w:val="en-IN"/>
        </w:rPr>
        <w:tab/>
      </w:r>
      <w:r>
        <w:rPr>
          <w:lang w:val="en-IN"/>
        </w:rPr>
        <w:tab/>
      </w:r>
      <w:r w:rsidR="00C33071" w:rsidRPr="00930FF2">
        <w:rPr>
          <w:lang w:val="en-IN"/>
        </w:rPr>
        <w:t>finding solution of eigen value problems.</w:t>
      </w:r>
    </w:p>
    <w:p w:rsidR="00C33071" w:rsidRPr="00930FF2" w:rsidRDefault="005170CC" w:rsidP="005170CC">
      <w:pPr>
        <w:tabs>
          <w:tab w:val="left" w:pos="180"/>
        </w:tabs>
        <w:jc w:val="both"/>
        <w:rPr>
          <w:lang w:val="en-IN"/>
        </w:rPr>
      </w:pPr>
      <w:r w:rsidRPr="00FC77B8">
        <w:rPr>
          <w:b/>
          <w:lang w:val="en-IN"/>
        </w:rPr>
        <w:t>CO5</w:t>
      </w:r>
      <w:r>
        <w:rPr>
          <w:lang w:val="en-IN"/>
        </w:rPr>
        <w:tab/>
      </w:r>
      <w:r w:rsidR="00C33071" w:rsidRPr="00930FF2">
        <w:rPr>
          <w:lang w:val="en-IN"/>
        </w:rPr>
        <w:t xml:space="preserve">Know how to solve integration and ordinary differential equation using numerical </w:t>
      </w:r>
      <w:r>
        <w:rPr>
          <w:lang w:val="en-IN"/>
        </w:rPr>
        <w:tab/>
      </w:r>
      <w:r>
        <w:rPr>
          <w:lang w:val="en-IN"/>
        </w:rPr>
        <w:tab/>
      </w:r>
      <w:r w:rsidR="00C33071" w:rsidRPr="00930FF2">
        <w:rPr>
          <w:lang w:val="en-IN"/>
        </w:rPr>
        <w:t>data.</w:t>
      </w:r>
    </w:p>
    <w:p w:rsidR="00C33071" w:rsidRPr="00930FF2" w:rsidRDefault="00C33071" w:rsidP="00F64A06">
      <w:pPr>
        <w:jc w:val="center"/>
        <w:rPr>
          <w:b/>
        </w:rPr>
      </w:pPr>
    </w:p>
    <w:p w:rsidR="00F548D8" w:rsidRPr="00930FF2" w:rsidRDefault="00F548D8" w:rsidP="00F64A06">
      <w:pPr>
        <w:rPr>
          <w:b/>
          <w:u w:val="single"/>
        </w:rPr>
      </w:pPr>
      <w:r w:rsidRPr="00930FF2">
        <w:rPr>
          <w:b/>
          <w:u w:val="single"/>
        </w:rPr>
        <w:t>Part-A (Theory)</w:t>
      </w:r>
    </w:p>
    <w:p w:rsidR="00F548D8" w:rsidRPr="00930FF2" w:rsidRDefault="00F548D8" w:rsidP="00F64A06">
      <w:pPr>
        <w:jc w:val="center"/>
        <w:rPr>
          <w:b/>
        </w:rPr>
      </w:pPr>
      <w:r w:rsidRPr="00930FF2">
        <w:rPr>
          <w:b/>
        </w:rPr>
        <w:t>Section – I</w:t>
      </w:r>
    </w:p>
    <w:p w:rsidR="00F548D8" w:rsidRDefault="00F548D8" w:rsidP="00F64A06">
      <w:pPr>
        <w:jc w:val="both"/>
      </w:pPr>
      <w:r w:rsidRPr="00930FF2">
        <w:t>Finite Differences operators and their relations.  Finding the missing terms and effect of error in a difference tabular values, Interpolation with equal intervals: Newton’s forward and Newton’s backward interpolation formulae. Interpolation with unequal intervals: Newton’s divided difference, Lagrange’s Interpolation formulae, Hermite Formula.</w:t>
      </w:r>
    </w:p>
    <w:p w:rsidR="00DB02A6" w:rsidRPr="00930FF2" w:rsidRDefault="00DB02A6" w:rsidP="00F64A06">
      <w:pPr>
        <w:jc w:val="both"/>
      </w:pPr>
    </w:p>
    <w:p w:rsidR="00F548D8" w:rsidRPr="00930FF2" w:rsidRDefault="00F548D8" w:rsidP="00F64A06">
      <w:pPr>
        <w:jc w:val="center"/>
        <w:rPr>
          <w:b/>
        </w:rPr>
      </w:pPr>
      <w:r w:rsidRPr="00930FF2">
        <w:rPr>
          <w:b/>
        </w:rPr>
        <w:t>Section – II</w:t>
      </w:r>
    </w:p>
    <w:p w:rsidR="00F548D8" w:rsidRPr="00930FF2" w:rsidRDefault="00F548D8" w:rsidP="00F64A06">
      <w:pPr>
        <w:jc w:val="both"/>
      </w:pPr>
      <w:r w:rsidRPr="00930FF2">
        <w:t>Central Differences: Gauss forward and Gauss’s backward interpolation formulae, Sterling, Bessel Formula.</w:t>
      </w:r>
    </w:p>
    <w:p w:rsidR="00F548D8" w:rsidRDefault="00F548D8" w:rsidP="00F64A06">
      <w:pPr>
        <w:jc w:val="both"/>
      </w:pPr>
      <w:r w:rsidRPr="00930FF2">
        <w:t>Probability distribution of random variables, Binomial distribution, Poisson’s distribution, Normal distribution: Mean, Variance and Fitting.</w:t>
      </w:r>
    </w:p>
    <w:p w:rsidR="00DB02A6" w:rsidRPr="00930FF2" w:rsidRDefault="00DB02A6" w:rsidP="00F64A06">
      <w:pPr>
        <w:jc w:val="both"/>
      </w:pPr>
    </w:p>
    <w:p w:rsidR="00F548D8" w:rsidRPr="00930FF2" w:rsidRDefault="00F548D8" w:rsidP="00F64A06">
      <w:pPr>
        <w:jc w:val="center"/>
        <w:rPr>
          <w:b/>
        </w:rPr>
      </w:pPr>
      <w:r w:rsidRPr="00930FF2">
        <w:rPr>
          <w:b/>
        </w:rPr>
        <w:t>Section – III</w:t>
      </w:r>
    </w:p>
    <w:p w:rsidR="00F548D8" w:rsidRPr="00930FF2" w:rsidRDefault="00F548D8" w:rsidP="00F64A06">
      <w:pPr>
        <w:jc w:val="both"/>
      </w:pPr>
      <w:r w:rsidRPr="00930FF2">
        <w:t>Numerical Differentiation: Derivative of a function using interpolation formulae as studied in Sections –I &amp; II.</w:t>
      </w:r>
    </w:p>
    <w:p w:rsidR="00F548D8" w:rsidRDefault="00F548D8" w:rsidP="00F64A06">
      <w:pPr>
        <w:jc w:val="both"/>
      </w:pPr>
      <w:r w:rsidRPr="00930FF2">
        <w:t>Eigen Value Problems: Power method, Jacobi’s method, Given’s method, House-Holder’s method, QR method, Lanczos method.</w:t>
      </w:r>
    </w:p>
    <w:p w:rsidR="00DB02A6" w:rsidRPr="00930FF2" w:rsidRDefault="00DB02A6" w:rsidP="00F64A06">
      <w:pPr>
        <w:jc w:val="both"/>
      </w:pPr>
    </w:p>
    <w:p w:rsidR="00F548D8" w:rsidRPr="00930FF2" w:rsidRDefault="00F548D8" w:rsidP="00F64A06">
      <w:pPr>
        <w:jc w:val="center"/>
        <w:rPr>
          <w:b/>
        </w:rPr>
      </w:pPr>
      <w:r w:rsidRPr="00930FF2">
        <w:rPr>
          <w:b/>
        </w:rPr>
        <w:t>Section – IV</w:t>
      </w:r>
    </w:p>
    <w:p w:rsidR="00F548D8" w:rsidRPr="00930FF2" w:rsidRDefault="00F548D8" w:rsidP="00F64A06">
      <w:pPr>
        <w:jc w:val="both"/>
      </w:pPr>
      <w:r w:rsidRPr="00930FF2">
        <w:t>Numerical Integration: Newton-Cote’s Quadrature formula, Trapezoidal rule, Simpson’s one- third and three-eighth rule, Chebychev formula, Gauss Quadrature formula.</w:t>
      </w:r>
    </w:p>
    <w:p w:rsidR="00F548D8" w:rsidRPr="00930FF2" w:rsidRDefault="00F548D8" w:rsidP="00F64A06">
      <w:pPr>
        <w:jc w:val="both"/>
      </w:pPr>
      <w:r w:rsidRPr="00930FF2">
        <w:t>Numerical solution of ordinary differential equations: Single step methods-Picard’s method. Taylor’s series method, Euler’s method, Runge-Kutta Methods. Multiple step methods; Predictor-corrector method, Modified Euler’s method, Milne-Simpson’s method.</w:t>
      </w:r>
    </w:p>
    <w:p w:rsidR="00F548D8" w:rsidRPr="00930FF2" w:rsidRDefault="00F548D8" w:rsidP="00F64A06">
      <w:pPr>
        <w:rPr>
          <w:b/>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rPr>
          <w:b/>
        </w:rPr>
      </w:pPr>
    </w:p>
    <w:p w:rsidR="00F548D8" w:rsidRPr="00930FF2" w:rsidRDefault="00F548D8" w:rsidP="00F64A06">
      <w:pPr>
        <w:rPr>
          <w:b/>
        </w:rPr>
      </w:pPr>
      <w:r w:rsidRPr="00930FF2">
        <w:rPr>
          <w:b/>
        </w:rPr>
        <w:t>Books Recommended:</w:t>
      </w:r>
    </w:p>
    <w:p w:rsidR="00F548D8" w:rsidRPr="00930FF2" w:rsidRDefault="00F548D8" w:rsidP="00434922">
      <w:pPr>
        <w:pStyle w:val="ListParagraph"/>
        <w:numPr>
          <w:ilvl w:val="0"/>
          <w:numId w:val="19"/>
        </w:numPr>
        <w:spacing w:after="200"/>
        <w:jc w:val="both"/>
      </w:pPr>
      <w:r w:rsidRPr="00930FF2">
        <w:t>Babu Ram, Numerical Methods: Pearson Publication.</w:t>
      </w:r>
    </w:p>
    <w:p w:rsidR="00F548D8" w:rsidRPr="00930FF2" w:rsidRDefault="00F548D8" w:rsidP="00434922">
      <w:pPr>
        <w:pStyle w:val="ListParagraph"/>
        <w:numPr>
          <w:ilvl w:val="0"/>
          <w:numId w:val="19"/>
        </w:numPr>
        <w:spacing w:after="200"/>
        <w:jc w:val="both"/>
      </w:pPr>
      <w:r w:rsidRPr="00930FF2">
        <w:t>R.S. Gupta, Elements of Numerical Analysis, Macmillan’s India 2010.</w:t>
      </w:r>
    </w:p>
    <w:p w:rsidR="00F548D8" w:rsidRPr="00930FF2" w:rsidRDefault="00F548D8" w:rsidP="00434922">
      <w:pPr>
        <w:pStyle w:val="ListParagraph"/>
        <w:numPr>
          <w:ilvl w:val="0"/>
          <w:numId w:val="19"/>
        </w:numPr>
        <w:spacing w:after="200"/>
        <w:jc w:val="both"/>
      </w:pPr>
      <w:r w:rsidRPr="00930FF2">
        <w:t>M. K. Jain, S.R.K. Iyengar and R.K. Jain, Numerical Method, Problems and Solutions, New Age International (P) Ltd., 1996</w:t>
      </w:r>
    </w:p>
    <w:p w:rsidR="00F548D8" w:rsidRPr="00930FF2" w:rsidRDefault="00F548D8" w:rsidP="00434922">
      <w:pPr>
        <w:pStyle w:val="ListParagraph"/>
        <w:numPr>
          <w:ilvl w:val="0"/>
          <w:numId w:val="19"/>
        </w:numPr>
        <w:spacing w:after="200"/>
        <w:jc w:val="both"/>
      </w:pPr>
      <w:r w:rsidRPr="00930FF2">
        <w:t>M. K. Jain, S.R.K. Iyengar and R.K. Jain, Numerical Method for Scientific and Engineering Computation,  New Age International (P) Ltd., 1999</w:t>
      </w:r>
    </w:p>
    <w:p w:rsidR="00F548D8" w:rsidRPr="00930FF2" w:rsidRDefault="00F548D8" w:rsidP="00434922">
      <w:pPr>
        <w:pStyle w:val="ListParagraph"/>
        <w:numPr>
          <w:ilvl w:val="0"/>
          <w:numId w:val="19"/>
        </w:numPr>
        <w:spacing w:after="200"/>
        <w:jc w:val="both"/>
      </w:pPr>
      <w:r w:rsidRPr="00930FF2">
        <w:t>C. E. Froberg, Introduction to Numerical Analysis (2</w:t>
      </w:r>
      <w:r w:rsidRPr="00930FF2">
        <w:rPr>
          <w:vertAlign w:val="superscript"/>
        </w:rPr>
        <w:t>nd</w:t>
      </w:r>
      <w:r w:rsidRPr="00930FF2">
        <w:t xml:space="preserve"> Edition).</w:t>
      </w:r>
    </w:p>
    <w:p w:rsidR="00F548D8" w:rsidRPr="00930FF2" w:rsidRDefault="00F548D8" w:rsidP="00434922">
      <w:pPr>
        <w:pStyle w:val="ListParagraph"/>
        <w:numPr>
          <w:ilvl w:val="0"/>
          <w:numId w:val="19"/>
        </w:numPr>
        <w:spacing w:after="200"/>
        <w:jc w:val="both"/>
      </w:pPr>
      <w:r w:rsidRPr="00930FF2">
        <w:t xml:space="preserve"> Melvin J. Maaron, Numerical Analysis-A Practical Approach, Macmillan Publishing Co., Inc., New York</w:t>
      </w:r>
    </w:p>
    <w:p w:rsidR="00F548D8" w:rsidRPr="00930FF2" w:rsidRDefault="00F548D8" w:rsidP="00434922">
      <w:pPr>
        <w:pStyle w:val="ListParagraph"/>
        <w:numPr>
          <w:ilvl w:val="0"/>
          <w:numId w:val="19"/>
        </w:numPr>
        <w:spacing w:after="200"/>
        <w:jc w:val="both"/>
      </w:pPr>
      <w:r w:rsidRPr="00930FF2">
        <w:t>R.Y. Rubnistein, Simulation and the Monte Carlo Methods, John Wiley, 1981</w:t>
      </w:r>
    </w:p>
    <w:p w:rsidR="00F548D8" w:rsidRPr="00930FF2" w:rsidRDefault="00F548D8" w:rsidP="00F64A06">
      <w:pPr>
        <w:rPr>
          <w:b/>
          <w:u w:val="single"/>
        </w:rPr>
      </w:pPr>
    </w:p>
    <w:p w:rsidR="00F548D8" w:rsidRPr="00930FF2" w:rsidRDefault="00F548D8" w:rsidP="00F64A06">
      <w:pPr>
        <w:rPr>
          <w:b/>
          <w:u w:val="single"/>
        </w:rPr>
      </w:pPr>
      <w:r w:rsidRPr="00930FF2">
        <w:rPr>
          <w:b/>
          <w:u w:val="single"/>
        </w:rPr>
        <w:t>Part-B (Practical )</w:t>
      </w:r>
    </w:p>
    <w:p w:rsidR="00F548D8" w:rsidRPr="00930FF2" w:rsidRDefault="00F548D8" w:rsidP="00F64A06">
      <w:pPr>
        <w:jc w:val="both"/>
      </w:pPr>
    </w:p>
    <w:p w:rsidR="00F548D8" w:rsidRPr="00930FF2" w:rsidRDefault="00D374A0" w:rsidP="00D374A0">
      <w:pPr>
        <w:rPr>
          <w:b/>
          <w:u w:val="single"/>
        </w:rPr>
      </w:pPr>
      <w:r w:rsidRPr="00930FF2">
        <w:rPr>
          <w:b/>
        </w:rPr>
        <w:t>Time:  3 Hours</w:t>
      </w:r>
      <w:r>
        <w:rPr>
          <w:b/>
        </w:rPr>
        <w:tab/>
      </w:r>
      <w:r>
        <w:rPr>
          <w:b/>
        </w:rPr>
        <w:tab/>
      </w:r>
      <w:r>
        <w:rPr>
          <w:b/>
        </w:rPr>
        <w:tab/>
      </w:r>
      <w:r>
        <w:rPr>
          <w:b/>
        </w:rPr>
        <w:tab/>
      </w:r>
      <w:r>
        <w:rPr>
          <w:b/>
        </w:rPr>
        <w:tab/>
      </w:r>
      <w:r>
        <w:rPr>
          <w:b/>
        </w:rPr>
        <w:tab/>
      </w:r>
      <w:r>
        <w:rPr>
          <w:b/>
        </w:rPr>
        <w:tab/>
      </w:r>
      <w:r w:rsidR="00F548D8" w:rsidRPr="00930FF2">
        <w:rPr>
          <w:b/>
        </w:rPr>
        <w:t xml:space="preserve">Max. Marks: 30 </w:t>
      </w:r>
    </w:p>
    <w:p w:rsidR="00F548D8" w:rsidRPr="00930FF2" w:rsidRDefault="00F548D8" w:rsidP="00F64A06">
      <w:pPr>
        <w:ind w:left="720"/>
        <w:jc w:val="both"/>
      </w:pPr>
    </w:p>
    <w:p w:rsidR="00F548D8" w:rsidRPr="00930FF2" w:rsidRDefault="00F548D8" w:rsidP="000859C7">
      <w:pPr>
        <w:jc w:val="both"/>
      </w:pPr>
      <w:r w:rsidRPr="00930FF2">
        <w:t xml:space="preserve">There will be a separate practical paper consisting of implementation of numerical methods in C Programming Language, studied in the theory paper </w:t>
      </w:r>
      <w:r w:rsidR="00AE7844" w:rsidRPr="00930FF2">
        <w:t>12MHM</w:t>
      </w:r>
      <w:r w:rsidRPr="00930FF2">
        <w:t xml:space="preserve"> 363(Part-A).</w:t>
      </w:r>
    </w:p>
    <w:p w:rsidR="00F548D8" w:rsidRDefault="00F548D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FC77B8" w:rsidRDefault="00FC77B8" w:rsidP="00F64A06">
      <w:pPr>
        <w:jc w:val="both"/>
      </w:pPr>
    </w:p>
    <w:p w:rsidR="00DB02A6" w:rsidRDefault="00DB02A6" w:rsidP="00F64A06">
      <w:pPr>
        <w:jc w:val="both"/>
      </w:pPr>
    </w:p>
    <w:p w:rsidR="00FC77B8" w:rsidRPr="00930FF2" w:rsidRDefault="00FC77B8" w:rsidP="00F64A06">
      <w:pPr>
        <w:jc w:val="both"/>
      </w:pPr>
    </w:p>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7A1705" w:rsidRPr="00930FF2" w:rsidRDefault="007A1705" w:rsidP="000859C7">
      <w:pPr>
        <w:jc w:val="center"/>
        <w:rPr>
          <w:b/>
        </w:rPr>
      </w:pPr>
      <w:r w:rsidRPr="00930FF2">
        <w:rPr>
          <w:b/>
        </w:rPr>
        <w:t>Elementary Topology</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364</w:t>
      </w:r>
    </w:p>
    <w:p w:rsidR="00D374A0" w:rsidRPr="00930FF2" w:rsidRDefault="00D374A0" w:rsidP="00D374A0">
      <w:pPr>
        <w:ind w:left="720" w:hanging="720"/>
        <w:rPr>
          <w:b/>
        </w:rPr>
      </w:pPr>
      <w:r w:rsidRPr="00930FF2">
        <w:rPr>
          <w:b/>
        </w:rPr>
        <w:t xml:space="preserve">Time : 3 hours </w:t>
      </w:r>
      <w:r>
        <w:rPr>
          <w:b/>
        </w:rPr>
        <w:tab/>
      </w:r>
      <w:r>
        <w:rPr>
          <w:b/>
        </w:rPr>
        <w:tab/>
      </w:r>
      <w:r>
        <w:rPr>
          <w:b/>
        </w:rPr>
        <w:tab/>
      </w:r>
      <w:r>
        <w:rPr>
          <w:b/>
        </w:rPr>
        <w:tab/>
      </w:r>
      <w:r>
        <w:rPr>
          <w:b/>
        </w:rPr>
        <w:tab/>
      </w:r>
      <w:r>
        <w:rPr>
          <w:b/>
        </w:rPr>
        <w:tab/>
      </w:r>
      <w:r>
        <w:rPr>
          <w:b/>
        </w:rPr>
        <w:tab/>
      </w:r>
      <w:r w:rsidR="007D3CB7">
        <w:rPr>
          <w:b/>
        </w:rPr>
        <w:t xml:space="preserve">    </w:t>
      </w:r>
      <w:r>
        <w:rPr>
          <w:b/>
        </w:rPr>
        <w:t xml:space="preserve"> </w:t>
      </w:r>
      <w:r w:rsidRPr="00930FF2">
        <w:rPr>
          <w:b/>
        </w:rPr>
        <w:t>Max. Marks : 60</w:t>
      </w:r>
    </w:p>
    <w:p w:rsidR="00D374A0" w:rsidRDefault="00D374A0" w:rsidP="00F64A06">
      <w:pPr>
        <w:rPr>
          <w:b/>
          <w:u w:val="single"/>
        </w:rPr>
      </w:pPr>
    </w:p>
    <w:p w:rsidR="00C33071" w:rsidRPr="00930FF2" w:rsidRDefault="005170CC" w:rsidP="000859C7">
      <w:pPr>
        <w:rPr>
          <w:b/>
          <w:u w:val="single"/>
        </w:rPr>
      </w:pPr>
      <w:r>
        <w:rPr>
          <w:b/>
          <w:u w:val="single"/>
        </w:rPr>
        <w:t xml:space="preserve">Course </w:t>
      </w:r>
      <w:r w:rsidR="00C33071" w:rsidRPr="00930FF2">
        <w:rPr>
          <w:b/>
          <w:u w:val="single"/>
        </w:rPr>
        <w:t xml:space="preserve"> Outcomes</w:t>
      </w:r>
    </w:p>
    <w:p w:rsidR="005170CC" w:rsidRDefault="00C33071" w:rsidP="005170CC">
      <w:pPr>
        <w:tabs>
          <w:tab w:val="left" w:pos="180"/>
        </w:tabs>
      </w:pPr>
      <w:r w:rsidRPr="00930FF2">
        <w:t>Students would be able to:</w:t>
      </w:r>
    </w:p>
    <w:p w:rsidR="005170CC" w:rsidRDefault="005170CC" w:rsidP="005170CC">
      <w:pPr>
        <w:tabs>
          <w:tab w:val="left" w:pos="180"/>
        </w:tabs>
        <w:jc w:val="both"/>
        <w:rPr>
          <w:lang w:val="en-IN"/>
        </w:rPr>
      </w:pPr>
      <w:r w:rsidRPr="00FC77B8">
        <w:rPr>
          <w:b/>
        </w:rPr>
        <w:t>CO1</w:t>
      </w:r>
      <w:r>
        <w:tab/>
      </w:r>
      <w:r w:rsidR="00C33071" w:rsidRPr="00930FF2">
        <w:rPr>
          <w:lang w:val="en-IN"/>
        </w:rPr>
        <w:t>Get familiar with the concepts of topological space and continuous functions.</w:t>
      </w:r>
    </w:p>
    <w:p w:rsidR="005170CC" w:rsidRDefault="005170CC" w:rsidP="005170CC">
      <w:pPr>
        <w:tabs>
          <w:tab w:val="left" w:pos="180"/>
        </w:tabs>
        <w:jc w:val="both"/>
        <w:rPr>
          <w:lang w:val="en-IN"/>
        </w:rPr>
      </w:pPr>
      <w:r w:rsidRPr="00FC77B8">
        <w:rPr>
          <w:b/>
        </w:rPr>
        <w:t>CO</w:t>
      </w:r>
      <w:r w:rsidRPr="00FC77B8">
        <w:rPr>
          <w:b/>
          <w:lang w:val="en-IN"/>
        </w:rPr>
        <w:t>2</w:t>
      </w:r>
      <w:r>
        <w:rPr>
          <w:lang w:val="en-IN"/>
        </w:rPr>
        <w:tab/>
      </w:r>
      <w:r w:rsidR="00C33071" w:rsidRPr="00930FF2">
        <w:rPr>
          <w:lang w:val="en-IN"/>
        </w:rPr>
        <w:t>Generate new topologies from a given set with bases.</w:t>
      </w:r>
    </w:p>
    <w:p w:rsidR="005170CC" w:rsidRDefault="005170CC" w:rsidP="005170CC">
      <w:pPr>
        <w:tabs>
          <w:tab w:val="left" w:pos="180"/>
        </w:tabs>
        <w:jc w:val="both"/>
        <w:rPr>
          <w:lang w:val="en-IN"/>
        </w:rPr>
      </w:pPr>
      <w:r w:rsidRPr="00FC77B8">
        <w:rPr>
          <w:b/>
        </w:rPr>
        <w:t>CO</w:t>
      </w:r>
      <w:r w:rsidRPr="00FC77B8">
        <w:rPr>
          <w:b/>
          <w:lang w:val="en-IN"/>
        </w:rPr>
        <w:t>3</w:t>
      </w:r>
      <w:r w:rsidRPr="00FC77B8">
        <w:rPr>
          <w:b/>
          <w:lang w:val="en-IN"/>
        </w:rPr>
        <w:tab/>
      </w:r>
      <w:r w:rsidR="00C33071" w:rsidRPr="00930FF2">
        <w:rPr>
          <w:lang w:val="en-IN"/>
        </w:rPr>
        <w:t>Describe the concept of homeomorphism and topological invariants.</w:t>
      </w:r>
    </w:p>
    <w:p w:rsidR="005170CC" w:rsidRDefault="005170CC" w:rsidP="005170CC">
      <w:pPr>
        <w:tabs>
          <w:tab w:val="left" w:pos="180"/>
        </w:tabs>
        <w:jc w:val="both"/>
        <w:rPr>
          <w:lang w:val="en-IN"/>
        </w:rPr>
      </w:pPr>
      <w:r w:rsidRPr="00FC77B8">
        <w:rPr>
          <w:b/>
        </w:rPr>
        <w:t>CO</w:t>
      </w:r>
      <w:r w:rsidRPr="00FC77B8">
        <w:rPr>
          <w:b/>
          <w:lang w:val="en-IN"/>
        </w:rPr>
        <w:t>4</w:t>
      </w:r>
      <w:r w:rsidRPr="00FC77B8">
        <w:rPr>
          <w:b/>
          <w:lang w:val="en-IN"/>
        </w:rPr>
        <w:tab/>
      </w:r>
      <w:r w:rsidR="00C33071" w:rsidRPr="00930FF2">
        <w:rPr>
          <w:lang w:val="en-IN"/>
        </w:rPr>
        <w:t xml:space="preserve">Establish connectedness and compactness of topological spaces and proofs of </w:t>
      </w:r>
      <w:r>
        <w:rPr>
          <w:lang w:val="en-IN"/>
        </w:rPr>
        <w:tab/>
      </w:r>
      <w:r>
        <w:rPr>
          <w:lang w:val="en-IN"/>
        </w:rPr>
        <w:tab/>
      </w:r>
      <w:r>
        <w:rPr>
          <w:lang w:val="en-IN"/>
        </w:rPr>
        <w:tab/>
      </w:r>
      <w:r w:rsidR="00C33071" w:rsidRPr="00930FF2">
        <w:rPr>
          <w:lang w:val="en-IN"/>
        </w:rPr>
        <w:t>related theorems.</w:t>
      </w:r>
    </w:p>
    <w:p w:rsidR="00C33071" w:rsidRPr="00930FF2" w:rsidRDefault="005170CC" w:rsidP="005170CC">
      <w:pPr>
        <w:tabs>
          <w:tab w:val="left" w:pos="180"/>
        </w:tabs>
        <w:jc w:val="both"/>
        <w:rPr>
          <w:lang w:val="en-IN"/>
        </w:rPr>
      </w:pPr>
      <w:r w:rsidRPr="00FC77B8">
        <w:rPr>
          <w:b/>
        </w:rPr>
        <w:t>CO</w:t>
      </w:r>
      <w:r w:rsidRPr="00FC77B8">
        <w:rPr>
          <w:b/>
          <w:lang w:val="en-IN"/>
        </w:rPr>
        <w:t>5</w:t>
      </w:r>
      <w:r>
        <w:rPr>
          <w:lang w:val="en-IN"/>
        </w:rPr>
        <w:tab/>
      </w:r>
      <w:r w:rsidR="00C33071" w:rsidRPr="00930FF2">
        <w:rPr>
          <w:lang w:val="en-IN"/>
        </w:rPr>
        <w:t>Have in-depth knowledge of separation axioms and their properties.</w:t>
      </w:r>
    </w:p>
    <w:p w:rsidR="00C33071" w:rsidRPr="00930FF2" w:rsidRDefault="00C33071" w:rsidP="00F64A06">
      <w:pPr>
        <w:jc w:val="center"/>
        <w:rPr>
          <w:b/>
        </w:rPr>
      </w:pPr>
    </w:p>
    <w:p w:rsidR="00750A58" w:rsidRPr="002B6395" w:rsidRDefault="00750A58" w:rsidP="00DA21F1">
      <w:pPr>
        <w:jc w:val="center"/>
        <w:rPr>
          <w:b/>
        </w:rPr>
      </w:pPr>
      <w:r w:rsidRPr="002B6395">
        <w:rPr>
          <w:b/>
        </w:rPr>
        <w:t>Section-1</w:t>
      </w:r>
    </w:p>
    <w:p w:rsidR="00750A58" w:rsidRPr="002B6395" w:rsidRDefault="00750A58" w:rsidP="00DA21F1">
      <w:pPr>
        <w:jc w:val="both"/>
      </w:pPr>
      <w:r w:rsidRPr="002B6395">
        <w:t>Definition and examples of topological spaces. Comparison of topologies on a set, Intersection and union of topologies on a set. Neighbourhoods, Interior point and</w:t>
      </w:r>
    </w:p>
    <w:p w:rsidR="00750A58" w:rsidRPr="002B6395" w:rsidRDefault="00750A58" w:rsidP="00DA21F1">
      <w:pPr>
        <w:jc w:val="both"/>
      </w:pPr>
      <w:r w:rsidRPr="002B6395">
        <w:t>interior of a set , Closed set as a complement of an open set , Adherent point and limit</w:t>
      </w:r>
    </w:p>
    <w:p w:rsidR="00750A58" w:rsidRPr="002B6395" w:rsidRDefault="00750A58" w:rsidP="00DA21F1">
      <w:pPr>
        <w:jc w:val="both"/>
      </w:pPr>
      <w:r w:rsidRPr="002B6395">
        <w:t>point of a set, Closure of a set, Derived set, Properties of Closure operator, Boundary of a</w:t>
      </w:r>
    </w:p>
    <w:p w:rsidR="00750A58" w:rsidRPr="002B6395" w:rsidRDefault="00750A58" w:rsidP="00DA21F1">
      <w:pPr>
        <w:jc w:val="both"/>
      </w:pPr>
      <w:r w:rsidRPr="002B6395">
        <w:t>set , Dense subsets, Interior, Exterior and boundary operators. Alternative methods of defining a topology in terms of neighbourhood system and Kuratowski closure operator.</w:t>
      </w:r>
    </w:p>
    <w:p w:rsidR="00750A58" w:rsidRPr="002B6395" w:rsidRDefault="00750A58" w:rsidP="00DA21F1">
      <w:pPr>
        <w:jc w:val="both"/>
      </w:pPr>
    </w:p>
    <w:p w:rsidR="00750A58" w:rsidRPr="002B6395" w:rsidRDefault="00750A58" w:rsidP="00750A58">
      <w:pPr>
        <w:rPr>
          <w:b/>
        </w:rPr>
      </w:pPr>
      <w:r w:rsidRPr="002B6395">
        <w:tab/>
      </w:r>
      <w:r w:rsidRPr="002B6395">
        <w:tab/>
      </w:r>
      <w:r w:rsidRPr="002B6395">
        <w:tab/>
      </w:r>
      <w:r w:rsidRPr="002B6395">
        <w:tab/>
      </w:r>
      <w:r w:rsidRPr="002B6395">
        <w:tab/>
      </w:r>
      <w:r w:rsidRPr="002B6395">
        <w:rPr>
          <w:b/>
        </w:rPr>
        <w:t>Section-II</w:t>
      </w:r>
    </w:p>
    <w:p w:rsidR="00750A58" w:rsidRPr="002B6395" w:rsidRDefault="00750A58" w:rsidP="00750A58">
      <w:r w:rsidRPr="002B6395">
        <w:t>Relative(Induced) topology, Base and subbase for a topology, Base for Neighbourhood system. Continuous functions, Open and closed functions , Homeomorphism.</w:t>
      </w:r>
    </w:p>
    <w:p w:rsidR="00750A58" w:rsidRPr="002B6395" w:rsidRDefault="00750A58" w:rsidP="00750A58">
      <w:r w:rsidRPr="002B6395">
        <w:t>Connectedness and its characterization, Connected subsets and their properties,</w:t>
      </w:r>
    </w:p>
    <w:p w:rsidR="00750A58" w:rsidRDefault="00750A58" w:rsidP="00750A58">
      <w:r w:rsidRPr="002B6395">
        <w:t>Continuity and connectedness, Components, Locally connected spaces.</w:t>
      </w:r>
    </w:p>
    <w:p w:rsidR="00DB02A6" w:rsidRPr="002B6395" w:rsidRDefault="00DB02A6" w:rsidP="00750A58"/>
    <w:p w:rsidR="00750A58" w:rsidRPr="002B6395" w:rsidRDefault="00750A58" w:rsidP="00750A58">
      <w:pPr>
        <w:rPr>
          <w:b/>
        </w:rPr>
      </w:pPr>
      <w:r w:rsidRPr="002B6395">
        <w:tab/>
      </w:r>
      <w:r w:rsidRPr="002B6395">
        <w:tab/>
      </w:r>
      <w:r w:rsidRPr="002B6395">
        <w:tab/>
      </w:r>
      <w:r w:rsidRPr="002B6395">
        <w:tab/>
      </w:r>
      <w:r w:rsidRPr="002B6395">
        <w:tab/>
      </w:r>
      <w:r w:rsidRPr="002B6395">
        <w:rPr>
          <w:b/>
        </w:rPr>
        <w:t>Section-III</w:t>
      </w:r>
    </w:p>
    <w:p w:rsidR="00750A58" w:rsidRPr="002B6395" w:rsidRDefault="00750A58" w:rsidP="00750A58">
      <w:r w:rsidRPr="002B6395">
        <w:t>Compact spaces and subsets, Compactness in terms of finite intersection</w:t>
      </w:r>
    </w:p>
    <w:p w:rsidR="00750A58" w:rsidRPr="002B6395" w:rsidRDefault="00750A58" w:rsidP="00750A58">
      <w:r w:rsidRPr="002B6395">
        <w:t>property,Continuity and compact sets, Basic properties of compactness, Closedness of</w:t>
      </w:r>
    </w:p>
    <w:p w:rsidR="00750A58" w:rsidRPr="002B6395" w:rsidRDefault="00750A58" w:rsidP="00750A58">
      <w:r w:rsidRPr="002B6395">
        <w:t>compactsubset and a continuous map from a compact space into a Hausdorff and its</w:t>
      </w:r>
    </w:p>
    <w:p w:rsidR="00750A58" w:rsidRPr="002B6395" w:rsidRDefault="00750A58" w:rsidP="00750A58">
      <w:r w:rsidRPr="002B6395">
        <w:t>consequence. Sequentially and countably compact sets, Local compactness and one point</w:t>
      </w:r>
    </w:p>
    <w:p w:rsidR="00750A58" w:rsidRDefault="00750A58" w:rsidP="00750A58">
      <w:r w:rsidRPr="002B6395">
        <w:t>compatification.</w:t>
      </w:r>
    </w:p>
    <w:p w:rsidR="00DB02A6" w:rsidRPr="002B6395" w:rsidRDefault="00DB02A6" w:rsidP="00750A58"/>
    <w:p w:rsidR="00750A58" w:rsidRPr="002B6395" w:rsidRDefault="00750A58" w:rsidP="00750A58">
      <w:pPr>
        <w:rPr>
          <w:b/>
        </w:rPr>
      </w:pPr>
      <w:r w:rsidRPr="002B6395">
        <w:tab/>
      </w:r>
      <w:r w:rsidRPr="002B6395">
        <w:tab/>
      </w:r>
      <w:r w:rsidRPr="002B6395">
        <w:tab/>
      </w:r>
      <w:r w:rsidRPr="002B6395">
        <w:tab/>
      </w:r>
      <w:r w:rsidRPr="002B6395">
        <w:tab/>
      </w:r>
      <w:r w:rsidRPr="002B6395">
        <w:rPr>
          <w:b/>
        </w:rPr>
        <w:t>Section-IV</w:t>
      </w:r>
    </w:p>
    <w:p w:rsidR="00750A58" w:rsidRPr="002B6395" w:rsidRDefault="00750A58" w:rsidP="00750A58">
      <w:r w:rsidRPr="002B6395">
        <w:t>First countable, second countable and separable spaces, hereditary and topological</w:t>
      </w:r>
    </w:p>
    <w:p w:rsidR="00750A58" w:rsidRPr="002B6395" w:rsidRDefault="00750A58" w:rsidP="00750A58">
      <w:r w:rsidRPr="002B6395">
        <w:t>property, Countability of a collection of disjoint open sets in separable and second</w:t>
      </w:r>
    </w:p>
    <w:p w:rsidR="00750A58" w:rsidRPr="002B6395" w:rsidRDefault="00750A58" w:rsidP="00750A58">
      <w:r w:rsidRPr="002B6395">
        <w:t>countable spaces, Lindelof theorem. T</w:t>
      </w:r>
      <w:r w:rsidRPr="00DB1B4D">
        <w:rPr>
          <w:vertAlign w:val="subscript"/>
        </w:rPr>
        <w:t>0</w:t>
      </w:r>
      <w:r w:rsidRPr="002B6395">
        <w:t>, T</w:t>
      </w:r>
      <w:r w:rsidRPr="00DB1B4D">
        <w:rPr>
          <w:vertAlign w:val="subscript"/>
        </w:rPr>
        <w:t>1</w:t>
      </w:r>
      <w:r w:rsidRPr="002B6395">
        <w:t>, T</w:t>
      </w:r>
      <w:r w:rsidRPr="00DB1B4D">
        <w:rPr>
          <w:vertAlign w:val="subscript"/>
        </w:rPr>
        <w:t>2</w:t>
      </w:r>
      <w:r w:rsidRPr="002B6395">
        <w:t xml:space="preserve"> (Hausdorff) separation axioms,their</w:t>
      </w:r>
    </w:p>
    <w:p w:rsidR="00750A58" w:rsidRPr="002B6395" w:rsidRDefault="00750A58" w:rsidP="00750A58">
      <w:r w:rsidRPr="002B6395">
        <w:t>characterization and basic properties.</w:t>
      </w:r>
    </w:p>
    <w:p w:rsidR="00750A58" w:rsidRPr="002B6395" w:rsidRDefault="00DB1B4D" w:rsidP="00DB1B4D">
      <w:pPr>
        <w:tabs>
          <w:tab w:val="left" w:pos="3720"/>
        </w:tabs>
      </w:pPr>
      <w:r>
        <w:tab/>
      </w:r>
    </w:p>
    <w:p w:rsidR="00750A58" w:rsidRPr="002B6395" w:rsidRDefault="00750A58" w:rsidP="007832AD">
      <w:pPr>
        <w:jc w:val="both"/>
      </w:pPr>
      <w:r w:rsidRPr="009F53EF">
        <w:rPr>
          <w:b/>
        </w:rPr>
        <w:t xml:space="preserve">Note </w:t>
      </w:r>
      <w:r w:rsidRPr="002B6395">
        <w:t>: The question paper of each course will consist of five Sections. Each of the sections I</w:t>
      </w:r>
      <w:r w:rsidR="007832AD">
        <w:t xml:space="preserve"> </w:t>
      </w:r>
      <w:r w:rsidRPr="002B6395">
        <w:t>to IV will contain two questions and the students shall be asked to attempt one</w:t>
      </w:r>
    </w:p>
    <w:p w:rsidR="00750A58" w:rsidRPr="002B6395" w:rsidRDefault="00750A58" w:rsidP="007832AD">
      <w:pPr>
        <w:jc w:val="both"/>
      </w:pPr>
      <w:r w:rsidRPr="002B6395">
        <w:t>question from each. Section-V shall be compulsory and will contain eight short</w:t>
      </w:r>
      <w:r w:rsidR="007832AD">
        <w:t xml:space="preserve"> </w:t>
      </w:r>
      <w:r w:rsidRPr="002B6395">
        <w:t>answer type questions without any internal choice covering the entire syllabus.</w:t>
      </w:r>
    </w:p>
    <w:p w:rsidR="00750A58" w:rsidRPr="002B6395" w:rsidRDefault="00750A58" w:rsidP="00750A58"/>
    <w:p w:rsidR="00750A58" w:rsidRPr="002B6395" w:rsidRDefault="00750A58" w:rsidP="00750A58">
      <w:pPr>
        <w:rPr>
          <w:b/>
        </w:rPr>
      </w:pPr>
      <w:r w:rsidRPr="002B6395">
        <w:rPr>
          <w:b/>
        </w:rPr>
        <w:lastRenderedPageBreak/>
        <w:t>Books Recommended :</w:t>
      </w:r>
    </w:p>
    <w:p w:rsidR="00750A58" w:rsidRPr="002B6395" w:rsidRDefault="00750A58" w:rsidP="00F1526E">
      <w:pPr>
        <w:pStyle w:val="ListParagraph"/>
        <w:numPr>
          <w:ilvl w:val="0"/>
          <w:numId w:val="47"/>
        </w:numPr>
      </w:pPr>
      <w:r w:rsidRPr="002B6395">
        <w:t>C.W.Patty, Foundation of Topology, Jones &amp; Bertlett, 2009.</w:t>
      </w:r>
    </w:p>
    <w:p w:rsidR="00750A58" w:rsidRPr="002B6395" w:rsidRDefault="00750A58" w:rsidP="00F1526E">
      <w:pPr>
        <w:pStyle w:val="ListParagraph"/>
        <w:numPr>
          <w:ilvl w:val="0"/>
          <w:numId w:val="47"/>
        </w:numPr>
      </w:pPr>
      <w:r w:rsidRPr="002B6395">
        <w:t>Fred H. Croom, Principles of Topology, Cengage Learning, 2009.</w:t>
      </w:r>
    </w:p>
    <w:p w:rsidR="00750A58" w:rsidRPr="002B6395" w:rsidRDefault="00750A58" w:rsidP="00F1526E">
      <w:pPr>
        <w:pStyle w:val="ListParagraph"/>
        <w:numPr>
          <w:ilvl w:val="0"/>
          <w:numId w:val="47"/>
        </w:numPr>
      </w:pPr>
      <w:r w:rsidRPr="002B6395">
        <w:t>George F. Simmons, Introduction to Topology and Modern Analysis, McGraw-Hill</w:t>
      </w:r>
    </w:p>
    <w:p w:rsidR="00750A58" w:rsidRPr="002B6395" w:rsidRDefault="00750A58" w:rsidP="00F1526E">
      <w:pPr>
        <w:pStyle w:val="ListParagraph"/>
        <w:numPr>
          <w:ilvl w:val="0"/>
          <w:numId w:val="47"/>
        </w:numPr>
      </w:pPr>
      <w:r w:rsidRPr="002B6395">
        <w:t>Book Company, 1963.</w:t>
      </w:r>
    </w:p>
    <w:p w:rsidR="00750A58" w:rsidRPr="002B6395" w:rsidRDefault="00750A58" w:rsidP="00F1526E">
      <w:pPr>
        <w:pStyle w:val="ListParagraph"/>
        <w:numPr>
          <w:ilvl w:val="0"/>
          <w:numId w:val="47"/>
        </w:numPr>
      </w:pPr>
      <w:r w:rsidRPr="002B6395">
        <w:t>J. L. Kelly, General Topology, Springer Verlag, New York, 2000.</w:t>
      </w:r>
    </w:p>
    <w:p w:rsidR="00750A58" w:rsidRPr="002B6395" w:rsidRDefault="00750A58" w:rsidP="00F1526E">
      <w:pPr>
        <w:pStyle w:val="ListParagraph"/>
        <w:numPr>
          <w:ilvl w:val="0"/>
          <w:numId w:val="47"/>
        </w:numPr>
      </w:pPr>
      <w:r w:rsidRPr="002B6395">
        <w:t>J. R. Munkres, Toplogy, Pearson Education Asia, 2002.</w:t>
      </w:r>
    </w:p>
    <w:p w:rsidR="00750A58" w:rsidRPr="002B6395" w:rsidRDefault="00750A58" w:rsidP="00F1526E">
      <w:pPr>
        <w:pStyle w:val="ListParagraph"/>
        <w:numPr>
          <w:ilvl w:val="0"/>
          <w:numId w:val="47"/>
        </w:numPr>
      </w:pPr>
      <w:r w:rsidRPr="002B6395">
        <w:t>K. Chandrasekhara Rao, Topology, Narosa Publishing House Delhi,2009.</w:t>
      </w:r>
    </w:p>
    <w:p w:rsidR="00750A58" w:rsidRPr="002B6395" w:rsidRDefault="00750A58" w:rsidP="00F1526E">
      <w:pPr>
        <w:pStyle w:val="ListParagraph"/>
        <w:numPr>
          <w:ilvl w:val="0"/>
          <w:numId w:val="47"/>
        </w:numPr>
      </w:pPr>
      <w:r w:rsidRPr="002B6395">
        <w:t>K.D. Joshi, Introduction to General Topology, Wiley Eastern Ltd, 2006.</w:t>
      </w:r>
    </w:p>
    <w:p w:rsidR="00750A58" w:rsidRPr="002B6395" w:rsidRDefault="00750A58" w:rsidP="00750A58"/>
    <w:p w:rsidR="00E31513" w:rsidRPr="00930FF2" w:rsidRDefault="00E31513" w:rsidP="00F64A06">
      <w:pPr>
        <w:ind w:left="720"/>
        <w:jc w:val="both"/>
      </w:pPr>
    </w:p>
    <w:p w:rsidR="000859C7" w:rsidRDefault="000859C7"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FC77B8" w:rsidRDefault="00FC77B8" w:rsidP="00F64A06">
      <w:pPr>
        <w:ind w:left="720"/>
        <w:jc w:val="both"/>
      </w:pPr>
    </w:p>
    <w:p w:rsidR="00DA21F1" w:rsidRPr="00930FF2" w:rsidRDefault="00DA21F1" w:rsidP="00DA21F1">
      <w:pPr>
        <w:jc w:val="center"/>
        <w:rPr>
          <w:b/>
        </w:rPr>
      </w:pPr>
      <w:r w:rsidRPr="00930FF2">
        <w:rPr>
          <w:b/>
        </w:rPr>
        <w:t>(w.e.f. 201</w:t>
      </w:r>
      <w:r>
        <w:rPr>
          <w:b/>
        </w:rPr>
        <w:t>8</w:t>
      </w:r>
      <w:r w:rsidRPr="00930FF2">
        <w:rPr>
          <w:b/>
        </w:rPr>
        <w:t>-1</w:t>
      </w:r>
      <w:r>
        <w:rPr>
          <w:b/>
        </w:rPr>
        <w:t>9</w:t>
      </w:r>
      <w:r w:rsidRPr="00930FF2">
        <w:rPr>
          <w:b/>
        </w:rPr>
        <w:t>)</w:t>
      </w:r>
    </w:p>
    <w:p w:rsidR="007A1705" w:rsidRPr="00930FF2" w:rsidRDefault="007A1705" w:rsidP="00F64A06">
      <w:pPr>
        <w:pStyle w:val="Title"/>
        <w:rPr>
          <w:szCs w:val="24"/>
        </w:rPr>
      </w:pPr>
      <w:r w:rsidRPr="00930FF2">
        <w:rPr>
          <w:szCs w:val="24"/>
        </w:rPr>
        <w:t>Fluid Dynamics</w:t>
      </w:r>
    </w:p>
    <w:p w:rsidR="007A1705" w:rsidRPr="00930FF2" w:rsidRDefault="007A1705" w:rsidP="00F64A06">
      <w:pPr>
        <w:pStyle w:val="Title"/>
        <w:rPr>
          <w:szCs w:val="24"/>
        </w:rPr>
      </w:pPr>
      <w:r w:rsidRPr="00930FF2">
        <w:rPr>
          <w:szCs w:val="24"/>
        </w:rPr>
        <w:t xml:space="preserve">Code: </w:t>
      </w:r>
      <w:r w:rsidR="00AE7844" w:rsidRPr="00930FF2">
        <w:rPr>
          <w:szCs w:val="24"/>
        </w:rPr>
        <w:t>12MHM</w:t>
      </w:r>
      <w:r w:rsidRPr="00930FF2">
        <w:rPr>
          <w:szCs w:val="24"/>
        </w:rPr>
        <w:t xml:space="preserve"> 365 </w:t>
      </w:r>
    </w:p>
    <w:p w:rsidR="007D3CB7" w:rsidRPr="00930FF2" w:rsidRDefault="007D3CB7" w:rsidP="007D3CB7">
      <w:pPr>
        <w:ind w:left="720" w:hanging="720"/>
        <w:rPr>
          <w:b/>
        </w:rPr>
      </w:pPr>
      <w:r w:rsidRPr="00930FF2">
        <w:rPr>
          <w:b/>
        </w:rPr>
        <w:t xml:space="preserve">Time : 3 hours </w:t>
      </w:r>
      <w:r>
        <w:rPr>
          <w:b/>
        </w:rPr>
        <w:tab/>
      </w:r>
      <w:r>
        <w:rPr>
          <w:b/>
        </w:rPr>
        <w:tab/>
      </w:r>
      <w:r>
        <w:rPr>
          <w:b/>
        </w:rPr>
        <w:tab/>
      </w:r>
      <w:r>
        <w:rPr>
          <w:b/>
        </w:rPr>
        <w:tab/>
      </w:r>
      <w:r>
        <w:rPr>
          <w:b/>
        </w:rPr>
        <w:tab/>
      </w:r>
      <w:r>
        <w:rPr>
          <w:b/>
        </w:rPr>
        <w:tab/>
      </w:r>
      <w:r>
        <w:rPr>
          <w:b/>
        </w:rPr>
        <w:tab/>
        <w:t xml:space="preserve">     </w:t>
      </w:r>
      <w:r w:rsidRPr="00930FF2">
        <w:rPr>
          <w:b/>
        </w:rPr>
        <w:t>Max. Marks : 60</w:t>
      </w:r>
    </w:p>
    <w:p w:rsidR="007D3CB7" w:rsidRDefault="007D3CB7" w:rsidP="00F64A06">
      <w:pPr>
        <w:tabs>
          <w:tab w:val="num" w:pos="1276"/>
        </w:tabs>
        <w:rPr>
          <w:b/>
          <w:u w:val="single"/>
        </w:rPr>
      </w:pPr>
    </w:p>
    <w:p w:rsidR="00C33071" w:rsidRPr="00930FF2" w:rsidRDefault="005170CC" w:rsidP="000859C7">
      <w:pPr>
        <w:tabs>
          <w:tab w:val="num" w:pos="1276"/>
        </w:tabs>
        <w:rPr>
          <w:b/>
          <w:u w:val="single"/>
        </w:rPr>
      </w:pPr>
      <w:r>
        <w:rPr>
          <w:b/>
          <w:u w:val="single"/>
        </w:rPr>
        <w:t>Course</w:t>
      </w:r>
      <w:r w:rsidR="00C33071" w:rsidRPr="00930FF2">
        <w:rPr>
          <w:b/>
          <w:u w:val="single"/>
        </w:rPr>
        <w:t xml:space="preserve"> Outcomes</w:t>
      </w:r>
    </w:p>
    <w:p w:rsidR="005170CC" w:rsidRDefault="00C33071" w:rsidP="005170CC">
      <w:pPr>
        <w:tabs>
          <w:tab w:val="left" w:pos="180"/>
        </w:tabs>
      </w:pPr>
      <w:r w:rsidRPr="00930FF2">
        <w:t>Students would be able to:</w:t>
      </w:r>
    </w:p>
    <w:p w:rsidR="005170CC" w:rsidRDefault="005170CC" w:rsidP="005170CC">
      <w:pPr>
        <w:tabs>
          <w:tab w:val="left" w:pos="180"/>
        </w:tabs>
        <w:jc w:val="both"/>
        <w:rPr>
          <w:lang w:val="en-IN"/>
        </w:rPr>
      </w:pPr>
      <w:r w:rsidRPr="00B54BD1">
        <w:rPr>
          <w:b/>
        </w:rPr>
        <w:t>CO</w:t>
      </w:r>
      <w:r w:rsidRPr="00B54BD1">
        <w:rPr>
          <w:b/>
          <w:lang w:val="en-IN"/>
        </w:rPr>
        <w:t>1</w:t>
      </w:r>
      <w:r>
        <w:rPr>
          <w:lang w:val="en-IN"/>
        </w:rPr>
        <w:tab/>
      </w:r>
      <w:r w:rsidR="00C33071" w:rsidRPr="00930FF2">
        <w:rPr>
          <w:lang w:val="en-IN"/>
        </w:rPr>
        <w:t xml:space="preserve">Be familiar with continuum model of fluid flow and classify fluid/flows based on </w:t>
      </w:r>
      <w:r>
        <w:rPr>
          <w:lang w:val="en-IN"/>
        </w:rPr>
        <w:tab/>
      </w:r>
      <w:r>
        <w:rPr>
          <w:lang w:val="en-IN"/>
        </w:rPr>
        <w:tab/>
      </w:r>
      <w:r>
        <w:rPr>
          <w:lang w:val="en-IN"/>
        </w:rPr>
        <w:tab/>
      </w:r>
      <w:r w:rsidR="00C33071" w:rsidRPr="00930FF2">
        <w:rPr>
          <w:lang w:val="en-IN"/>
        </w:rPr>
        <w:t xml:space="preserve">physical properties of a fluid/flow along with Eularian and Lagrangian </w:t>
      </w:r>
      <w:r>
        <w:rPr>
          <w:lang w:val="en-IN"/>
        </w:rPr>
        <w:tab/>
      </w:r>
      <w:r>
        <w:rPr>
          <w:lang w:val="en-IN"/>
        </w:rPr>
        <w:tab/>
      </w:r>
      <w:r>
        <w:rPr>
          <w:lang w:val="en-IN"/>
        </w:rPr>
        <w:tab/>
      </w:r>
      <w:r>
        <w:rPr>
          <w:lang w:val="en-IN"/>
        </w:rPr>
        <w:tab/>
      </w:r>
      <w:r w:rsidR="00C33071" w:rsidRPr="00930FF2">
        <w:rPr>
          <w:lang w:val="en-IN"/>
        </w:rPr>
        <w:t>descriptions of fluid motion.</w:t>
      </w:r>
    </w:p>
    <w:p w:rsidR="005170CC" w:rsidRDefault="005170CC" w:rsidP="005170CC">
      <w:pPr>
        <w:tabs>
          <w:tab w:val="left" w:pos="180"/>
        </w:tabs>
        <w:jc w:val="both"/>
        <w:rPr>
          <w:lang w:val="en-IN"/>
        </w:rPr>
      </w:pPr>
      <w:r w:rsidRPr="00B54BD1">
        <w:rPr>
          <w:b/>
        </w:rPr>
        <w:t>CO</w:t>
      </w:r>
      <w:r w:rsidR="00322E5B">
        <w:rPr>
          <w:b/>
          <w:lang w:val="en-IN"/>
        </w:rPr>
        <w:t>2</w:t>
      </w:r>
      <w:r w:rsidRPr="00B54BD1">
        <w:rPr>
          <w:b/>
          <w:lang w:val="en-IN"/>
        </w:rPr>
        <w:tab/>
      </w:r>
      <w:r w:rsidR="00C33071" w:rsidRPr="00930FF2">
        <w:rPr>
          <w:lang w:val="en-IN"/>
        </w:rPr>
        <w:t xml:space="preserve">Derive and solve equation of continuity, equations of motion, vorticity equation, </w:t>
      </w:r>
      <w:r>
        <w:rPr>
          <w:lang w:val="en-IN"/>
        </w:rPr>
        <w:tab/>
      </w:r>
      <w:r>
        <w:rPr>
          <w:lang w:val="en-IN"/>
        </w:rPr>
        <w:tab/>
      </w:r>
      <w:r>
        <w:rPr>
          <w:lang w:val="en-IN"/>
        </w:rPr>
        <w:tab/>
      </w:r>
      <w:r w:rsidR="00C33071" w:rsidRPr="00930FF2">
        <w:rPr>
          <w:lang w:val="en-IN"/>
        </w:rPr>
        <w:t xml:space="preserve">equation of moving boundary surface, pressure equation and equation of </w:t>
      </w:r>
      <w:r>
        <w:rPr>
          <w:lang w:val="en-IN"/>
        </w:rPr>
        <w:tab/>
      </w:r>
      <w:r>
        <w:rPr>
          <w:lang w:val="en-IN"/>
        </w:rPr>
        <w:tab/>
      </w:r>
      <w:r>
        <w:rPr>
          <w:lang w:val="en-IN"/>
        </w:rPr>
        <w:tab/>
      </w:r>
      <w:r>
        <w:rPr>
          <w:lang w:val="en-IN"/>
        </w:rPr>
        <w:tab/>
      </w:r>
      <w:r w:rsidR="00C33071" w:rsidRPr="00930FF2">
        <w:rPr>
          <w:lang w:val="en-IN"/>
        </w:rPr>
        <w:t>impulsive action for a moving inviscid fluid.</w:t>
      </w:r>
    </w:p>
    <w:p w:rsidR="005170CC" w:rsidRDefault="005170CC" w:rsidP="005170CC">
      <w:pPr>
        <w:tabs>
          <w:tab w:val="left" w:pos="180"/>
        </w:tabs>
        <w:jc w:val="both"/>
        <w:rPr>
          <w:lang w:val="en-IN"/>
        </w:rPr>
      </w:pPr>
      <w:r w:rsidRPr="00B54BD1">
        <w:rPr>
          <w:b/>
        </w:rPr>
        <w:t>CO</w:t>
      </w:r>
      <w:r w:rsidR="00322E5B">
        <w:rPr>
          <w:b/>
          <w:lang w:val="en-IN"/>
        </w:rPr>
        <w:t>3</w:t>
      </w:r>
      <w:r>
        <w:rPr>
          <w:lang w:val="en-IN"/>
        </w:rPr>
        <w:tab/>
      </w:r>
      <w:r w:rsidR="00C33071" w:rsidRPr="00930FF2">
        <w:rPr>
          <w:lang w:val="en-IN"/>
        </w:rPr>
        <w:t xml:space="preserve">Calculate velocity fields and forces on bodies for simple steady and unsteady flow </w:t>
      </w:r>
      <w:r>
        <w:rPr>
          <w:lang w:val="en-IN"/>
        </w:rPr>
        <w:tab/>
      </w:r>
      <w:r>
        <w:rPr>
          <w:lang w:val="en-IN"/>
        </w:rPr>
        <w:tab/>
      </w:r>
      <w:r w:rsidR="00C33071" w:rsidRPr="00930FF2">
        <w:rPr>
          <w:lang w:val="en-IN"/>
        </w:rPr>
        <w:t>including those derived from potentials.</w:t>
      </w:r>
    </w:p>
    <w:p w:rsidR="005170CC" w:rsidRDefault="005170CC" w:rsidP="005170CC">
      <w:pPr>
        <w:tabs>
          <w:tab w:val="left" w:pos="180"/>
        </w:tabs>
        <w:jc w:val="both"/>
        <w:rPr>
          <w:lang w:val="en-IN"/>
        </w:rPr>
      </w:pPr>
      <w:r w:rsidRPr="00B54BD1">
        <w:rPr>
          <w:b/>
        </w:rPr>
        <w:t>CO</w:t>
      </w:r>
      <w:r w:rsidR="00322E5B">
        <w:rPr>
          <w:b/>
          <w:lang w:val="en-IN"/>
        </w:rPr>
        <w:t>4</w:t>
      </w:r>
      <w:r>
        <w:rPr>
          <w:lang w:val="en-IN"/>
        </w:rPr>
        <w:tab/>
      </w:r>
      <w:r w:rsidR="00C33071" w:rsidRPr="00930FF2">
        <w:rPr>
          <w:lang w:val="en-IN"/>
        </w:rPr>
        <w:t xml:space="preserve">Understand the concepts of velocity potential, stream function and complex </w:t>
      </w:r>
      <w:r>
        <w:rPr>
          <w:lang w:val="en-IN"/>
        </w:rPr>
        <w:tab/>
      </w:r>
      <w:r>
        <w:rPr>
          <w:lang w:val="en-IN"/>
        </w:rPr>
        <w:tab/>
      </w:r>
      <w:r>
        <w:rPr>
          <w:lang w:val="en-IN"/>
        </w:rPr>
        <w:tab/>
      </w:r>
      <w:r w:rsidR="00C33071" w:rsidRPr="00930FF2">
        <w:rPr>
          <w:lang w:val="en-IN"/>
        </w:rPr>
        <w:t xml:space="preserve">potential, and their use in solving two-dimensional flow problems applying </w:t>
      </w:r>
      <w:r>
        <w:rPr>
          <w:lang w:val="en-IN"/>
        </w:rPr>
        <w:tab/>
      </w:r>
      <w:r>
        <w:rPr>
          <w:lang w:val="en-IN"/>
        </w:rPr>
        <w:tab/>
      </w:r>
      <w:r>
        <w:rPr>
          <w:lang w:val="en-IN"/>
        </w:rPr>
        <w:tab/>
      </w:r>
      <w:r w:rsidR="00C33071" w:rsidRPr="00930FF2">
        <w:rPr>
          <w:lang w:val="en-IN"/>
        </w:rPr>
        <w:t>complex-variable techniques.</w:t>
      </w:r>
    </w:p>
    <w:p w:rsidR="00C33071" w:rsidRPr="00930FF2" w:rsidRDefault="005170CC" w:rsidP="005170CC">
      <w:pPr>
        <w:tabs>
          <w:tab w:val="left" w:pos="180"/>
        </w:tabs>
        <w:jc w:val="both"/>
        <w:rPr>
          <w:lang w:val="en-IN"/>
        </w:rPr>
      </w:pPr>
      <w:r w:rsidRPr="00B54BD1">
        <w:rPr>
          <w:b/>
        </w:rPr>
        <w:t>CO</w:t>
      </w:r>
      <w:r w:rsidR="00322E5B">
        <w:rPr>
          <w:b/>
          <w:lang w:val="en-IN"/>
        </w:rPr>
        <w:t>5</w:t>
      </w:r>
      <w:r w:rsidRPr="00B54BD1">
        <w:rPr>
          <w:b/>
          <w:lang w:val="en-IN"/>
        </w:rPr>
        <w:tab/>
      </w:r>
      <w:r w:rsidR="00C33071" w:rsidRPr="00930FF2">
        <w:rPr>
          <w:lang w:val="en-IN"/>
        </w:rPr>
        <w:t>Represent mathematically the potentials of source, sink and doublets in two-</w:t>
      </w:r>
      <w:r>
        <w:rPr>
          <w:lang w:val="en-IN"/>
        </w:rPr>
        <w:tab/>
      </w:r>
      <w:r>
        <w:rPr>
          <w:lang w:val="en-IN"/>
        </w:rPr>
        <w:tab/>
      </w:r>
      <w:r>
        <w:rPr>
          <w:lang w:val="en-IN"/>
        </w:rPr>
        <w:tab/>
      </w:r>
      <w:r w:rsidR="00C33071" w:rsidRPr="00930FF2">
        <w:rPr>
          <w:lang w:val="en-IN"/>
        </w:rPr>
        <w:t xml:space="preserve">dimensions as well as three-dimensions, and study their images in impermeable </w:t>
      </w:r>
      <w:r>
        <w:rPr>
          <w:lang w:val="en-IN"/>
        </w:rPr>
        <w:tab/>
      </w:r>
      <w:r>
        <w:rPr>
          <w:lang w:val="en-IN"/>
        </w:rPr>
        <w:tab/>
      </w:r>
      <w:r>
        <w:rPr>
          <w:lang w:val="en-IN"/>
        </w:rPr>
        <w:tab/>
      </w:r>
      <w:r w:rsidR="00C33071" w:rsidRPr="00930FF2">
        <w:rPr>
          <w:lang w:val="en-IN"/>
        </w:rPr>
        <w:t>surfaces.</w:t>
      </w:r>
    </w:p>
    <w:p w:rsidR="007832AD" w:rsidRDefault="007832AD" w:rsidP="00F64A06">
      <w:pPr>
        <w:pStyle w:val="Heading1"/>
        <w:jc w:val="center"/>
        <w:rPr>
          <w:szCs w:val="24"/>
        </w:rPr>
      </w:pPr>
    </w:p>
    <w:p w:rsidR="007A1705" w:rsidRPr="00930FF2" w:rsidRDefault="007A1705" w:rsidP="00F64A06">
      <w:pPr>
        <w:pStyle w:val="Heading1"/>
        <w:jc w:val="center"/>
        <w:rPr>
          <w:szCs w:val="24"/>
        </w:rPr>
      </w:pPr>
      <w:r w:rsidRPr="00930FF2">
        <w:rPr>
          <w:szCs w:val="24"/>
        </w:rPr>
        <w:t xml:space="preserve">Section - I </w:t>
      </w:r>
    </w:p>
    <w:p w:rsidR="007A1705" w:rsidRPr="00930FF2" w:rsidRDefault="007A1705" w:rsidP="00F64A06">
      <w:pPr>
        <w:pStyle w:val="BodyText"/>
        <w:spacing w:line="240" w:lineRule="auto"/>
        <w:rPr>
          <w:szCs w:val="24"/>
        </w:rPr>
      </w:pPr>
      <w:r w:rsidRPr="00930FF2">
        <w:rPr>
          <w:szCs w:val="24"/>
        </w:rPr>
        <w:t xml:space="preserve">Kinematics -  Eulerian and Lagrangian methods.  Stream lines, path lines and streak lines.  Velocity potential.  Irrotational and rotational motions.  Vortex lines.  Equation of continuity.  Boundary surfaces. </w:t>
      </w:r>
    </w:p>
    <w:p w:rsidR="007A1705" w:rsidRPr="00930FF2" w:rsidRDefault="007A1705" w:rsidP="00F64A06">
      <w:pPr>
        <w:pStyle w:val="Heading1"/>
        <w:jc w:val="center"/>
        <w:rPr>
          <w:szCs w:val="24"/>
        </w:rPr>
      </w:pPr>
    </w:p>
    <w:p w:rsidR="007A1705" w:rsidRPr="00930FF2" w:rsidRDefault="007A1705" w:rsidP="00F64A06">
      <w:pPr>
        <w:pStyle w:val="Heading1"/>
        <w:jc w:val="center"/>
        <w:rPr>
          <w:szCs w:val="24"/>
        </w:rPr>
      </w:pPr>
      <w:r w:rsidRPr="00930FF2">
        <w:rPr>
          <w:szCs w:val="24"/>
        </w:rPr>
        <w:t xml:space="preserve">Section - II </w:t>
      </w:r>
    </w:p>
    <w:p w:rsidR="007A1705" w:rsidRPr="00930FF2" w:rsidRDefault="007A1705" w:rsidP="00F64A06">
      <w:pPr>
        <w:pStyle w:val="BodyText"/>
        <w:spacing w:line="240" w:lineRule="auto"/>
        <w:rPr>
          <w:szCs w:val="24"/>
        </w:rPr>
      </w:pPr>
      <w:r w:rsidRPr="00930FF2">
        <w:rPr>
          <w:szCs w:val="24"/>
        </w:rPr>
        <w:t>Acceleration at a point of a fluid. Components of acceleration in cylindrical and spherical polar co-ordiantes, Pressure at a point of a moving fluid.  Euler’s and Lagrange’s equations of motion.  Bernoulli’s equation.  Impulsive motion.  Stream function.</w:t>
      </w:r>
    </w:p>
    <w:p w:rsidR="007A1705" w:rsidRPr="00930FF2" w:rsidRDefault="007A1705" w:rsidP="00F64A06">
      <w:pPr>
        <w:pStyle w:val="Heading1"/>
        <w:tabs>
          <w:tab w:val="left" w:pos="270"/>
          <w:tab w:val="center" w:pos="4320"/>
        </w:tabs>
        <w:rPr>
          <w:szCs w:val="24"/>
        </w:rPr>
      </w:pPr>
      <w:r w:rsidRPr="00930FF2">
        <w:rPr>
          <w:szCs w:val="24"/>
        </w:rPr>
        <w:tab/>
      </w:r>
      <w:r w:rsidRPr="00930FF2">
        <w:rPr>
          <w:szCs w:val="24"/>
        </w:rPr>
        <w:tab/>
      </w:r>
    </w:p>
    <w:p w:rsidR="007A1705" w:rsidRPr="00930FF2" w:rsidRDefault="007A1705" w:rsidP="00F64A06">
      <w:pPr>
        <w:pStyle w:val="Heading1"/>
        <w:tabs>
          <w:tab w:val="left" w:pos="270"/>
          <w:tab w:val="center" w:pos="4320"/>
        </w:tabs>
        <w:rPr>
          <w:szCs w:val="24"/>
        </w:rPr>
      </w:pPr>
      <w:r w:rsidRPr="00930FF2">
        <w:rPr>
          <w:szCs w:val="24"/>
        </w:rPr>
        <w:tab/>
      </w:r>
      <w:r w:rsidRPr="00930FF2">
        <w:rPr>
          <w:szCs w:val="24"/>
        </w:rPr>
        <w:tab/>
        <w:t xml:space="preserve">Section - III </w:t>
      </w:r>
    </w:p>
    <w:p w:rsidR="007A1705" w:rsidRPr="00930FF2" w:rsidRDefault="007A1705" w:rsidP="00F64A06">
      <w:pPr>
        <w:pStyle w:val="BodyText"/>
        <w:spacing w:line="240" w:lineRule="auto"/>
        <w:rPr>
          <w:szCs w:val="24"/>
        </w:rPr>
      </w:pPr>
      <w:r w:rsidRPr="00930FF2">
        <w:rPr>
          <w:szCs w:val="24"/>
        </w:rPr>
        <w:t>Acyclic and cyclic irrotation motions.  Kinetic energy of irrotational flow.  Kelvin’s minimum energy theorem. Axially symmetric flows.  Liquid streaming past a fixed sphere.  Motion of a sphere through a liquid at rest at infinity.  Equation of motion of a sphere. Three-dimensional sources, sinks, doublets and their images.  Stoke’s stream function.</w:t>
      </w:r>
    </w:p>
    <w:p w:rsidR="007A1705" w:rsidRPr="00930FF2" w:rsidRDefault="007A1705" w:rsidP="00F64A06">
      <w:pPr>
        <w:pStyle w:val="BodyText"/>
        <w:spacing w:line="240" w:lineRule="auto"/>
        <w:jc w:val="center"/>
        <w:rPr>
          <w:b/>
          <w:szCs w:val="24"/>
        </w:rPr>
      </w:pPr>
      <w:r w:rsidRPr="00930FF2">
        <w:rPr>
          <w:b/>
          <w:szCs w:val="24"/>
        </w:rPr>
        <w:t xml:space="preserve">Section - IV </w:t>
      </w:r>
    </w:p>
    <w:p w:rsidR="007A1705" w:rsidRPr="00930FF2" w:rsidRDefault="007A1705" w:rsidP="00F64A06">
      <w:pPr>
        <w:pStyle w:val="BodyText"/>
        <w:spacing w:line="240" w:lineRule="auto"/>
        <w:rPr>
          <w:szCs w:val="24"/>
        </w:rPr>
      </w:pPr>
      <w:r w:rsidRPr="00930FF2">
        <w:rPr>
          <w:szCs w:val="24"/>
        </w:rPr>
        <w:t xml:space="preserve">Irrotational motion in two-dimensions.  Complex velocity potential.  Milne-Thomson circle theorem. Two-dimensional sources, sinks, doublets and their images.  Blasius theorem.  Two- dimensional irrotation motion produced by motion of circular and co-axial cylinders in an infinite mass of liquid.   </w:t>
      </w:r>
    </w:p>
    <w:p w:rsidR="007A1705" w:rsidRPr="00930FF2" w:rsidRDefault="007A1705" w:rsidP="00F64A06">
      <w:pPr>
        <w:pStyle w:val="BodyText"/>
        <w:spacing w:line="240" w:lineRule="auto"/>
        <w:rPr>
          <w:b/>
          <w:szCs w:val="24"/>
        </w:rPr>
      </w:pPr>
    </w:p>
    <w:p w:rsidR="009F53EF" w:rsidRPr="00930FF2" w:rsidRDefault="009F53EF" w:rsidP="009F53EF">
      <w:pPr>
        <w:jc w:val="both"/>
        <w:rPr>
          <w:b/>
        </w:rPr>
      </w:pPr>
      <w:r w:rsidRPr="00930FF2">
        <w:rPr>
          <w:b/>
        </w:rPr>
        <w:t xml:space="preserve">Note: </w:t>
      </w:r>
      <w:r w:rsidRPr="00930FF2">
        <w:t xml:space="preserve">The question paper will consist of </w:t>
      </w:r>
      <w:r w:rsidRPr="00930FF2">
        <w:rPr>
          <w:b/>
        </w:rPr>
        <w:t>five</w:t>
      </w:r>
      <w:r w:rsidRPr="00930FF2">
        <w:t xml:space="preserve"> sections. Each of the first four sections</w:t>
      </w:r>
      <w:r w:rsidRPr="00930FF2">
        <w:rPr>
          <w:b/>
        </w:rPr>
        <w:t xml:space="preserve">(I-IV) </w:t>
      </w:r>
      <w:r w:rsidRPr="00930FF2">
        <w:t xml:space="preserve">will contain two questions and the students shall be asked to attempt </w:t>
      </w:r>
      <w:r w:rsidRPr="00930FF2">
        <w:rPr>
          <w:b/>
        </w:rPr>
        <w:t>one</w:t>
      </w:r>
      <w:r w:rsidRPr="00930FF2">
        <w:t xml:space="preserve"> question </w:t>
      </w:r>
      <w:r w:rsidRPr="00930FF2">
        <w:lastRenderedPageBreak/>
        <w:t xml:space="preserve">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Default="009F53EF" w:rsidP="00F64A06">
      <w:pPr>
        <w:pStyle w:val="BodyText"/>
        <w:spacing w:line="240" w:lineRule="auto"/>
        <w:rPr>
          <w:b/>
          <w:szCs w:val="24"/>
        </w:rPr>
      </w:pPr>
    </w:p>
    <w:p w:rsidR="007A1705" w:rsidRPr="00930FF2" w:rsidRDefault="007A1705" w:rsidP="00F64A06">
      <w:pPr>
        <w:pStyle w:val="BodyText"/>
        <w:spacing w:line="240" w:lineRule="auto"/>
        <w:rPr>
          <w:szCs w:val="24"/>
        </w:rPr>
      </w:pPr>
      <w:r w:rsidRPr="00930FF2">
        <w:rPr>
          <w:b/>
          <w:szCs w:val="24"/>
        </w:rPr>
        <w:t>Books Recommended:</w:t>
      </w:r>
    </w:p>
    <w:p w:rsidR="007A1705" w:rsidRPr="00930FF2" w:rsidRDefault="007A1705" w:rsidP="00F64A06">
      <w:pPr>
        <w:pStyle w:val="BodyText"/>
        <w:spacing w:line="240" w:lineRule="auto"/>
        <w:rPr>
          <w:szCs w:val="24"/>
        </w:rPr>
      </w:pPr>
      <w:r w:rsidRPr="00930FF2">
        <w:rPr>
          <w:szCs w:val="24"/>
        </w:rPr>
        <w:t xml:space="preserve">1.  </w:t>
      </w:r>
      <w:r w:rsidRPr="00930FF2">
        <w:rPr>
          <w:szCs w:val="24"/>
        </w:rPr>
        <w:tab/>
        <w:t>F. Chorlton, Text Book of Fluid Dynamics, C.B.S. Publishers, Delhi, 1985</w:t>
      </w:r>
    </w:p>
    <w:p w:rsidR="007A1705" w:rsidRPr="00930FF2" w:rsidRDefault="007A1705" w:rsidP="00F64A06">
      <w:pPr>
        <w:pStyle w:val="BodyText"/>
        <w:spacing w:line="240" w:lineRule="auto"/>
        <w:ind w:left="720" w:hanging="720"/>
        <w:rPr>
          <w:szCs w:val="24"/>
        </w:rPr>
      </w:pPr>
      <w:r w:rsidRPr="00930FF2">
        <w:rPr>
          <w:szCs w:val="24"/>
        </w:rPr>
        <w:t xml:space="preserve">2. </w:t>
      </w:r>
      <w:r w:rsidRPr="00930FF2">
        <w:rPr>
          <w:szCs w:val="24"/>
        </w:rPr>
        <w:tab/>
        <w:t xml:space="preserve">M.E. O’Neill and F. Chorlton,  Ideal and Incompressible Fluid Dynamics,  Ellis Horwood Limited, 1986. </w:t>
      </w:r>
    </w:p>
    <w:p w:rsidR="007A1705" w:rsidRPr="00930FF2" w:rsidRDefault="007A1705" w:rsidP="00F64A06">
      <w:pPr>
        <w:pStyle w:val="BodyText"/>
        <w:spacing w:line="240" w:lineRule="auto"/>
        <w:ind w:left="720" w:hanging="720"/>
        <w:rPr>
          <w:szCs w:val="24"/>
        </w:rPr>
      </w:pPr>
      <w:r w:rsidRPr="00930FF2">
        <w:rPr>
          <w:szCs w:val="24"/>
        </w:rPr>
        <w:t xml:space="preserve">3.  </w:t>
      </w:r>
      <w:r w:rsidRPr="00930FF2">
        <w:rPr>
          <w:szCs w:val="24"/>
        </w:rPr>
        <w:tab/>
        <w:t xml:space="preserve">R.K. Rathy, An Introduction to Fluid  Dynamics, Oxford and IBH Publishing Company, New Delhi, 1976. </w:t>
      </w:r>
    </w:p>
    <w:p w:rsidR="007A1705" w:rsidRPr="00930FF2" w:rsidRDefault="007A1705" w:rsidP="00F64A06">
      <w:pPr>
        <w:pStyle w:val="BodyText"/>
        <w:spacing w:line="240" w:lineRule="auto"/>
        <w:ind w:left="720" w:hanging="720"/>
        <w:rPr>
          <w:szCs w:val="24"/>
        </w:rPr>
      </w:pPr>
      <w:r w:rsidRPr="00930FF2">
        <w:rPr>
          <w:szCs w:val="24"/>
        </w:rPr>
        <w:t xml:space="preserve">4.   </w:t>
      </w:r>
      <w:r w:rsidRPr="00930FF2">
        <w:rPr>
          <w:szCs w:val="24"/>
        </w:rPr>
        <w:tab/>
        <w:t xml:space="preserve">W.H. Besant and A.S. Ramsay, A Treatise on Hydromechanics Part I and II, CBS Publishers, New Delhi. </w:t>
      </w:r>
    </w:p>
    <w:p w:rsidR="007A1705" w:rsidRPr="00930FF2" w:rsidRDefault="007A1705" w:rsidP="00F64A06">
      <w:pPr>
        <w:pStyle w:val="BodyText"/>
        <w:spacing w:line="240" w:lineRule="auto"/>
        <w:rPr>
          <w:szCs w:val="24"/>
        </w:rPr>
      </w:pPr>
      <w:r w:rsidRPr="00930FF2">
        <w:rPr>
          <w:szCs w:val="24"/>
        </w:rPr>
        <w:t>5.</w:t>
      </w:r>
      <w:r w:rsidRPr="00930FF2">
        <w:rPr>
          <w:szCs w:val="24"/>
        </w:rPr>
        <w:tab/>
        <w:t xml:space="preserve">Bansi Lal, Theoretical Fluid Dynamics, Skylark Pub., New Delhi. </w:t>
      </w:r>
    </w:p>
    <w:p w:rsidR="007A1705" w:rsidRPr="00930FF2" w:rsidRDefault="007A1705" w:rsidP="00F64A06">
      <w:pPr>
        <w:jc w:val="both"/>
      </w:pPr>
    </w:p>
    <w:p w:rsidR="007A1705" w:rsidRPr="00930FF2" w:rsidRDefault="007A1705" w:rsidP="00F64A06">
      <w:pPr>
        <w:jc w:val="both"/>
      </w:pPr>
    </w:p>
    <w:p w:rsidR="007A1705" w:rsidRDefault="007A1705"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Default="00B54BD1" w:rsidP="00F64A06">
      <w:pPr>
        <w:jc w:val="both"/>
      </w:pPr>
    </w:p>
    <w:p w:rsidR="00B54BD1" w:rsidRPr="00930FF2" w:rsidRDefault="00B54BD1" w:rsidP="00F64A06">
      <w:pPr>
        <w:jc w:val="both"/>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tabs>
          <w:tab w:val="left" w:pos="3600"/>
        </w:tabs>
        <w:jc w:val="center"/>
        <w:rPr>
          <w:b/>
        </w:rPr>
      </w:pPr>
      <w:r w:rsidRPr="00930FF2">
        <w:rPr>
          <w:b/>
        </w:rPr>
        <w:t>Operations Research-II</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366</w:t>
      </w:r>
    </w:p>
    <w:p w:rsidR="007D3CB7" w:rsidRPr="00930FF2" w:rsidRDefault="007D3CB7" w:rsidP="007D3CB7">
      <w:pPr>
        <w:ind w:left="720" w:hanging="720"/>
        <w:rPr>
          <w:b/>
        </w:rPr>
      </w:pPr>
      <w:r w:rsidRPr="00930FF2">
        <w:rPr>
          <w:b/>
        </w:rPr>
        <w:t xml:space="preserve">Time : 3 hours </w:t>
      </w:r>
      <w:r>
        <w:rPr>
          <w:b/>
        </w:rPr>
        <w:tab/>
      </w:r>
      <w:r>
        <w:rPr>
          <w:b/>
        </w:rPr>
        <w:tab/>
      </w:r>
      <w:r>
        <w:rPr>
          <w:b/>
        </w:rPr>
        <w:tab/>
      </w:r>
      <w:r>
        <w:rPr>
          <w:b/>
        </w:rPr>
        <w:tab/>
      </w:r>
      <w:r>
        <w:rPr>
          <w:b/>
        </w:rPr>
        <w:tab/>
      </w:r>
      <w:r>
        <w:rPr>
          <w:b/>
        </w:rPr>
        <w:tab/>
      </w:r>
      <w:r>
        <w:rPr>
          <w:b/>
        </w:rPr>
        <w:tab/>
        <w:t xml:space="preserve">     </w:t>
      </w:r>
      <w:r w:rsidRPr="00930FF2">
        <w:rPr>
          <w:b/>
        </w:rPr>
        <w:t>Max. Marks : 60</w:t>
      </w:r>
    </w:p>
    <w:p w:rsidR="007D3CB7" w:rsidRDefault="007D3CB7" w:rsidP="00F64A06">
      <w:pPr>
        <w:rPr>
          <w:b/>
          <w:u w:val="single"/>
        </w:rPr>
      </w:pPr>
    </w:p>
    <w:p w:rsidR="00C33071" w:rsidRPr="00930FF2" w:rsidRDefault="005170CC" w:rsidP="000859C7">
      <w:pPr>
        <w:rPr>
          <w:b/>
          <w:u w:val="single"/>
        </w:rPr>
      </w:pPr>
      <w:r>
        <w:rPr>
          <w:b/>
          <w:u w:val="single"/>
        </w:rPr>
        <w:t xml:space="preserve">Course </w:t>
      </w:r>
      <w:r w:rsidR="00C33071" w:rsidRPr="00930FF2">
        <w:rPr>
          <w:b/>
          <w:u w:val="single"/>
        </w:rPr>
        <w:t xml:space="preserve"> Outcomes</w:t>
      </w:r>
    </w:p>
    <w:p w:rsidR="005170CC" w:rsidRDefault="00C33071" w:rsidP="005170CC">
      <w:pPr>
        <w:rPr>
          <w:lang w:val="en-IN"/>
        </w:rPr>
      </w:pPr>
      <w:r w:rsidRPr="00930FF2">
        <w:rPr>
          <w:lang w:val="en-IN"/>
        </w:rPr>
        <w:t>Students would be able to:</w:t>
      </w:r>
    </w:p>
    <w:p w:rsidR="005170CC" w:rsidRDefault="005170CC" w:rsidP="005170CC">
      <w:pPr>
        <w:jc w:val="both"/>
        <w:rPr>
          <w:lang w:val="en-IN"/>
        </w:rPr>
      </w:pPr>
      <w:r w:rsidRPr="00B54BD1">
        <w:rPr>
          <w:b/>
        </w:rPr>
        <w:t>CO</w:t>
      </w:r>
      <w:r w:rsidRPr="00B54BD1">
        <w:rPr>
          <w:b/>
          <w:lang w:val="en-IN"/>
        </w:rPr>
        <w:t>1</w:t>
      </w:r>
      <w:r>
        <w:rPr>
          <w:lang w:val="en-IN"/>
        </w:rPr>
        <w:tab/>
      </w:r>
      <w:r w:rsidR="00C33071" w:rsidRPr="00930FF2">
        <w:rPr>
          <w:lang w:val="en-IN"/>
        </w:rPr>
        <w:t>Explain inventory control and inventory model</w:t>
      </w:r>
      <w:r>
        <w:rPr>
          <w:lang w:val="en-IN"/>
        </w:rPr>
        <w:t>s for specific situations in an</w:t>
      </w:r>
      <w:r>
        <w:rPr>
          <w:lang w:val="en-IN"/>
        </w:rPr>
        <w:tab/>
      </w:r>
      <w:r w:rsidR="00C33071" w:rsidRPr="00930FF2">
        <w:rPr>
          <w:lang w:val="en-IN"/>
        </w:rPr>
        <w:t>organization.</w:t>
      </w:r>
    </w:p>
    <w:p w:rsidR="005170CC" w:rsidRDefault="005170CC" w:rsidP="005170CC">
      <w:pPr>
        <w:jc w:val="both"/>
        <w:rPr>
          <w:lang w:val="en-IN"/>
        </w:rPr>
      </w:pPr>
      <w:r w:rsidRPr="00B54BD1">
        <w:rPr>
          <w:b/>
        </w:rPr>
        <w:t>CO</w:t>
      </w:r>
      <w:r w:rsidRPr="00B54BD1">
        <w:rPr>
          <w:b/>
          <w:lang w:val="en-IN"/>
        </w:rPr>
        <w:t>2</w:t>
      </w:r>
      <w:r w:rsidRPr="00B54BD1">
        <w:rPr>
          <w:b/>
          <w:lang w:val="en-IN"/>
        </w:rPr>
        <w:tab/>
      </w:r>
      <w:r w:rsidR="00C33071" w:rsidRPr="00930FF2">
        <w:rPr>
          <w:lang w:val="en-IN"/>
        </w:rPr>
        <w:t xml:space="preserve">Understand queuing system and various characteristics of single server/multi </w:t>
      </w:r>
      <w:r>
        <w:rPr>
          <w:lang w:val="en-IN"/>
        </w:rPr>
        <w:tab/>
      </w:r>
      <w:r w:rsidR="00C33071" w:rsidRPr="00930FF2">
        <w:rPr>
          <w:lang w:val="en-IN"/>
        </w:rPr>
        <w:t>servers queuing models with limited and unlimited capacity.</w:t>
      </w:r>
    </w:p>
    <w:p w:rsidR="005170CC" w:rsidRDefault="005170CC" w:rsidP="005170CC">
      <w:pPr>
        <w:jc w:val="both"/>
        <w:rPr>
          <w:lang w:val="en-IN"/>
        </w:rPr>
      </w:pPr>
      <w:r w:rsidRPr="00B54BD1">
        <w:rPr>
          <w:b/>
        </w:rPr>
        <w:t>CO</w:t>
      </w:r>
      <w:r w:rsidRPr="00B54BD1">
        <w:rPr>
          <w:b/>
          <w:lang w:val="en-IN"/>
        </w:rPr>
        <w:t>3</w:t>
      </w:r>
      <w:r>
        <w:rPr>
          <w:lang w:val="en-IN"/>
        </w:rPr>
        <w:tab/>
      </w:r>
      <w:r w:rsidR="00C33071" w:rsidRPr="00930FF2">
        <w:rPr>
          <w:lang w:val="en-IN"/>
        </w:rPr>
        <w:t>Define, classify and handle different types of sequencing problems.</w:t>
      </w:r>
    </w:p>
    <w:p w:rsidR="005170CC" w:rsidRDefault="005170CC" w:rsidP="005170CC">
      <w:pPr>
        <w:jc w:val="both"/>
        <w:rPr>
          <w:lang w:val="en-IN"/>
        </w:rPr>
      </w:pPr>
      <w:r w:rsidRPr="00B54BD1">
        <w:rPr>
          <w:b/>
        </w:rPr>
        <w:t>CO</w:t>
      </w:r>
      <w:r w:rsidR="00367E42">
        <w:rPr>
          <w:b/>
          <w:lang w:val="en-IN"/>
        </w:rPr>
        <w:t>4</w:t>
      </w:r>
      <w:r>
        <w:rPr>
          <w:lang w:val="en-IN"/>
        </w:rPr>
        <w:tab/>
      </w:r>
      <w:r w:rsidR="00C33071" w:rsidRPr="00930FF2">
        <w:rPr>
          <w:lang w:val="en-IN"/>
        </w:rPr>
        <w:t>Distinguish between PERT and CPM.</w:t>
      </w:r>
    </w:p>
    <w:p w:rsidR="00C33071" w:rsidRPr="00930FF2" w:rsidRDefault="005170CC" w:rsidP="005170CC">
      <w:pPr>
        <w:jc w:val="both"/>
        <w:rPr>
          <w:lang w:val="en-IN"/>
        </w:rPr>
      </w:pPr>
      <w:r w:rsidRPr="00B54BD1">
        <w:rPr>
          <w:b/>
        </w:rPr>
        <w:t>CO</w:t>
      </w:r>
      <w:r w:rsidR="00367E42">
        <w:rPr>
          <w:b/>
          <w:lang w:val="en-IN"/>
        </w:rPr>
        <w:t>5</w:t>
      </w:r>
      <w:r w:rsidRPr="00B54BD1">
        <w:rPr>
          <w:b/>
          <w:lang w:val="en-IN"/>
        </w:rPr>
        <w:tab/>
      </w:r>
      <w:r w:rsidR="00C33071" w:rsidRPr="00930FF2">
        <w:rPr>
          <w:lang w:val="en-IN"/>
        </w:rPr>
        <w:t xml:space="preserve">Learn the various important concepts used in network analysis and project </w:t>
      </w:r>
      <w:r>
        <w:rPr>
          <w:lang w:val="en-IN"/>
        </w:rPr>
        <w:tab/>
      </w:r>
      <w:r w:rsidR="00C33071" w:rsidRPr="00930FF2">
        <w:rPr>
          <w:lang w:val="en-IN"/>
        </w:rPr>
        <w:t xml:space="preserve">scheduling.    </w:t>
      </w:r>
    </w:p>
    <w:p w:rsidR="007A1705" w:rsidRPr="00930FF2" w:rsidRDefault="007A1705" w:rsidP="00F64A06">
      <w:pPr>
        <w:rPr>
          <w:b/>
          <w:u w:val="single"/>
        </w:rPr>
      </w:pPr>
    </w:p>
    <w:p w:rsidR="007A1705" w:rsidRPr="00930FF2" w:rsidRDefault="007A1705" w:rsidP="00F64A06">
      <w:pPr>
        <w:jc w:val="center"/>
        <w:rPr>
          <w:b/>
        </w:rPr>
      </w:pPr>
      <w:r w:rsidRPr="00930FF2">
        <w:rPr>
          <w:b/>
        </w:rPr>
        <w:t>Section- I</w:t>
      </w:r>
    </w:p>
    <w:p w:rsidR="007A1705" w:rsidRPr="00930FF2" w:rsidRDefault="007A1705" w:rsidP="00F64A06">
      <w:pPr>
        <w:pStyle w:val="Subtitle"/>
        <w:ind w:left="90"/>
        <w:rPr>
          <w:b w:val="0"/>
          <w:szCs w:val="24"/>
        </w:rPr>
      </w:pPr>
      <w:r w:rsidRPr="00930FF2">
        <w:rPr>
          <w:b w:val="0"/>
          <w:szCs w:val="24"/>
        </w:rPr>
        <w:t xml:space="preserve">Inventory Control: introduction of inventory, factors affecting inventory, Inventory models, Deterministic models: Economic order quantity model when shortages are allowed/not allowed, price discounts model, multi-item inventory models. </w:t>
      </w:r>
    </w:p>
    <w:p w:rsidR="007A1705" w:rsidRPr="00930FF2" w:rsidRDefault="007A1705" w:rsidP="00F64A06">
      <w:pPr>
        <w:jc w:val="both"/>
      </w:pPr>
    </w:p>
    <w:p w:rsidR="007A1705" w:rsidRPr="00930FF2" w:rsidRDefault="007A1705" w:rsidP="00F64A06">
      <w:pPr>
        <w:jc w:val="center"/>
        <w:rPr>
          <w:b/>
        </w:rPr>
      </w:pPr>
      <w:r w:rsidRPr="00930FF2">
        <w:rPr>
          <w:b/>
        </w:rPr>
        <w:t>Section-II</w:t>
      </w:r>
    </w:p>
    <w:p w:rsidR="007A1705" w:rsidRPr="00930FF2" w:rsidRDefault="007A1705" w:rsidP="00F64A06">
      <w:pPr>
        <w:pStyle w:val="Subtitle"/>
        <w:rPr>
          <w:b w:val="0"/>
          <w:szCs w:val="24"/>
        </w:rPr>
      </w:pPr>
      <w:r w:rsidRPr="00930FF2">
        <w:rPr>
          <w:b w:val="0"/>
          <w:szCs w:val="24"/>
        </w:rPr>
        <w:t>Queuing Theory : Basic characteristics of queuing system, Birth-death equations, Steady state solution of Markovian queuing models with single and multiple servers</w:t>
      </w:r>
      <w:r w:rsidR="00655384" w:rsidRPr="00930FF2">
        <w:rPr>
          <w:b w:val="0"/>
          <w:szCs w:val="24"/>
        </w:rPr>
        <w:t xml:space="preserve"> with infinite capacity </w:t>
      </w:r>
      <w:r w:rsidRPr="00930FF2">
        <w:rPr>
          <w:b w:val="0"/>
          <w:szCs w:val="24"/>
        </w:rPr>
        <w:t xml:space="preserve">(M/M/1 and M/M/c), </w:t>
      </w:r>
      <w:r w:rsidR="00655384" w:rsidRPr="00930FF2">
        <w:rPr>
          <w:b w:val="0"/>
          <w:szCs w:val="24"/>
        </w:rPr>
        <w:t xml:space="preserve">and </w:t>
      </w:r>
      <w:r w:rsidRPr="00930FF2">
        <w:rPr>
          <w:b w:val="0"/>
          <w:szCs w:val="24"/>
        </w:rPr>
        <w:t xml:space="preserve">with limited capacity (M/M/1/K and M/M/c/K). </w:t>
      </w:r>
    </w:p>
    <w:p w:rsidR="007A1705" w:rsidRPr="00930FF2" w:rsidRDefault="007A1705" w:rsidP="00F64A06">
      <w:pPr>
        <w:jc w:val="center"/>
        <w:rPr>
          <w:b/>
        </w:rPr>
      </w:pPr>
    </w:p>
    <w:p w:rsidR="007A1705" w:rsidRPr="00930FF2" w:rsidRDefault="007A1705" w:rsidP="00F64A06">
      <w:pPr>
        <w:jc w:val="center"/>
        <w:rPr>
          <w:b/>
        </w:rPr>
      </w:pPr>
      <w:r w:rsidRPr="00930FF2">
        <w:rPr>
          <w:b/>
        </w:rPr>
        <w:t>Section-III</w:t>
      </w:r>
    </w:p>
    <w:p w:rsidR="007A1705" w:rsidRPr="00930FF2" w:rsidRDefault="007A1705" w:rsidP="00F64A06">
      <w:pPr>
        <w:jc w:val="both"/>
      </w:pPr>
      <w:r w:rsidRPr="00930FF2">
        <w:t>Sequencing problems: Processing of n jobs through 2 machines, n jobs through 3 machines, 2 jobs through m machines, n jobs through m machines.</w:t>
      </w:r>
    </w:p>
    <w:p w:rsidR="007A1705" w:rsidRPr="00930FF2" w:rsidRDefault="007A1705" w:rsidP="00F64A06">
      <w:pPr>
        <w:jc w:val="both"/>
      </w:pPr>
      <w:r w:rsidRPr="00930FF2">
        <w:t xml:space="preserve">Replacement problems: Replacement of items whose running cost increases with time, Replacement policies for the items that fail completely - Individual and the group replacement policies. </w:t>
      </w:r>
    </w:p>
    <w:p w:rsidR="007832AD" w:rsidRDefault="007832AD" w:rsidP="00F64A06">
      <w:pPr>
        <w:jc w:val="center"/>
        <w:rPr>
          <w:b/>
        </w:rPr>
      </w:pPr>
    </w:p>
    <w:p w:rsidR="007A1705" w:rsidRPr="00930FF2" w:rsidRDefault="007A1705" w:rsidP="00F64A06">
      <w:pPr>
        <w:jc w:val="center"/>
        <w:rPr>
          <w:b/>
        </w:rPr>
      </w:pPr>
      <w:r w:rsidRPr="00930FF2">
        <w:rPr>
          <w:b/>
        </w:rPr>
        <w:t>Section-IV</w:t>
      </w:r>
    </w:p>
    <w:p w:rsidR="007A1705" w:rsidRPr="00930FF2" w:rsidRDefault="007A1705" w:rsidP="00F64A06">
      <w:pPr>
        <w:jc w:val="both"/>
      </w:pPr>
      <w:r w:rsidRPr="00930FF2">
        <w:t>PERT and CPM: Introduction of PERT and CPM, Earliest and latest times, Determination of critical path and various types of floats, Probablistic and cost considerations in project scheduling</w:t>
      </w:r>
      <w:r w:rsidRPr="00930FF2">
        <w:tab/>
      </w:r>
    </w:p>
    <w:p w:rsidR="007A1705" w:rsidRPr="00930FF2" w:rsidRDefault="007A1705" w:rsidP="00F64A06">
      <w:pPr>
        <w:rPr>
          <w:b/>
        </w:rPr>
      </w:pPr>
    </w:p>
    <w:p w:rsidR="009F53EF" w:rsidRPr="00930FF2" w:rsidRDefault="009F53EF" w:rsidP="009F53EF">
      <w:pPr>
        <w:jc w:val="both"/>
      </w:pPr>
      <w:r w:rsidRPr="00930FF2">
        <w:rPr>
          <w:b/>
          <w:u w:val="single"/>
        </w:rPr>
        <w:t>Note:</w:t>
      </w:r>
      <w:r w:rsidRPr="00930FF2">
        <w:t xml:space="preserve">  The question paper will consist of </w:t>
      </w:r>
      <w:r w:rsidRPr="00930FF2">
        <w:rPr>
          <w:b/>
        </w:rPr>
        <w:t>five</w:t>
      </w:r>
      <w:r w:rsidRPr="00930FF2">
        <w:t xml:space="preserve"> sections. Each of the first four sections (</w:t>
      </w:r>
      <w:r w:rsidRPr="00930FF2">
        <w:rPr>
          <w:b/>
        </w:rPr>
        <w:t>I-IV</w:t>
      </w:r>
      <w:r w:rsidRPr="00930FF2">
        <w:t xml:space="preserve">) will contain two questions and the students shall be asked to attempt </w:t>
      </w:r>
      <w:r w:rsidRPr="00930FF2">
        <w:rPr>
          <w:b/>
        </w:rPr>
        <w:t>one</w:t>
      </w:r>
      <w:r w:rsidRPr="00930FF2">
        <w:t xml:space="preserve"> question from each section. </w:t>
      </w:r>
      <w:r w:rsidRPr="00930FF2">
        <w:rPr>
          <w:b/>
        </w:rPr>
        <w:t>Section-V</w:t>
      </w:r>
      <w:r w:rsidRPr="00930FF2">
        <w:t xml:space="preserve"> will contain </w:t>
      </w:r>
      <w:r w:rsidRPr="00930FF2">
        <w:rPr>
          <w:b/>
        </w:rPr>
        <w:t>six</w:t>
      </w:r>
      <w:r w:rsidRPr="00930FF2">
        <w:t xml:space="preserve"> short answer type questions without any internal choice covering the entire syllabus and shall be </w:t>
      </w:r>
      <w:r w:rsidRPr="00930FF2">
        <w:rPr>
          <w:b/>
        </w:rPr>
        <w:t>compulsory.</w:t>
      </w:r>
    </w:p>
    <w:p w:rsidR="009F53EF" w:rsidRPr="00930FF2" w:rsidRDefault="009F53EF" w:rsidP="009F53EF">
      <w:pPr>
        <w:jc w:val="center"/>
        <w:rPr>
          <w:b/>
        </w:rPr>
      </w:pPr>
    </w:p>
    <w:p w:rsidR="007A1705" w:rsidRPr="00930FF2" w:rsidRDefault="007A1705" w:rsidP="00F64A06">
      <w:pPr>
        <w:rPr>
          <w:b/>
        </w:rPr>
      </w:pPr>
      <w:r w:rsidRPr="00930FF2">
        <w:rPr>
          <w:b/>
        </w:rPr>
        <w:t>Books Recommended:</w:t>
      </w:r>
    </w:p>
    <w:p w:rsidR="007A1705" w:rsidRPr="00930FF2" w:rsidRDefault="007A1705" w:rsidP="00434922">
      <w:pPr>
        <w:pStyle w:val="Subtitle"/>
        <w:numPr>
          <w:ilvl w:val="0"/>
          <w:numId w:val="26"/>
        </w:numPr>
        <w:rPr>
          <w:b w:val="0"/>
          <w:szCs w:val="24"/>
        </w:rPr>
      </w:pPr>
      <w:r w:rsidRPr="00930FF2">
        <w:rPr>
          <w:b w:val="0"/>
          <w:szCs w:val="24"/>
        </w:rPr>
        <w:t xml:space="preserve">J.K. Sharma, Mathematical Model in Operations Research, Tata McGraw Hill. </w:t>
      </w:r>
    </w:p>
    <w:p w:rsidR="007A1705" w:rsidRPr="00930FF2" w:rsidRDefault="007A1705" w:rsidP="00434922">
      <w:pPr>
        <w:pStyle w:val="Subtitle"/>
        <w:numPr>
          <w:ilvl w:val="0"/>
          <w:numId w:val="26"/>
        </w:numPr>
        <w:rPr>
          <w:b w:val="0"/>
          <w:szCs w:val="24"/>
        </w:rPr>
      </w:pPr>
      <w:r w:rsidRPr="00930FF2">
        <w:rPr>
          <w:b w:val="0"/>
          <w:szCs w:val="24"/>
        </w:rPr>
        <w:t>H.A. Taha, Operations Research – An Introduction.</w:t>
      </w:r>
    </w:p>
    <w:p w:rsidR="007A1705" w:rsidRPr="00930FF2" w:rsidRDefault="007A1705" w:rsidP="00434922">
      <w:pPr>
        <w:pStyle w:val="Subtitle"/>
        <w:numPr>
          <w:ilvl w:val="0"/>
          <w:numId w:val="26"/>
        </w:numPr>
        <w:rPr>
          <w:b w:val="0"/>
          <w:szCs w:val="24"/>
        </w:rPr>
      </w:pPr>
      <w:r w:rsidRPr="00930FF2">
        <w:rPr>
          <w:b w:val="0"/>
          <w:szCs w:val="24"/>
        </w:rPr>
        <w:t>Kanti Swarup, Gupta, P.K. and Manmohan. Operations Research.</w:t>
      </w:r>
    </w:p>
    <w:p w:rsidR="007A1705" w:rsidRPr="00930FF2" w:rsidRDefault="007A1705" w:rsidP="00434922">
      <w:pPr>
        <w:pStyle w:val="Subtitle"/>
        <w:numPr>
          <w:ilvl w:val="0"/>
          <w:numId w:val="26"/>
        </w:numPr>
        <w:rPr>
          <w:b w:val="0"/>
          <w:szCs w:val="24"/>
        </w:rPr>
      </w:pPr>
      <w:r w:rsidRPr="00930FF2">
        <w:rPr>
          <w:b w:val="0"/>
          <w:szCs w:val="24"/>
        </w:rPr>
        <w:t xml:space="preserve">P.K. Gupta and D.S Hira, Operations Research, S. Chand &amp; Co. </w:t>
      </w:r>
    </w:p>
    <w:p w:rsidR="007A1705" w:rsidRPr="00930FF2" w:rsidRDefault="007A1705" w:rsidP="00434922">
      <w:pPr>
        <w:numPr>
          <w:ilvl w:val="0"/>
          <w:numId w:val="27"/>
        </w:numPr>
      </w:pPr>
      <w:r w:rsidRPr="00930FF2">
        <w:lastRenderedPageBreak/>
        <w:t>S.D. Sharma, Introduction to Operations Research.</w:t>
      </w:r>
    </w:p>
    <w:p w:rsidR="007A1705" w:rsidRPr="00930FF2" w:rsidRDefault="007A1705" w:rsidP="00F64A06">
      <w:pPr>
        <w:pStyle w:val="Subtitle"/>
        <w:ind w:left="720"/>
        <w:rPr>
          <w:b w:val="0"/>
          <w:szCs w:val="24"/>
        </w:rPr>
      </w:pPr>
    </w:p>
    <w:p w:rsidR="007A1705" w:rsidRPr="00930FF2" w:rsidRDefault="007A1705" w:rsidP="00F64A06">
      <w:pPr>
        <w:jc w:val="both"/>
      </w:pPr>
    </w:p>
    <w:p w:rsidR="007832AD" w:rsidRDefault="007832AD" w:rsidP="00DA21F1">
      <w:pPr>
        <w:jc w:val="center"/>
        <w:rPr>
          <w:b/>
        </w:rPr>
      </w:pPr>
    </w:p>
    <w:p w:rsidR="007832AD" w:rsidRDefault="007832AD" w:rsidP="00DA21F1">
      <w:pPr>
        <w:jc w:val="center"/>
        <w:rPr>
          <w:b/>
        </w:rPr>
      </w:pPr>
    </w:p>
    <w:p w:rsidR="007832AD" w:rsidRDefault="007832AD" w:rsidP="00DA21F1">
      <w:pPr>
        <w:jc w:val="center"/>
        <w:rPr>
          <w:b/>
        </w:rPr>
      </w:pPr>
    </w:p>
    <w:p w:rsidR="007832AD" w:rsidRDefault="007832AD" w:rsidP="00DA21F1">
      <w:pPr>
        <w:jc w:val="center"/>
        <w:rPr>
          <w:b/>
        </w:rPr>
      </w:pPr>
    </w:p>
    <w:p w:rsidR="007832AD" w:rsidRDefault="007832AD" w:rsidP="00DA21F1">
      <w:pPr>
        <w:jc w:val="center"/>
        <w:rPr>
          <w:b/>
        </w:rPr>
      </w:pPr>
    </w:p>
    <w:p w:rsidR="007832AD" w:rsidRDefault="007832AD" w:rsidP="00DA21F1">
      <w:pPr>
        <w:jc w:val="center"/>
        <w:rPr>
          <w:b/>
        </w:rPr>
      </w:pPr>
    </w:p>
    <w:p w:rsidR="00B54BD1" w:rsidRDefault="00B54BD1" w:rsidP="00DA21F1">
      <w:pPr>
        <w:jc w:val="center"/>
        <w:rPr>
          <w:b/>
        </w:rPr>
      </w:pPr>
    </w:p>
    <w:p w:rsidR="00B54BD1" w:rsidRDefault="00B54BD1" w:rsidP="00DA21F1">
      <w:pPr>
        <w:jc w:val="center"/>
        <w:rPr>
          <w:b/>
        </w:rPr>
      </w:pPr>
    </w:p>
    <w:p w:rsidR="00B54BD1" w:rsidRDefault="00B54BD1" w:rsidP="00DA21F1">
      <w:pPr>
        <w:jc w:val="center"/>
        <w:rPr>
          <w:b/>
        </w:rPr>
      </w:pPr>
    </w:p>
    <w:p w:rsidR="00B54BD1" w:rsidRDefault="00B54BD1" w:rsidP="00DA21F1">
      <w:pPr>
        <w:jc w:val="center"/>
        <w:rPr>
          <w:b/>
        </w:rPr>
      </w:pPr>
    </w:p>
    <w:p w:rsidR="00B54BD1" w:rsidRDefault="00B54BD1" w:rsidP="00DA21F1">
      <w:pPr>
        <w:jc w:val="center"/>
        <w:rPr>
          <w:b/>
        </w:rPr>
      </w:pPr>
    </w:p>
    <w:p w:rsidR="00B54BD1" w:rsidRDefault="00B54BD1" w:rsidP="00DA21F1">
      <w:pPr>
        <w:jc w:val="center"/>
        <w:rPr>
          <w:b/>
        </w:rPr>
      </w:pPr>
    </w:p>
    <w:p w:rsidR="00B54BD1" w:rsidRDefault="00B54BD1" w:rsidP="00DA21F1">
      <w:pPr>
        <w:jc w:val="center"/>
        <w:rPr>
          <w:b/>
        </w:rPr>
      </w:pPr>
    </w:p>
    <w:p w:rsidR="00B54BD1" w:rsidRDefault="00B54BD1" w:rsidP="00DA21F1">
      <w:pPr>
        <w:jc w:val="center"/>
        <w:rPr>
          <w:b/>
        </w:rPr>
      </w:pPr>
    </w:p>
    <w:p w:rsidR="00B54BD1" w:rsidRDefault="00B54BD1"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3A3438" w:rsidRDefault="003A3438"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94722F" w:rsidRDefault="0094722F" w:rsidP="00DA21F1">
      <w:pPr>
        <w:jc w:val="center"/>
        <w:rPr>
          <w:b/>
        </w:rPr>
      </w:pPr>
    </w:p>
    <w:p w:rsidR="007832AD" w:rsidRDefault="007832AD" w:rsidP="00DA21F1">
      <w:pPr>
        <w:jc w:val="center"/>
        <w:rPr>
          <w:b/>
        </w:rPr>
      </w:pPr>
    </w:p>
    <w:p w:rsidR="00DA21F1" w:rsidRPr="00930FF2" w:rsidRDefault="00DA21F1" w:rsidP="00DA21F1">
      <w:pPr>
        <w:jc w:val="center"/>
        <w:rPr>
          <w:b/>
        </w:rPr>
      </w:pPr>
      <w:r w:rsidRPr="00930FF2">
        <w:rPr>
          <w:b/>
        </w:rPr>
        <w:lastRenderedPageBreak/>
        <w:t>(w.e.f. 201</w:t>
      </w:r>
      <w:r>
        <w:rPr>
          <w:b/>
        </w:rPr>
        <w:t>8</w:t>
      </w:r>
      <w:r w:rsidRPr="00930FF2">
        <w:rPr>
          <w:b/>
        </w:rPr>
        <w:t>-1</w:t>
      </w:r>
      <w:r>
        <w:rPr>
          <w:b/>
        </w:rPr>
        <w:t>9</w:t>
      </w:r>
      <w:r w:rsidRPr="00930FF2">
        <w:rPr>
          <w:b/>
        </w:rPr>
        <w:t>)</w:t>
      </w:r>
    </w:p>
    <w:p w:rsidR="007A1705" w:rsidRPr="00930FF2" w:rsidRDefault="007A1705" w:rsidP="00F64A06">
      <w:pPr>
        <w:ind w:left="720" w:hanging="720"/>
        <w:jc w:val="center"/>
        <w:rPr>
          <w:b/>
        </w:rPr>
      </w:pPr>
      <w:r w:rsidRPr="00930FF2">
        <w:rPr>
          <w:b/>
        </w:rPr>
        <w:t>Practical/ Computational Work</w:t>
      </w:r>
    </w:p>
    <w:p w:rsidR="007A1705" w:rsidRPr="00930FF2" w:rsidRDefault="007A1705" w:rsidP="00F64A06">
      <w:pPr>
        <w:jc w:val="center"/>
        <w:rPr>
          <w:b/>
        </w:rPr>
      </w:pPr>
      <w:r w:rsidRPr="00930FF2">
        <w:rPr>
          <w:b/>
        </w:rPr>
        <w:t xml:space="preserve">Code: </w:t>
      </w:r>
      <w:r w:rsidR="00AE7844" w:rsidRPr="00930FF2">
        <w:rPr>
          <w:b/>
        </w:rPr>
        <w:t>12MHM</w:t>
      </w:r>
      <w:r w:rsidRPr="00930FF2">
        <w:rPr>
          <w:b/>
        </w:rPr>
        <w:t xml:space="preserve"> 367</w:t>
      </w:r>
    </w:p>
    <w:p w:rsidR="004C6C08" w:rsidRPr="00930FF2" w:rsidRDefault="004C6C08" w:rsidP="00F64A06">
      <w:pPr>
        <w:ind w:left="2160" w:hanging="2160"/>
      </w:pPr>
      <w:r w:rsidRPr="00930FF2">
        <w:t xml:space="preserve">Practical/Computational work to </w:t>
      </w:r>
      <w:r w:rsidR="000859C7" w:rsidRPr="00930FF2">
        <w:t xml:space="preserve">be performed on computers using </w:t>
      </w:r>
      <w:r w:rsidRPr="00930FF2">
        <w:t>MATLAB/TORA</w:t>
      </w:r>
    </w:p>
    <w:p w:rsidR="007A1705" w:rsidRPr="00930FF2" w:rsidRDefault="007A1705" w:rsidP="00F64A06">
      <w:pPr>
        <w:pStyle w:val="Subtitle"/>
        <w:ind w:firstLine="720"/>
        <w:jc w:val="right"/>
        <w:rPr>
          <w:szCs w:val="24"/>
        </w:rPr>
      </w:pPr>
    </w:p>
    <w:p w:rsidR="00DB02A6" w:rsidRPr="00930FF2" w:rsidRDefault="00DB02A6" w:rsidP="00DB02A6">
      <w:pPr>
        <w:ind w:left="720" w:hanging="720"/>
        <w:jc w:val="both"/>
        <w:rPr>
          <w:b/>
        </w:rPr>
      </w:pPr>
      <w:r w:rsidRPr="00930FF2">
        <w:rPr>
          <w:b/>
        </w:rPr>
        <w:t>Time:</w:t>
      </w:r>
      <w:r>
        <w:rPr>
          <w:b/>
        </w:rPr>
        <w:t xml:space="preserve"> </w:t>
      </w:r>
      <w:r w:rsidRPr="00930FF2">
        <w:rPr>
          <w:b/>
        </w:rPr>
        <w:t>3 Hours</w:t>
      </w:r>
    </w:p>
    <w:p w:rsidR="007A1705" w:rsidRPr="00930FF2" w:rsidRDefault="007A1705" w:rsidP="00F64A06">
      <w:pPr>
        <w:pStyle w:val="Subtitle"/>
        <w:ind w:firstLine="720"/>
        <w:jc w:val="right"/>
        <w:rPr>
          <w:szCs w:val="24"/>
        </w:rPr>
      </w:pPr>
      <w:r w:rsidRPr="00930FF2">
        <w:rPr>
          <w:szCs w:val="24"/>
        </w:rPr>
        <w:t>Max. Marks : 50</w:t>
      </w:r>
    </w:p>
    <w:p w:rsidR="00DB02A6" w:rsidRDefault="007A1705" w:rsidP="00AD7F22">
      <w:pPr>
        <w:pStyle w:val="BodyTextIndent"/>
        <w:ind w:firstLine="0"/>
        <w:jc w:val="both"/>
        <w:rPr>
          <w:sz w:val="28"/>
          <w:szCs w:val="28"/>
          <w:lang w:val="en-IN"/>
        </w:rPr>
      </w:pPr>
      <w:r w:rsidRPr="00930FF2">
        <w:rPr>
          <w:b/>
          <w:szCs w:val="24"/>
        </w:rPr>
        <w:tab/>
      </w:r>
      <w:r w:rsidRPr="00930FF2">
        <w:rPr>
          <w:b/>
          <w:szCs w:val="24"/>
        </w:rPr>
        <w:tab/>
      </w:r>
      <w:r w:rsidRPr="00930FF2">
        <w:rPr>
          <w:b/>
          <w:szCs w:val="24"/>
        </w:rPr>
        <w:tab/>
      </w:r>
      <w:r w:rsidRPr="00930FF2">
        <w:rPr>
          <w:b/>
          <w:szCs w:val="24"/>
        </w:rPr>
        <w:tab/>
      </w:r>
      <w:r w:rsidRPr="00930FF2">
        <w:rPr>
          <w:b/>
          <w:szCs w:val="24"/>
        </w:rPr>
        <w:tab/>
      </w:r>
    </w:p>
    <w:p w:rsidR="00DB02A6" w:rsidRPr="00930FF2" w:rsidRDefault="00DB02A6" w:rsidP="00DB02A6">
      <w:pPr>
        <w:rPr>
          <w:b/>
          <w:u w:val="single"/>
        </w:rPr>
      </w:pPr>
      <w:r>
        <w:rPr>
          <w:b/>
          <w:u w:val="single"/>
        </w:rPr>
        <w:t xml:space="preserve">Course </w:t>
      </w:r>
      <w:r w:rsidRPr="00930FF2">
        <w:rPr>
          <w:b/>
          <w:u w:val="single"/>
        </w:rPr>
        <w:t xml:space="preserve"> Outcomes</w:t>
      </w:r>
    </w:p>
    <w:p w:rsidR="00DB02A6" w:rsidRDefault="00DB02A6" w:rsidP="00DB02A6">
      <w:pPr>
        <w:rPr>
          <w:lang w:val="en-IN"/>
        </w:rPr>
      </w:pPr>
      <w:r w:rsidRPr="00930FF2">
        <w:rPr>
          <w:lang w:val="en-IN"/>
        </w:rPr>
        <w:t>Students would be able to:</w:t>
      </w:r>
    </w:p>
    <w:p w:rsidR="00DB02A6" w:rsidRPr="00DB02A6" w:rsidRDefault="00DB02A6" w:rsidP="00DB02A6">
      <w:pPr>
        <w:tabs>
          <w:tab w:val="left" w:pos="720"/>
        </w:tabs>
        <w:ind w:left="720" w:hanging="720"/>
        <w:jc w:val="both"/>
        <w:rPr>
          <w:lang w:val="en-IN"/>
        </w:rPr>
      </w:pPr>
      <w:r w:rsidRPr="00DB02A6">
        <w:rPr>
          <w:b/>
          <w:lang w:val="en-IN"/>
        </w:rPr>
        <w:t>CO1</w:t>
      </w:r>
      <w:r>
        <w:rPr>
          <w:b/>
          <w:lang w:val="en-IN"/>
        </w:rPr>
        <w:tab/>
      </w:r>
      <w:r w:rsidRPr="00DB02A6">
        <w:rPr>
          <w:lang w:val="en-IN"/>
        </w:rPr>
        <w:t xml:space="preserve">Solve problems related to inventory control models for various situations </w:t>
      </w:r>
      <w:r w:rsidRPr="00DB02A6">
        <w:t>using MATLAB/TORA software</w:t>
      </w:r>
      <w:r w:rsidRPr="00DB02A6">
        <w:rPr>
          <w:lang w:val="en-IN"/>
        </w:rPr>
        <w:t>.</w:t>
      </w:r>
    </w:p>
    <w:p w:rsidR="00DB02A6" w:rsidRPr="00DB02A6" w:rsidRDefault="00076E6B" w:rsidP="00DB02A6">
      <w:pPr>
        <w:pStyle w:val="ListParagraph"/>
        <w:shd w:val="clear" w:color="auto" w:fill="FFFFFF"/>
        <w:tabs>
          <w:tab w:val="left" w:pos="567"/>
          <w:tab w:val="left" w:pos="630"/>
          <w:tab w:val="left" w:pos="1276"/>
        </w:tabs>
        <w:spacing w:before="120" w:line="276" w:lineRule="auto"/>
        <w:ind w:hanging="992"/>
        <w:jc w:val="both"/>
        <w:rPr>
          <w:lang w:val="en-IN"/>
        </w:rPr>
      </w:pPr>
      <w:r>
        <w:rPr>
          <w:b/>
          <w:lang w:val="en-IN"/>
        </w:rPr>
        <w:t xml:space="preserve">     </w:t>
      </w:r>
      <w:r w:rsidR="00DB02A6">
        <w:rPr>
          <w:b/>
          <w:lang w:val="en-IN"/>
        </w:rPr>
        <w:t>CO2</w:t>
      </w:r>
      <w:r>
        <w:rPr>
          <w:b/>
          <w:lang w:val="en-IN"/>
        </w:rPr>
        <w:tab/>
      </w:r>
      <w:r>
        <w:rPr>
          <w:b/>
          <w:lang w:val="en-IN"/>
        </w:rPr>
        <w:tab/>
      </w:r>
      <w:r>
        <w:rPr>
          <w:b/>
          <w:lang w:val="en-IN"/>
        </w:rPr>
        <w:tab/>
      </w:r>
      <w:r w:rsidR="00DB02A6" w:rsidRPr="00DB02A6">
        <w:rPr>
          <w:lang w:val="en-IN"/>
        </w:rPr>
        <w:t xml:space="preserve">Compute various characteristics of single/multi server(s) queuing models with limited and unlimited capacity using </w:t>
      </w:r>
      <w:r w:rsidR="00DB02A6" w:rsidRPr="00DB02A6">
        <w:t>MATLAB</w:t>
      </w:r>
      <w:r w:rsidR="00DB02A6" w:rsidRPr="00DB02A6">
        <w:rPr>
          <w:lang w:val="en-IN"/>
        </w:rPr>
        <w:t>.</w:t>
      </w:r>
    </w:p>
    <w:p w:rsidR="00AD7F22" w:rsidRDefault="00076E6B" w:rsidP="00AD7F22">
      <w:pPr>
        <w:shd w:val="clear" w:color="auto" w:fill="FFFFFF"/>
        <w:tabs>
          <w:tab w:val="left" w:pos="630"/>
          <w:tab w:val="left" w:pos="720"/>
          <w:tab w:val="left" w:pos="810"/>
          <w:tab w:val="left" w:pos="1440"/>
          <w:tab w:val="left" w:pos="1620"/>
        </w:tabs>
        <w:spacing w:before="120" w:line="276" w:lineRule="auto"/>
        <w:rPr>
          <w:lang w:val="en-IN"/>
        </w:rPr>
      </w:pPr>
      <w:r w:rsidRPr="00076E6B">
        <w:rPr>
          <w:b/>
          <w:lang w:val="en-IN"/>
        </w:rPr>
        <w:t>CO3</w:t>
      </w:r>
      <w:r w:rsidR="00AD7F22">
        <w:rPr>
          <w:b/>
          <w:lang w:val="en-IN"/>
        </w:rPr>
        <w:tab/>
      </w:r>
      <w:r w:rsidR="00AD7F22">
        <w:rPr>
          <w:b/>
          <w:lang w:val="en-IN"/>
        </w:rPr>
        <w:tab/>
      </w:r>
      <w:r w:rsidR="00DB02A6" w:rsidRPr="00076E6B">
        <w:rPr>
          <w:lang w:val="en-IN"/>
        </w:rPr>
        <w:t>Solve different types of sequencing and r</w:t>
      </w:r>
      <w:r w:rsidR="00AD7F22">
        <w:rPr>
          <w:lang w:val="en-IN"/>
        </w:rPr>
        <w:t>eplacement problems for varying</w:t>
      </w:r>
    </w:p>
    <w:p w:rsidR="00DB02A6" w:rsidRPr="00076E6B" w:rsidRDefault="00AD7F22" w:rsidP="00AD7F22">
      <w:pPr>
        <w:shd w:val="clear" w:color="auto" w:fill="FFFFFF"/>
        <w:tabs>
          <w:tab w:val="left" w:pos="630"/>
          <w:tab w:val="left" w:pos="720"/>
          <w:tab w:val="left" w:pos="810"/>
          <w:tab w:val="left" w:pos="1440"/>
          <w:tab w:val="left" w:pos="1620"/>
        </w:tabs>
        <w:spacing w:before="120" w:line="276" w:lineRule="auto"/>
        <w:rPr>
          <w:lang w:val="en-IN"/>
        </w:rPr>
      </w:pPr>
      <w:r>
        <w:rPr>
          <w:lang w:val="en-IN"/>
        </w:rPr>
        <w:t xml:space="preserve">            s</w:t>
      </w:r>
      <w:r w:rsidR="00DB02A6" w:rsidRPr="00076E6B">
        <w:rPr>
          <w:lang w:val="en-IN"/>
        </w:rPr>
        <w:t>ituations</w:t>
      </w:r>
      <w:r>
        <w:rPr>
          <w:lang w:val="en-IN"/>
        </w:rPr>
        <w:t xml:space="preserve"> </w:t>
      </w:r>
      <w:r w:rsidR="00DB02A6" w:rsidRPr="00DB02A6">
        <w:t>using</w:t>
      </w:r>
      <w:r>
        <w:t xml:space="preserve"> </w:t>
      </w:r>
      <w:r w:rsidR="00DB02A6" w:rsidRPr="00DB02A6">
        <w:t>MATLAB/TORA software</w:t>
      </w:r>
      <w:r w:rsidR="00DB02A6" w:rsidRPr="00076E6B">
        <w:rPr>
          <w:lang w:val="en-IN"/>
        </w:rPr>
        <w:t>.</w:t>
      </w:r>
    </w:p>
    <w:p w:rsidR="00DB02A6" w:rsidRPr="00D2629F" w:rsidRDefault="00076E6B" w:rsidP="00D2629F">
      <w:pPr>
        <w:pStyle w:val="ListParagraph"/>
        <w:shd w:val="clear" w:color="auto" w:fill="FFFFFF"/>
        <w:tabs>
          <w:tab w:val="left" w:pos="567"/>
          <w:tab w:val="left" w:pos="720"/>
          <w:tab w:val="left" w:pos="1276"/>
        </w:tabs>
        <w:spacing w:before="120" w:line="276" w:lineRule="auto"/>
        <w:ind w:hanging="992"/>
        <w:jc w:val="both"/>
      </w:pPr>
      <w:r>
        <w:rPr>
          <w:b/>
          <w:lang w:val="en-IN"/>
        </w:rPr>
        <w:t xml:space="preserve">     CO4</w:t>
      </w:r>
      <w:r>
        <w:rPr>
          <w:b/>
          <w:lang w:val="en-IN"/>
        </w:rPr>
        <w:tab/>
      </w:r>
      <w:r>
        <w:rPr>
          <w:b/>
          <w:lang w:val="en-IN"/>
        </w:rPr>
        <w:tab/>
      </w:r>
      <w:r w:rsidR="00DB02A6" w:rsidRPr="00DB02A6">
        <w:rPr>
          <w:lang w:val="en-IN"/>
        </w:rPr>
        <w:t>Solve network and project scheduling problems using PERT and CPM techniques.</w:t>
      </w:r>
    </w:p>
    <w:p w:rsidR="00DB02A6" w:rsidRDefault="007A1705" w:rsidP="00F64A06">
      <w:pPr>
        <w:ind w:left="720" w:hanging="720"/>
        <w:jc w:val="both"/>
      </w:pPr>
      <w:r w:rsidRPr="00930FF2">
        <w:tab/>
      </w:r>
    </w:p>
    <w:p w:rsidR="00AD7F22" w:rsidRPr="00930FF2" w:rsidRDefault="00AD7F22" w:rsidP="00AD7F22">
      <w:pPr>
        <w:pStyle w:val="BodyTextIndent"/>
        <w:ind w:firstLine="0"/>
        <w:jc w:val="right"/>
        <w:rPr>
          <w:b/>
          <w:szCs w:val="24"/>
        </w:rPr>
      </w:pPr>
      <w:r w:rsidRPr="00930FF2">
        <w:rPr>
          <w:b/>
          <w:szCs w:val="24"/>
        </w:rPr>
        <w:t xml:space="preserve">    i) Written Practical/ Lab work</w:t>
      </w:r>
      <w:r w:rsidRPr="00930FF2">
        <w:rPr>
          <w:b/>
          <w:szCs w:val="24"/>
        </w:rPr>
        <w:tab/>
        <w:t>:      40 Marks</w:t>
      </w:r>
    </w:p>
    <w:p w:rsidR="00AD7F22" w:rsidRPr="00930FF2" w:rsidRDefault="00AD7F22" w:rsidP="00AD7F22">
      <w:pPr>
        <w:pStyle w:val="BodyTextIndent"/>
        <w:ind w:firstLine="0"/>
        <w:jc w:val="right"/>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i)Viva-voce and practical record</w:t>
      </w:r>
      <w:r w:rsidRPr="00930FF2">
        <w:rPr>
          <w:b/>
          <w:szCs w:val="24"/>
        </w:rPr>
        <w:tab/>
        <w:t>:      10 Marks</w:t>
      </w:r>
    </w:p>
    <w:p w:rsidR="00AD7F22" w:rsidRDefault="00AD7F22" w:rsidP="00AD7F22">
      <w:pPr>
        <w:tabs>
          <w:tab w:val="left" w:pos="720"/>
        </w:tabs>
        <w:jc w:val="both"/>
        <w:rPr>
          <w:sz w:val="28"/>
          <w:szCs w:val="28"/>
          <w:lang w:val="en-IN"/>
        </w:rPr>
      </w:pPr>
    </w:p>
    <w:p w:rsidR="007A1705" w:rsidRPr="00930FF2" w:rsidRDefault="007A1705" w:rsidP="00F64A06">
      <w:pPr>
        <w:ind w:left="720" w:hanging="720"/>
        <w:jc w:val="both"/>
        <w:rPr>
          <w:b/>
        </w:rPr>
      </w:pPr>
      <w:r w:rsidRPr="00930FF2">
        <w:tab/>
      </w:r>
      <w:r w:rsidRPr="00930FF2">
        <w:tab/>
      </w:r>
      <w:r w:rsidRPr="00930FF2">
        <w:tab/>
      </w:r>
      <w:r w:rsidRPr="00930FF2">
        <w:tab/>
      </w:r>
      <w:r w:rsidRPr="00930FF2">
        <w:tab/>
      </w:r>
      <w:r w:rsidRPr="00930FF2">
        <w:tab/>
      </w:r>
      <w:r w:rsidRPr="00930FF2">
        <w:tab/>
      </w:r>
      <w:r w:rsidRPr="00930FF2">
        <w:tab/>
      </w:r>
    </w:p>
    <w:p w:rsidR="007A1705" w:rsidRPr="00930FF2" w:rsidRDefault="007A1705" w:rsidP="00F64A06">
      <w:pPr>
        <w:jc w:val="both"/>
      </w:pPr>
      <w:r w:rsidRPr="00930FF2">
        <w:rPr>
          <w:b/>
        </w:rPr>
        <w:t>Note:</w:t>
      </w:r>
      <w:r w:rsidRPr="00930FF2">
        <w:t xml:space="preserve">   The examiner is requested to set </w:t>
      </w:r>
      <w:r w:rsidRPr="00930FF2">
        <w:rPr>
          <w:b/>
        </w:rPr>
        <w:t xml:space="preserve">4 </w:t>
      </w:r>
      <w:r w:rsidRPr="00930FF2">
        <w:t xml:space="preserve">experiments. The candidate is required to attempt </w:t>
      </w:r>
      <w:r w:rsidRPr="00930FF2">
        <w:rPr>
          <w:b/>
        </w:rPr>
        <w:t>2</w:t>
      </w:r>
      <w:r w:rsidRPr="00930FF2">
        <w:t xml:space="preserve"> of the allotted experiments.</w:t>
      </w:r>
    </w:p>
    <w:p w:rsidR="007A1705" w:rsidRPr="00930FF2" w:rsidRDefault="007A1705" w:rsidP="00F64A06">
      <w:pPr>
        <w:ind w:left="720" w:hanging="720"/>
        <w:jc w:val="both"/>
      </w:pPr>
    </w:p>
    <w:p w:rsidR="007A1705" w:rsidRPr="00930FF2" w:rsidRDefault="007A1705" w:rsidP="00F64A06">
      <w:pPr>
        <w:jc w:val="both"/>
        <w:rPr>
          <w:b/>
        </w:rPr>
      </w:pPr>
      <w:r w:rsidRPr="00930FF2">
        <w:t xml:space="preserve">This paper covers the practical/Computational work to be performed on computer using MATLAB/TORA. </w:t>
      </w:r>
    </w:p>
    <w:p w:rsidR="007A1705" w:rsidRPr="00930FF2" w:rsidRDefault="007A1705" w:rsidP="00F64A06">
      <w:pPr>
        <w:jc w:val="center"/>
        <w:rPr>
          <w:b/>
        </w:rPr>
      </w:pPr>
    </w:p>
    <w:p w:rsidR="007832AD" w:rsidRDefault="007832AD" w:rsidP="00F64A06">
      <w:pPr>
        <w:pStyle w:val="Title"/>
        <w:rPr>
          <w:szCs w:val="24"/>
        </w:rPr>
      </w:pPr>
    </w:p>
    <w:p w:rsidR="007832AD" w:rsidRDefault="007832AD" w:rsidP="00F64A06">
      <w:pPr>
        <w:pStyle w:val="Title"/>
        <w:rPr>
          <w:szCs w:val="24"/>
        </w:rPr>
      </w:pPr>
    </w:p>
    <w:p w:rsidR="007832AD" w:rsidRDefault="007832AD" w:rsidP="00F64A06">
      <w:pPr>
        <w:pStyle w:val="Title"/>
        <w:rPr>
          <w:szCs w:val="24"/>
        </w:rPr>
      </w:pPr>
    </w:p>
    <w:p w:rsidR="0094722F" w:rsidRDefault="0094722F" w:rsidP="00F64A06">
      <w:pPr>
        <w:pStyle w:val="Title"/>
        <w:rPr>
          <w:szCs w:val="24"/>
        </w:rPr>
      </w:pPr>
    </w:p>
    <w:p w:rsidR="0094722F" w:rsidRDefault="0094722F" w:rsidP="00F64A06">
      <w:pPr>
        <w:pStyle w:val="Title"/>
        <w:rPr>
          <w:szCs w:val="24"/>
        </w:rPr>
      </w:pPr>
    </w:p>
    <w:p w:rsidR="0094722F" w:rsidRDefault="0094722F" w:rsidP="00F64A06">
      <w:pPr>
        <w:pStyle w:val="Title"/>
        <w:rPr>
          <w:szCs w:val="24"/>
        </w:rPr>
      </w:pPr>
    </w:p>
    <w:p w:rsidR="0094722F" w:rsidRDefault="0094722F" w:rsidP="00F64A06">
      <w:pPr>
        <w:pStyle w:val="Title"/>
        <w:rPr>
          <w:szCs w:val="24"/>
        </w:rPr>
      </w:pPr>
    </w:p>
    <w:p w:rsidR="0094722F" w:rsidRDefault="0094722F" w:rsidP="00F64A06">
      <w:pPr>
        <w:pStyle w:val="Title"/>
        <w:rPr>
          <w:szCs w:val="24"/>
        </w:rPr>
      </w:pPr>
    </w:p>
    <w:p w:rsidR="0094722F" w:rsidRDefault="0094722F" w:rsidP="00F64A06">
      <w:pPr>
        <w:pStyle w:val="Title"/>
        <w:rPr>
          <w:szCs w:val="24"/>
        </w:rPr>
      </w:pPr>
    </w:p>
    <w:p w:rsidR="0094722F" w:rsidRDefault="0094722F" w:rsidP="00F64A06">
      <w:pPr>
        <w:pStyle w:val="Title"/>
        <w:rPr>
          <w:szCs w:val="24"/>
        </w:rPr>
      </w:pPr>
    </w:p>
    <w:p w:rsidR="0094722F" w:rsidRDefault="0094722F" w:rsidP="00F64A06">
      <w:pPr>
        <w:pStyle w:val="Title"/>
        <w:rPr>
          <w:szCs w:val="24"/>
        </w:rPr>
      </w:pPr>
    </w:p>
    <w:p w:rsidR="0094722F" w:rsidRDefault="0094722F" w:rsidP="00F64A06">
      <w:pPr>
        <w:pStyle w:val="Title"/>
        <w:rPr>
          <w:szCs w:val="24"/>
        </w:rPr>
      </w:pPr>
    </w:p>
    <w:p w:rsidR="007832AD" w:rsidRDefault="007832AD" w:rsidP="00E22706">
      <w:pPr>
        <w:pStyle w:val="Title"/>
        <w:jc w:val="left"/>
        <w:rPr>
          <w:szCs w:val="24"/>
        </w:rPr>
      </w:pPr>
    </w:p>
    <w:p w:rsidR="003A3438" w:rsidRDefault="003A3438" w:rsidP="00E22706">
      <w:pPr>
        <w:pStyle w:val="Title"/>
        <w:jc w:val="left"/>
        <w:rPr>
          <w:szCs w:val="24"/>
        </w:rPr>
      </w:pPr>
    </w:p>
    <w:p w:rsidR="007832AD" w:rsidRDefault="007832AD" w:rsidP="00F64A06">
      <w:pPr>
        <w:pStyle w:val="Title"/>
        <w:rPr>
          <w:szCs w:val="24"/>
        </w:rPr>
      </w:pPr>
    </w:p>
    <w:p w:rsidR="007832AD" w:rsidRDefault="007832AD" w:rsidP="00F64A06">
      <w:pPr>
        <w:pStyle w:val="Title"/>
        <w:rPr>
          <w:szCs w:val="24"/>
        </w:rPr>
      </w:pPr>
    </w:p>
    <w:p w:rsidR="00D2629F" w:rsidRPr="00930FF2" w:rsidRDefault="00D2629F" w:rsidP="00D2629F">
      <w:pPr>
        <w:pStyle w:val="Title"/>
        <w:rPr>
          <w:b w:val="0"/>
          <w:szCs w:val="24"/>
        </w:rPr>
      </w:pPr>
      <w:r w:rsidRPr="00930FF2">
        <w:rPr>
          <w:szCs w:val="24"/>
        </w:rPr>
        <w:lastRenderedPageBreak/>
        <w:t>Scheme of Examination of</w:t>
      </w:r>
    </w:p>
    <w:p w:rsidR="00D2629F" w:rsidRPr="00930FF2" w:rsidRDefault="00D2629F" w:rsidP="00D2629F">
      <w:pPr>
        <w:jc w:val="center"/>
        <w:rPr>
          <w:b/>
          <w:bCs/>
        </w:rPr>
      </w:pPr>
      <w:r w:rsidRPr="00930FF2">
        <w:rPr>
          <w:b/>
        </w:rPr>
        <w:t xml:space="preserve">5 – Year Integrated M.Sc. </w:t>
      </w:r>
      <w:r w:rsidRPr="00930FF2">
        <w:rPr>
          <w:b/>
          <w:bCs/>
        </w:rPr>
        <w:t>(Honours) Mathematics, Semester- VII</w:t>
      </w:r>
    </w:p>
    <w:p w:rsidR="00D2629F" w:rsidRPr="00930FF2" w:rsidRDefault="00D2629F" w:rsidP="00D2629F">
      <w:pPr>
        <w:jc w:val="center"/>
        <w:rPr>
          <w:b/>
        </w:rPr>
      </w:pPr>
      <w:r w:rsidRPr="00930FF2">
        <w:rPr>
          <w:b/>
        </w:rPr>
        <w:t>(w.e.f. Session 2012-13)</w:t>
      </w:r>
    </w:p>
    <w:p w:rsidR="00D2629F" w:rsidRPr="00930FF2" w:rsidRDefault="00D2629F" w:rsidP="00D2629F">
      <w:pPr>
        <w:jc w:val="center"/>
        <w:rPr>
          <w:b/>
        </w:rPr>
      </w:pPr>
    </w:p>
    <w:tbl>
      <w:tblPr>
        <w:tblW w:w="96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620"/>
        <w:gridCol w:w="3420"/>
        <w:gridCol w:w="1080"/>
        <w:gridCol w:w="1440"/>
        <w:gridCol w:w="1170"/>
        <w:gridCol w:w="900"/>
      </w:tblGrid>
      <w:tr w:rsidR="00D2629F" w:rsidRPr="00930FF2" w:rsidTr="00865E65">
        <w:trPr>
          <w:trHeight w:val="674"/>
        </w:trPr>
        <w:tc>
          <w:tcPr>
            <w:tcW w:w="16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Paper Code</w:t>
            </w:r>
          </w:p>
        </w:tc>
        <w:tc>
          <w:tcPr>
            <w:tcW w:w="34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 xml:space="preserve">Title of the Paper </w:t>
            </w:r>
          </w:p>
        </w:tc>
        <w:tc>
          <w:tcPr>
            <w:tcW w:w="1080" w:type="dxa"/>
            <w:tcBorders>
              <w:top w:val="single" w:sz="4" w:space="0" w:color="auto"/>
              <w:left w:val="single" w:sz="4" w:space="0" w:color="auto"/>
              <w:bottom w:val="single" w:sz="4" w:space="0" w:color="auto"/>
              <w:right w:val="single" w:sz="4" w:space="0" w:color="auto"/>
            </w:tcBorders>
          </w:tcPr>
          <w:p w:rsidR="00D2629F" w:rsidRPr="00930FF2" w:rsidRDefault="00D2629F" w:rsidP="00865E65">
            <w:pPr>
              <w:pStyle w:val="Heading1"/>
              <w:rPr>
                <w:szCs w:val="24"/>
              </w:rPr>
            </w:pPr>
            <w:r w:rsidRPr="00930FF2">
              <w:rPr>
                <w:szCs w:val="24"/>
              </w:rPr>
              <w:t xml:space="preserve">Theory Marks </w:t>
            </w:r>
          </w:p>
          <w:p w:rsidR="00D2629F" w:rsidRPr="00930FF2" w:rsidRDefault="00D2629F" w:rsidP="00865E65">
            <w:pPr>
              <w:pStyle w:val="Heading1"/>
              <w:rPr>
                <w:szCs w:val="24"/>
              </w:rPr>
            </w:pP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Internal- Assessment</w:t>
            </w:r>
          </w:p>
          <w:p w:rsidR="00D2629F" w:rsidRPr="00930FF2" w:rsidRDefault="00D2629F" w:rsidP="00865E65">
            <w:pPr>
              <w:rPr>
                <w:b/>
              </w:rPr>
            </w:pPr>
            <w:r w:rsidRPr="00930FF2">
              <w:rPr>
                <w:b/>
              </w:rPr>
              <w:t xml:space="preserve">Marks </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rPr>
                <w:b/>
              </w:rPr>
            </w:pPr>
            <w:r w:rsidRPr="00930FF2">
              <w:rPr>
                <w:b/>
              </w:rPr>
              <w:t>Practical</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rPr>
                <w:b/>
              </w:rPr>
            </w:pPr>
            <w:r w:rsidRPr="00930FF2">
              <w:rPr>
                <w:b/>
              </w:rPr>
              <w:t>Total Marks</w:t>
            </w:r>
          </w:p>
        </w:tc>
      </w:tr>
      <w:tr w:rsidR="00D2629F" w:rsidRPr="00930FF2" w:rsidTr="00865E65">
        <w:trPr>
          <w:trHeight w:val="602"/>
        </w:trPr>
        <w:tc>
          <w:tcPr>
            <w:tcW w:w="16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411</w:t>
            </w:r>
          </w:p>
        </w:tc>
        <w:tc>
          <w:tcPr>
            <w:tcW w:w="34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Advanced Abstract Algebra</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638"/>
        </w:trPr>
        <w:tc>
          <w:tcPr>
            <w:tcW w:w="16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412</w:t>
            </w:r>
          </w:p>
        </w:tc>
        <w:tc>
          <w:tcPr>
            <w:tcW w:w="34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Measure and Integration Theory</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638"/>
        </w:trPr>
        <w:tc>
          <w:tcPr>
            <w:tcW w:w="16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413</w:t>
            </w:r>
          </w:p>
        </w:tc>
        <w:tc>
          <w:tcPr>
            <w:tcW w:w="34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Complex Analysis</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c>
          <w:tcPr>
            <w:tcW w:w="16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414</w:t>
            </w:r>
          </w:p>
        </w:tc>
        <w:tc>
          <w:tcPr>
            <w:tcW w:w="34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Differential Equations and Calculus of Variations</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480"/>
        </w:trPr>
        <w:tc>
          <w:tcPr>
            <w:tcW w:w="1620" w:type="dxa"/>
            <w:vMerge w:val="restart"/>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415</w:t>
            </w:r>
          </w:p>
        </w:tc>
        <w:tc>
          <w:tcPr>
            <w:tcW w:w="34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Opt(i)  : Mathematical Modeling</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480"/>
        </w:trPr>
        <w:tc>
          <w:tcPr>
            <w:tcW w:w="8730" w:type="dxa"/>
            <w:vMerge/>
            <w:tcBorders>
              <w:top w:val="single" w:sz="4" w:space="0" w:color="auto"/>
              <w:left w:val="single" w:sz="4" w:space="0" w:color="auto"/>
              <w:bottom w:val="single" w:sz="4" w:space="0" w:color="auto"/>
              <w:right w:val="single" w:sz="4" w:space="0" w:color="auto"/>
            </w:tcBorders>
            <w:vAlign w:val="center"/>
            <w:hideMark/>
          </w:tcPr>
          <w:p w:rsidR="00D2629F" w:rsidRPr="00930FF2" w:rsidRDefault="00D2629F" w:rsidP="00865E65"/>
        </w:tc>
        <w:tc>
          <w:tcPr>
            <w:tcW w:w="34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Opt(ii) : Object Oriented Programming with C++</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6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40</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602"/>
        </w:trPr>
        <w:tc>
          <w:tcPr>
            <w:tcW w:w="873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Total Marks</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500</w:t>
            </w:r>
          </w:p>
        </w:tc>
      </w:tr>
    </w:tbl>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u w:val="single"/>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Default="00D2629F" w:rsidP="00D2629F">
      <w:pPr>
        <w:jc w:val="center"/>
        <w:rPr>
          <w:b/>
          <w:bCs/>
        </w:rPr>
      </w:pPr>
      <w:r w:rsidRPr="00930FF2">
        <w:rPr>
          <w:b/>
        </w:rPr>
        <w:t xml:space="preserve">12MHM 411 : </w:t>
      </w:r>
      <w:r w:rsidRPr="00930FF2">
        <w:rPr>
          <w:b/>
          <w:bCs/>
        </w:rPr>
        <w:t>Advanced Abstract Algebra</w:t>
      </w:r>
    </w:p>
    <w:p w:rsidR="00D2629F" w:rsidRPr="00930FF2" w:rsidRDefault="00D2629F" w:rsidP="00D2629F">
      <w:pPr>
        <w:jc w:val="center"/>
        <w:rPr>
          <w:b/>
          <w:bCs/>
        </w:rPr>
      </w:pPr>
    </w:p>
    <w:p w:rsidR="00D2629F" w:rsidRPr="00F20CDA" w:rsidRDefault="00D2629F" w:rsidP="00D2629F">
      <w:pPr>
        <w:ind w:left="720" w:hanging="720"/>
        <w:rPr>
          <w:b/>
        </w:rPr>
      </w:pPr>
      <w:r>
        <w:rPr>
          <w:b/>
        </w:rPr>
        <w:t xml:space="preserve">Time: 3 Hours </w:t>
      </w:r>
      <w:r w:rsidRPr="00F20CDA">
        <w:rPr>
          <w:b/>
        </w:rPr>
        <w:tab/>
      </w:r>
      <w:r w:rsidRPr="00F20CDA">
        <w:rPr>
          <w:b/>
        </w:rPr>
        <w:tab/>
      </w:r>
      <w:r w:rsidRPr="00F20CDA">
        <w:rPr>
          <w:b/>
        </w:rPr>
        <w:tab/>
      </w:r>
      <w:r w:rsidRPr="00F20CDA">
        <w:rPr>
          <w:b/>
        </w:rPr>
        <w:tab/>
      </w:r>
      <w:r w:rsidRPr="00F20CDA">
        <w:rPr>
          <w:b/>
        </w:rPr>
        <w:tab/>
      </w:r>
      <w:r w:rsidRPr="00F20CDA">
        <w:rPr>
          <w:b/>
        </w:rPr>
        <w:tab/>
      </w:r>
      <w:r w:rsidRPr="00F20CDA">
        <w:rPr>
          <w:b/>
        </w:rPr>
        <w:tab/>
        <w:t xml:space="preserve">     Max. Marks: 80</w:t>
      </w:r>
    </w:p>
    <w:p w:rsidR="00D2629F" w:rsidRDefault="00D2629F" w:rsidP="00D2629F">
      <w:pPr>
        <w:rPr>
          <w:b/>
          <w:u w:val="single"/>
        </w:rPr>
      </w:pPr>
    </w:p>
    <w:p w:rsidR="00D2629F" w:rsidRPr="00930FF2" w:rsidRDefault="00D2629F" w:rsidP="00D2629F">
      <w:pPr>
        <w:rPr>
          <w:b/>
          <w:u w:val="single"/>
          <w:lang w:val="en-IN"/>
        </w:rPr>
      </w:pPr>
      <w:r>
        <w:rPr>
          <w:b/>
          <w:u w:val="single"/>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54"/>
        </w:numPr>
        <w:shd w:val="clear" w:color="auto" w:fill="FFFFFF"/>
        <w:tabs>
          <w:tab w:val="left" w:pos="851"/>
          <w:tab w:val="left" w:pos="1276"/>
        </w:tabs>
        <w:ind w:left="720" w:hanging="720"/>
        <w:jc w:val="both"/>
        <w:rPr>
          <w:lang w:val="en-IN"/>
        </w:rPr>
      </w:pPr>
      <w:r w:rsidRPr="00930FF2">
        <w:rPr>
          <w:lang w:val="en-IN"/>
        </w:rPr>
        <w:t>Assess properties of  'solvable and nilpotent groups', 'Noetherian and Artinian modules' and rings.</w:t>
      </w:r>
    </w:p>
    <w:p w:rsidR="00D2629F" w:rsidRPr="00930FF2" w:rsidRDefault="00D2629F" w:rsidP="00F1526E">
      <w:pPr>
        <w:pStyle w:val="ListParagraph"/>
        <w:numPr>
          <w:ilvl w:val="0"/>
          <w:numId w:val="54"/>
        </w:numPr>
        <w:shd w:val="clear" w:color="auto" w:fill="FFFFFF"/>
        <w:tabs>
          <w:tab w:val="left" w:pos="851"/>
          <w:tab w:val="left" w:pos="1276"/>
        </w:tabs>
        <w:ind w:left="720" w:hanging="720"/>
        <w:jc w:val="both"/>
        <w:rPr>
          <w:lang w:val="en-IN"/>
        </w:rPr>
      </w:pPr>
      <w:r w:rsidRPr="00930FF2">
        <w:rPr>
          <w:lang w:val="en-IN"/>
        </w:rPr>
        <w:t>Describe various canonical types of groups (including cyclic and permutation groups) and rings (including polynomial and modular rings).</w:t>
      </w:r>
    </w:p>
    <w:p w:rsidR="00D2629F" w:rsidRPr="00930FF2" w:rsidRDefault="00D2629F" w:rsidP="00F1526E">
      <w:pPr>
        <w:pStyle w:val="ListParagraph"/>
        <w:numPr>
          <w:ilvl w:val="0"/>
          <w:numId w:val="54"/>
        </w:numPr>
        <w:shd w:val="clear" w:color="auto" w:fill="FFFFFF"/>
        <w:tabs>
          <w:tab w:val="left" w:pos="851"/>
          <w:tab w:val="left" w:pos="1276"/>
        </w:tabs>
        <w:ind w:left="720" w:hanging="720"/>
        <w:jc w:val="both"/>
        <w:rPr>
          <w:lang w:val="en-IN"/>
        </w:rPr>
      </w:pPr>
      <w:r w:rsidRPr="00930FF2">
        <w:rPr>
          <w:lang w:val="en-IN"/>
        </w:rPr>
        <w:t>Know how to apply central, normal and subnormal series; Noetherian and Artinian rings.</w:t>
      </w:r>
    </w:p>
    <w:p w:rsidR="00D2629F" w:rsidRPr="00930FF2" w:rsidRDefault="00D2629F" w:rsidP="00D2629F"/>
    <w:p w:rsidR="00D2629F" w:rsidRPr="00930FF2" w:rsidRDefault="00D2629F" w:rsidP="00D2629F">
      <w:pPr>
        <w:jc w:val="center"/>
        <w:outlineLvl w:val="3"/>
        <w:rPr>
          <w:b/>
          <w:bCs/>
        </w:rPr>
      </w:pPr>
      <w:r w:rsidRPr="00930FF2">
        <w:rPr>
          <w:b/>
          <w:bCs/>
        </w:rPr>
        <w:t>Unit - I (2 Questions)</w:t>
      </w:r>
    </w:p>
    <w:p w:rsidR="00D2629F" w:rsidRPr="00930FF2" w:rsidRDefault="00D2629F" w:rsidP="00D2629F">
      <w:pPr>
        <w:ind w:firstLine="720"/>
        <w:jc w:val="both"/>
      </w:pPr>
      <w:r w:rsidRPr="00930FF2">
        <w:t>Groups : Normal and subnormal series, Solvable series, Derived series, Solvable groups, Solvability of S</w:t>
      </w:r>
      <w:r w:rsidRPr="00930FF2">
        <w:rPr>
          <w:vertAlign w:val="subscript"/>
        </w:rPr>
        <w:t>n</w:t>
      </w:r>
      <w:r w:rsidRPr="00930FF2">
        <w:t xml:space="preserve"> – the symmetric group of degree n ≥ 2. Composition series, Zassenhaus lemma, Jordan-Holder theorem.</w:t>
      </w:r>
    </w:p>
    <w:p w:rsidR="00D2629F" w:rsidRPr="00930FF2" w:rsidRDefault="00D2629F" w:rsidP="00D2629F">
      <w:pPr>
        <w:jc w:val="center"/>
        <w:outlineLvl w:val="3"/>
        <w:rPr>
          <w:b/>
          <w:bCs/>
        </w:rPr>
      </w:pPr>
      <w:r w:rsidRPr="00930FF2">
        <w:rPr>
          <w:b/>
          <w:bCs/>
        </w:rPr>
        <w:t>Unit - II (2 Questions)</w:t>
      </w:r>
    </w:p>
    <w:p w:rsidR="00D2629F" w:rsidRPr="00930FF2" w:rsidRDefault="00D2629F" w:rsidP="00D2629F">
      <w:pPr>
        <w:ind w:firstLine="720"/>
        <w:jc w:val="both"/>
      </w:pPr>
      <w:r w:rsidRPr="00930FF2">
        <w:t>Nilpotent group: Central series, Nilpotent groups and their properties, Equivalent conditions for a finite group to be nilpotent, Upper and lower central series, Sylow-p sub groups, Sylow theorems with simple applications. Description of group of order p</w:t>
      </w:r>
      <w:r w:rsidRPr="00930FF2">
        <w:rPr>
          <w:vertAlign w:val="superscript"/>
        </w:rPr>
        <w:t>2</w:t>
      </w:r>
      <w:r w:rsidRPr="00930FF2">
        <w:t xml:space="preserve"> and pq, where p and q are distinct primes(In general survey of groups upto order 15). </w:t>
      </w:r>
    </w:p>
    <w:p w:rsidR="00D2629F" w:rsidRPr="00930FF2" w:rsidRDefault="00D2629F" w:rsidP="00D2629F">
      <w:pPr>
        <w:jc w:val="center"/>
        <w:outlineLvl w:val="3"/>
        <w:rPr>
          <w:b/>
          <w:bCs/>
        </w:rPr>
      </w:pPr>
      <w:r w:rsidRPr="00930FF2">
        <w:rPr>
          <w:b/>
          <w:bCs/>
        </w:rPr>
        <w:t>Unit - III (2 Questions)</w:t>
      </w:r>
    </w:p>
    <w:p w:rsidR="00D2629F" w:rsidRPr="00930FF2" w:rsidRDefault="00D2629F" w:rsidP="00D2629F">
      <w:pPr>
        <w:ind w:firstLine="720"/>
        <w:jc w:val="both"/>
      </w:pPr>
      <w:r w:rsidRPr="00930FF2">
        <w:t>Field theory,  Extension of fields, algebraic and transcendental extensions. Splitting fields, Separable and inseparable extensions, Algebraically closed fields, Perfect fields.</w:t>
      </w:r>
    </w:p>
    <w:p w:rsidR="00D2629F" w:rsidRPr="00930FF2" w:rsidRDefault="00D2629F" w:rsidP="00D2629F">
      <w:pPr>
        <w:jc w:val="center"/>
        <w:outlineLvl w:val="3"/>
        <w:rPr>
          <w:b/>
          <w:bCs/>
        </w:rPr>
      </w:pPr>
      <w:r w:rsidRPr="00930FF2">
        <w:rPr>
          <w:b/>
          <w:bCs/>
        </w:rPr>
        <w:t>Unit - IV (2 Questions)</w:t>
      </w:r>
    </w:p>
    <w:p w:rsidR="00D2629F" w:rsidRPr="00930FF2" w:rsidRDefault="00D2629F" w:rsidP="00D2629F">
      <w:pPr>
        <w:ind w:firstLine="720"/>
        <w:jc w:val="both"/>
      </w:pPr>
      <w:r w:rsidRPr="00930FF2">
        <w:t>Finite fields, Automorphism of extensions, Fixed fields, Galois extensions, Normal extensions and their properties, Fundamental theorem of Galois theory, Insolvability of the general polynomial of degree n ≥ 5 by radicals.</w:t>
      </w:r>
    </w:p>
    <w:p w:rsidR="00D2629F" w:rsidRPr="00930FF2" w:rsidRDefault="00D2629F" w:rsidP="00D2629F">
      <w:pPr>
        <w:ind w:left="720" w:hanging="720"/>
        <w:jc w:val="both"/>
        <w:rPr>
          <w:b/>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rPr>
          <w:b/>
        </w:rPr>
      </w:pPr>
    </w:p>
    <w:p w:rsidR="00D2629F" w:rsidRPr="00930FF2" w:rsidRDefault="00D2629F" w:rsidP="00D2629F">
      <w:pPr>
        <w:jc w:val="both"/>
        <w:rPr>
          <w:b/>
        </w:rPr>
      </w:pPr>
    </w:p>
    <w:p w:rsidR="00D2629F" w:rsidRPr="00930FF2" w:rsidRDefault="00D2629F" w:rsidP="00D2629F">
      <w:pPr>
        <w:jc w:val="both"/>
        <w:rPr>
          <w:b/>
          <w:u w:val="single"/>
        </w:rPr>
      </w:pPr>
      <w:r w:rsidRPr="00930FF2">
        <w:rPr>
          <w:b/>
          <w:bCs/>
          <w:u w:val="single"/>
        </w:rPr>
        <w:t xml:space="preserve">Books Recommended </w:t>
      </w:r>
      <w:r w:rsidRPr="00930FF2">
        <w:rPr>
          <w:b/>
          <w:u w:val="single"/>
        </w:rPr>
        <w:t xml:space="preserve">: </w:t>
      </w:r>
    </w:p>
    <w:p w:rsidR="00D2629F" w:rsidRPr="00930FF2" w:rsidRDefault="00D2629F" w:rsidP="00F1526E">
      <w:pPr>
        <w:numPr>
          <w:ilvl w:val="0"/>
          <w:numId w:val="28"/>
        </w:numPr>
        <w:jc w:val="both"/>
        <w:textAlignment w:val="baseline"/>
      </w:pPr>
      <w:r w:rsidRPr="00930FF2">
        <w:t xml:space="preserve">I.N.Herstein, Topics in Algebra, Wiley Eastern Ltd., New Delhi, 1975. </w:t>
      </w:r>
    </w:p>
    <w:p w:rsidR="00D2629F" w:rsidRPr="00930FF2" w:rsidRDefault="00D2629F" w:rsidP="00F1526E">
      <w:pPr>
        <w:numPr>
          <w:ilvl w:val="0"/>
          <w:numId w:val="28"/>
        </w:numPr>
        <w:jc w:val="both"/>
        <w:textAlignment w:val="baseline"/>
      </w:pPr>
      <w:r w:rsidRPr="00930FF2">
        <w:t>P.B. Bhattacharya, S.K. Jain and S.R. Nagpaul, Basic Abstract Algebra (2nd Edition), Cambridge University Press, Indian Edition, 1997.</w:t>
      </w:r>
    </w:p>
    <w:p w:rsidR="00D2629F" w:rsidRPr="00930FF2" w:rsidRDefault="00D2629F" w:rsidP="00F1526E">
      <w:pPr>
        <w:numPr>
          <w:ilvl w:val="0"/>
          <w:numId w:val="28"/>
        </w:numPr>
        <w:jc w:val="both"/>
        <w:textAlignment w:val="baseline"/>
      </w:pPr>
      <w:r w:rsidRPr="00930FF2">
        <w:t xml:space="preserve">P.M. Cohn, Algebra, Vols. I, II &amp; III, John Wiley &amp; Sons, 1982, 1989, 1991. </w:t>
      </w:r>
    </w:p>
    <w:p w:rsidR="00D2629F" w:rsidRPr="00930FF2" w:rsidRDefault="00D2629F" w:rsidP="00F1526E">
      <w:pPr>
        <w:numPr>
          <w:ilvl w:val="0"/>
          <w:numId w:val="28"/>
        </w:numPr>
        <w:jc w:val="both"/>
        <w:textAlignment w:val="baseline"/>
      </w:pPr>
      <w:r w:rsidRPr="00930FF2">
        <w:t xml:space="preserve">N. Jacobson,  Basic Algebra, Vol. I &amp; II, W.H Freeman, 1980 (also published by Hindustan Publishing Company). </w:t>
      </w:r>
    </w:p>
    <w:p w:rsidR="00D2629F" w:rsidRPr="00930FF2" w:rsidRDefault="00D2629F" w:rsidP="00F1526E">
      <w:pPr>
        <w:numPr>
          <w:ilvl w:val="0"/>
          <w:numId w:val="28"/>
        </w:numPr>
        <w:jc w:val="both"/>
        <w:textAlignment w:val="baseline"/>
      </w:pPr>
      <w:r w:rsidRPr="00930FF2">
        <w:t xml:space="preserve">S. Lang, Algebra, 3rd Editioin, Addison-Wesley, 1993. </w:t>
      </w:r>
    </w:p>
    <w:p w:rsidR="00D2629F" w:rsidRPr="00930FF2" w:rsidRDefault="00D2629F" w:rsidP="00F1526E">
      <w:pPr>
        <w:numPr>
          <w:ilvl w:val="0"/>
          <w:numId w:val="28"/>
        </w:numPr>
        <w:jc w:val="both"/>
        <w:textAlignment w:val="baseline"/>
      </w:pPr>
      <w:r w:rsidRPr="00930FF2">
        <w:lastRenderedPageBreak/>
        <w:t xml:space="preserve">I.S. Luther and I.B.S.Passi, Algebra, Vol. I-Groups, Vol. II-Rings, Narosa Publishing House (Vol. I – 1996, Vol. II –1990). </w:t>
      </w:r>
    </w:p>
    <w:p w:rsidR="00D2629F" w:rsidRPr="00930FF2" w:rsidRDefault="00D2629F" w:rsidP="00F1526E">
      <w:pPr>
        <w:numPr>
          <w:ilvl w:val="0"/>
          <w:numId w:val="28"/>
        </w:numPr>
        <w:jc w:val="both"/>
        <w:textAlignment w:val="baseline"/>
      </w:pPr>
      <w:r w:rsidRPr="00930FF2">
        <w:t xml:space="preserve">D.S. Malik, J.N. Mordenson, and M.K. Sen, Fundamentals of Abstract Algebra, McGraw Hill, International Edition, 1997. </w:t>
      </w:r>
    </w:p>
    <w:p w:rsidR="00D2629F" w:rsidRPr="00930FF2" w:rsidRDefault="00D2629F" w:rsidP="00F1526E">
      <w:pPr>
        <w:numPr>
          <w:ilvl w:val="0"/>
          <w:numId w:val="28"/>
        </w:numPr>
        <w:jc w:val="both"/>
        <w:textAlignment w:val="baseline"/>
      </w:pPr>
      <w:r w:rsidRPr="00930FF2">
        <w:t xml:space="preserve">Vivek Sahai and Vikas Bist, Algebra, Narosa Publishing House, 1999. </w:t>
      </w:r>
    </w:p>
    <w:p w:rsidR="00D2629F" w:rsidRPr="00930FF2" w:rsidRDefault="00D2629F" w:rsidP="00D2629F">
      <w:pPr>
        <w:jc w:val="both"/>
        <w:rPr>
          <w:b/>
        </w:rPr>
      </w:pPr>
    </w:p>
    <w:p w:rsidR="00D2629F" w:rsidRPr="00930FF2" w:rsidRDefault="00D2629F" w:rsidP="00D2629F">
      <w:pPr>
        <w:jc w:val="both"/>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 412 : Measure and Integration Theory</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rPr>
          <w:b/>
          <w:u w:val="single"/>
          <w:lang w:val="en-IN"/>
        </w:rPr>
      </w:pPr>
      <w:r>
        <w:rPr>
          <w:b/>
          <w:u w:val="single"/>
          <w:lang w:val="en-IN"/>
        </w:rPr>
        <w:t>Course Outcomes</w:t>
      </w:r>
    </w:p>
    <w:p w:rsidR="00D2629F" w:rsidRPr="00930FF2" w:rsidRDefault="00D2629F" w:rsidP="00D2629F">
      <w:pPr>
        <w:rPr>
          <w:lang w:val="en-IN"/>
        </w:rPr>
      </w:pPr>
      <w:r w:rsidRPr="00930FF2">
        <w:rPr>
          <w:lang w:val="en-IN"/>
        </w:rPr>
        <w:t>Students would be able to:</w:t>
      </w:r>
    </w:p>
    <w:p w:rsidR="00D2629F" w:rsidRPr="00D017CE" w:rsidRDefault="00D2629F" w:rsidP="00F1526E">
      <w:pPr>
        <w:pStyle w:val="ListParagraph"/>
        <w:numPr>
          <w:ilvl w:val="0"/>
          <w:numId w:val="55"/>
        </w:numPr>
        <w:shd w:val="clear" w:color="auto" w:fill="FFFFFF"/>
        <w:tabs>
          <w:tab w:val="left" w:pos="851"/>
          <w:tab w:val="left" w:pos="1276"/>
        </w:tabs>
        <w:ind w:left="720" w:hanging="720"/>
        <w:jc w:val="both"/>
        <w:rPr>
          <w:lang w:val="en-IN"/>
        </w:rPr>
      </w:pPr>
      <w:r w:rsidRPr="00D017CE">
        <w:rPr>
          <w:lang w:val="en-IN"/>
        </w:rPr>
        <w:t>Learn about the shortcomings of Riemann integral and benefits of Lebesgue integral.</w:t>
      </w:r>
    </w:p>
    <w:p w:rsidR="00D2629F" w:rsidRPr="00D017CE" w:rsidRDefault="00D2629F" w:rsidP="00F1526E">
      <w:pPr>
        <w:pStyle w:val="ListParagraph"/>
        <w:numPr>
          <w:ilvl w:val="0"/>
          <w:numId w:val="55"/>
        </w:numPr>
        <w:shd w:val="clear" w:color="auto" w:fill="FFFFFF"/>
        <w:tabs>
          <w:tab w:val="left" w:pos="851"/>
          <w:tab w:val="left" w:pos="1276"/>
        </w:tabs>
        <w:ind w:left="720" w:hanging="720"/>
        <w:jc w:val="both"/>
        <w:rPr>
          <w:lang w:val="en-IN"/>
        </w:rPr>
      </w:pPr>
      <w:r w:rsidRPr="00D017CE">
        <w:rPr>
          <w:lang w:val="en-IN"/>
        </w:rPr>
        <w:t>Understand the fundamental concepts of measure, Lebesgue measure and measurable functions.</w:t>
      </w:r>
    </w:p>
    <w:p w:rsidR="00D2629F" w:rsidRPr="00D017CE" w:rsidRDefault="00D2629F" w:rsidP="00F1526E">
      <w:pPr>
        <w:pStyle w:val="ListParagraph"/>
        <w:numPr>
          <w:ilvl w:val="0"/>
          <w:numId w:val="55"/>
        </w:numPr>
        <w:shd w:val="clear" w:color="auto" w:fill="FFFFFF"/>
        <w:tabs>
          <w:tab w:val="left" w:pos="851"/>
          <w:tab w:val="left" w:pos="1276"/>
        </w:tabs>
        <w:ind w:left="720" w:hanging="720"/>
        <w:jc w:val="both"/>
        <w:rPr>
          <w:lang w:val="en-IN"/>
        </w:rPr>
      </w:pPr>
      <w:r w:rsidRPr="00D017CE">
        <w:rPr>
          <w:lang w:val="en-IN"/>
        </w:rPr>
        <w:t>Learn about the differentiation of monotonic function, indefinite integral, use of the fundamental theorem of calculus.</w:t>
      </w:r>
    </w:p>
    <w:p w:rsidR="00D2629F" w:rsidRPr="00930FF2" w:rsidRDefault="00D2629F" w:rsidP="00D2629F">
      <w:pPr>
        <w:rPr>
          <w:b/>
        </w:rPr>
      </w:pPr>
    </w:p>
    <w:p w:rsidR="00D2629F" w:rsidRPr="00930FF2" w:rsidRDefault="00D2629F" w:rsidP="00D2629F">
      <w:pPr>
        <w:jc w:val="center"/>
        <w:rPr>
          <w:b/>
        </w:rPr>
      </w:pPr>
      <w:r w:rsidRPr="00930FF2">
        <w:rPr>
          <w:b/>
        </w:rPr>
        <w:t>Unit - I (2 Questions)</w:t>
      </w:r>
    </w:p>
    <w:p w:rsidR="00D2629F" w:rsidRPr="00930FF2" w:rsidRDefault="00D2629F" w:rsidP="00D2629F">
      <w:pPr>
        <w:jc w:val="both"/>
      </w:pPr>
      <w:r w:rsidRPr="00930FF2">
        <w:tab/>
        <w:t>Set functions, Intuitive idea of measure, Elementary properties of measure,   Measurable sets and their fundamental properties.  Lebesgue measure of a set of real numbers,  Algebra of measurable sets,  Borel set,  Equivalent formulation of measurable sets in terms of open, Closed, F</w:t>
      </w:r>
      <w:r w:rsidRPr="00930FF2">
        <w:rPr>
          <w:vertAlign w:val="subscript"/>
        </w:rPr>
        <w:sym w:font="Symbol" w:char="0073"/>
      </w:r>
      <w:r w:rsidRPr="00930FF2">
        <w:t xml:space="preserve"> and G</w:t>
      </w:r>
      <w:r w:rsidRPr="00930FF2">
        <w:rPr>
          <w:vertAlign w:val="subscript"/>
        </w:rPr>
        <w:sym w:font="Symbol" w:char="0064"/>
      </w:r>
      <w:r w:rsidRPr="00930FF2">
        <w:t xml:space="preserve"> sets,  Non measurable sets. </w:t>
      </w:r>
    </w:p>
    <w:p w:rsidR="00D2629F" w:rsidRPr="00930FF2" w:rsidRDefault="00D2629F" w:rsidP="00D2629F">
      <w:pPr>
        <w:pStyle w:val="Heading4"/>
        <w:jc w:val="center"/>
        <w:rPr>
          <w:rFonts w:ascii="Times New Roman" w:hAnsi="Times New Roman" w:cs="Times New Roman"/>
          <w:i w:val="0"/>
          <w:color w:val="auto"/>
        </w:rPr>
      </w:pPr>
      <w:r w:rsidRPr="00930FF2">
        <w:rPr>
          <w:rFonts w:ascii="Times New Roman" w:hAnsi="Times New Roman" w:cs="Times New Roman"/>
          <w:i w:val="0"/>
          <w:color w:val="auto"/>
        </w:rPr>
        <w:t>Unit - II (2 Questions)</w:t>
      </w:r>
    </w:p>
    <w:p w:rsidR="00D2629F" w:rsidRPr="00930FF2" w:rsidRDefault="00D2629F" w:rsidP="00D2629F">
      <w:pPr>
        <w:jc w:val="both"/>
      </w:pPr>
      <w:r w:rsidRPr="00930FF2">
        <w:tab/>
        <w:t xml:space="preserve">Measurable functions and their equivalent formulations.   Properties of measurable functions.   Approximation of a measurable function by a sequence of simple functions,  Measurable functions as nearly continuous functions, Egoroff’s theorem, Lusin’s theorem, Convergence in measure and F. Riesz theorem. Almost uniform convergence. </w:t>
      </w:r>
    </w:p>
    <w:p w:rsidR="00D2629F" w:rsidRPr="00930FF2" w:rsidRDefault="00D2629F" w:rsidP="00D2629F">
      <w:pPr>
        <w:pStyle w:val="Heading4"/>
        <w:jc w:val="center"/>
        <w:rPr>
          <w:rFonts w:ascii="Times New Roman" w:hAnsi="Times New Roman" w:cs="Times New Roman"/>
          <w:i w:val="0"/>
          <w:color w:val="auto"/>
        </w:rPr>
      </w:pPr>
      <w:r w:rsidRPr="00930FF2">
        <w:rPr>
          <w:rFonts w:ascii="Times New Roman" w:hAnsi="Times New Roman" w:cs="Times New Roman"/>
          <w:i w:val="0"/>
          <w:color w:val="auto"/>
        </w:rPr>
        <w:t>Unit - III ( 2 Questions)</w:t>
      </w:r>
    </w:p>
    <w:p w:rsidR="00D2629F" w:rsidRPr="00930FF2" w:rsidRDefault="00D2629F" w:rsidP="00D2629F">
      <w:pPr>
        <w:jc w:val="both"/>
      </w:pPr>
      <w:r w:rsidRPr="00930FF2">
        <w:tab/>
        <w:t xml:space="preserve">Shortcomings of Riemann Integral, Lebesgue Integral of a bounded function over a set of finite measure and its properties.  Lebesgue integral as a generalization of Riemann integral,  Bounded convergence theorem,  Lebesgue theorem regarding points of discontinuities of Riemann integrable functions,  Integral of non-negative functions, Fatou’s Lemma, Monotone convergence theorem,  General Lebesgue Integral,  Lebesgue convergence theorem. </w:t>
      </w:r>
    </w:p>
    <w:p w:rsidR="00D2629F" w:rsidRPr="00930FF2" w:rsidRDefault="00D2629F" w:rsidP="00D2629F">
      <w:pPr>
        <w:pStyle w:val="Heading4"/>
        <w:jc w:val="center"/>
        <w:rPr>
          <w:rFonts w:ascii="Times New Roman" w:hAnsi="Times New Roman" w:cs="Times New Roman"/>
          <w:i w:val="0"/>
          <w:color w:val="auto"/>
        </w:rPr>
      </w:pPr>
      <w:r w:rsidRPr="00930FF2">
        <w:rPr>
          <w:rFonts w:ascii="Times New Roman" w:hAnsi="Times New Roman" w:cs="Times New Roman"/>
          <w:i w:val="0"/>
          <w:color w:val="auto"/>
        </w:rPr>
        <w:t>Unit - IV (2 Questions)</w:t>
      </w:r>
    </w:p>
    <w:p w:rsidR="00D2629F" w:rsidRPr="00930FF2" w:rsidRDefault="00D2629F" w:rsidP="00D2629F">
      <w:pPr>
        <w:pStyle w:val="BodyText"/>
        <w:spacing w:line="240" w:lineRule="auto"/>
        <w:rPr>
          <w:szCs w:val="24"/>
        </w:rPr>
      </w:pPr>
      <w:r w:rsidRPr="00930FF2">
        <w:rPr>
          <w:szCs w:val="24"/>
        </w:rPr>
        <w:tab/>
        <w:t xml:space="preserve">Riemann-Stieltjes integral, its existence and properties, Integration and differentiation,  The fundamental theorem of calculus,  Integration of vector-valued functions,  Rectifiable curves.   </w:t>
      </w:r>
    </w:p>
    <w:p w:rsidR="00D2629F" w:rsidRPr="00930FF2" w:rsidRDefault="00D2629F" w:rsidP="00D2629F">
      <w:pPr>
        <w:jc w:val="both"/>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pPr>
    </w:p>
    <w:p w:rsidR="00D2629F" w:rsidRPr="00930FF2" w:rsidRDefault="00D2629F" w:rsidP="00D2629F">
      <w:pPr>
        <w:jc w:val="both"/>
        <w:rPr>
          <w:b/>
          <w:u w:val="single"/>
        </w:rPr>
      </w:pPr>
      <w:r w:rsidRPr="00930FF2">
        <w:rPr>
          <w:b/>
          <w:u w:val="single"/>
        </w:rPr>
        <w:t xml:space="preserve">Boks Recommended : </w:t>
      </w:r>
    </w:p>
    <w:p w:rsidR="00D2629F" w:rsidRPr="00930FF2" w:rsidRDefault="00D2629F" w:rsidP="00F1526E">
      <w:pPr>
        <w:numPr>
          <w:ilvl w:val="0"/>
          <w:numId w:val="29"/>
        </w:numPr>
        <w:jc w:val="both"/>
      </w:pPr>
      <w:r w:rsidRPr="00930FF2">
        <w:t xml:space="preserve">Walter Rudin, Principles of Mathematical Analysis (3rd edition) McGraw-Hill, Kogakusha, 1976,  International Student Edition. </w:t>
      </w:r>
    </w:p>
    <w:p w:rsidR="00D2629F" w:rsidRPr="00930FF2" w:rsidRDefault="00D2629F" w:rsidP="00F1526E">
      <w:pPr>
        <w:numPr>
          <w:ilvl w:val="0"/>
          <w:numId w:val="29"/>
        </w:numPr>
        <w:jc w:val="both"/>
      </w:pPr>
      <w:r w:rsidRPr="00930FF2">
        <w:lastRenderedPageBreak/>
        <w:t xml:space="preserve">H.L. Royden, Real Analysis, Macmillan Pub. Co., Inc. 4th Edition, New York, 1993. </w:t>
      </w:r>
    </w:p>
    <w:p w:rsidR="00D2629F" w:rsidRPr="00930FF2" w:rsidRDefault="00D2629F" w:rsidP="00F1526E">
      <w:pPr>
        <w:numPr>
          <w:ilvl w:val="0"/>
          <w:numId w:val="29"/>
        </w:numPr>
        <w:jc w:val="both"/>
      </w:pPr>
      <w:r w:rsidRPr="00930FF2">
        <w:t xml:space="preserve">P. K. Jain and V. P. Gupta, Lebesgue Measure and Integration, New Age International (P) Limited Published, New Delhi, 1986. </w:t>
      </w:r>
    </w:p>
    <w:p w:rsidR="00D2629F" w:rsidRPr="00930FF2" w:rsidRDefault="00D2629F" w:rsidP="00F1526E">
      <w:pPr>
        <w:numPr>
          <w:ilvl w:val="0"/>
          <w:numId w:val="29"/>
        </w:numPr>
        <w:jc w:val="both"/>
      </w:pPr>
      <w:r w:rsidRPr="00930FF2">
        <w:t>G.De Barra, Measure Theory and Integration, Wiley Eastern Ltd., 1981.</w:t>
      </w:r>
    </w:p>
    <w:p w:rsidR="00D2629F" w:rsidRPr="00930FF2" w:rsidRDefault="00D2629F" w:rsidP="00F1526E">
      <w:pPr>
        <w:numPr>
          <w:ilvl w:val="0"/>
          <w:numId w:val="29"/>
        </w:numPr>
        <w:jc w:val="both"/>
      </w:pPr>
      <w:r w:rsidRPr="00930FF2">
        <w:t>R.R. Goldberg, Methods of Real Analysis, Oxford &amp; IBH Pub. Co. Pvt. Ltd.</w:t>
      </w:r>
    </w:p>
    <w:p w:rsidR="00D2629F" w:rsidRPr="00930FF2" w:rsidRDefault="00D2629F" w:rsidP="00F1526E">
      <w:pPr>
        <w:numPr>
          <w:ilvl w:val="0"/>
          <w:numId w:val="29"/>
        </w:numPr>
        <w:jc w:val="both"/>
      </w:pPr>
      <w:r w:rsidRPr="00930FF2">
        <w:t>R. G. Bartle, The Elements of Real Analysis, Wiley International Edition.</w:t>
      </w:r>
    </w:p>
    <w:p w:rsidR="00D2629F" w:rsidRPr="00930FF2"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Default="00D2629F" w:rsidP="00D2629F">
      <w:pPr>
        <w:ind w:left="720"/>
        <w:jc w:val="both"/>
      </w:pPr>
    </w:p>
    <w:p w:rsidR="00D2629F" w:rsidRPr="00930FF2" w:rsidRDefault="00D2629F" w:rsidP="00D2629F">
      <w:pPr>
        <w:ind w:left="720"/>
        <w:jc w:val="both"/>
      </w:pPr>
    </w:p>
    <w:p w:rsidR="00D2629F" w:rsidRPr="00930FF2" w:rsidRDefault="00D2629F" w:rsidP="00D2629F">
      <w:pPr>
        <w:ind w:left="720"/>
        <w:jc w:val="both"/>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pStyle w:val="ListParagraph"/>
        <w:ind w:left="0"/>
        <w:jc w:val="center"/>
        <w:rPr>
          <w:b/>
        </w:rPr>
      </w:pPr>
      <w:r w:rsidRPr="00930FF2">
        <w:rPr>
          <w:b/>
        </w:rPr>
        <w:t>12MHM 413 : Complex Analysi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rPr>
          <w:b/>
          <w:u w:val="single"/>
          <w:lang w:val="en-IN"/>
        </w:rPr>
      </w:pPr>
      <w:r>
        <w:rPr>
          <w:b/>
          <w:u w:val="single"/>
          <w:lang w:val="en-IN"/>
        </w:rPr>
        <w:t>Course Outcomes</w:t>
      </w:r>
    </w:p>
    <w:p w:rsidR="00D2629F" w:rsidRPr="00930FF2" w:rsidRDefault="00D2629F" w:rsidP="00D2629F">
      <w:pPr>
        <w:rPr>
          <w:lang w:val="en-IN"/>
        </w:rPr>
      </w:pPr>
      <w:r w:rsidRPr="00930FF2">
        <w:rPr>
          <w:lang w:val="en-IN"/>
        </w:rPr>
        <w:t>Students would be able to:</w:t>
      </w:r>
    </w:p>
    <w:p w:rsidR="00D2629F" w:rsidRPr="00D017CE" w:rsidRDefault="00D2629F" w:rsidP="00F1526E">
      <w:pPr>
        <w:pStyle w:val="ListParagraph"/>
        <w:numPr>
          <w:ilvl w:val="0"/>
          <w:numId w:val="56"/>
        </w:numPr>
        <w:shd w:val="clear" w:color="auto" w:fill="FFFFFF"/>
        <w:tabs>
          <w:tab w:val="left" w:pos="851"/>
          <w:tab w:val="left" w:pos="1276"/>
        </w:tabs>
        <w:ind w:left="720" w:hanging="720"/>
        <w:jc w:val="both"/>
        <w:rPr>
          <w:lang w:val="en-IN"/>
        </w:rPr>
      </w:pPr>
      <w:r w:rsidRPr="00D017CE">
        <w:rPr>
          <w:lang w:val="en-IN"/>
        </w:rPr>
        <w:t xml:space="preserve">Understand complex numbers as an extension of the real numbers, their properties and geometrical interpretations.  </w:t>
      </w:r>
    </w:p>
    <w:p w:rsidR="00D2629F" w:rsidRPr="00D017CE" w:rsidRDefault="00D2629F" w:rsidP="00F1526E">
      <w:pPr>
        <w:pStyle w:val="ListParagraph"/>
        <w:numPr>
          <w:ilvl w:val="0"/>
          <w:numId w:val="56"/>
        </w:numPr>
        <w:shd w:val="clear" w:color="auto" w:fill="FFFFFF"/>
        <w:tabs>
          <w:tab w:val="left" w:pos="851"/>
          <w:tab w:val="left" w:pos="1276"/>
        </w:tabs>
        <w:ind w:left="720" w:hanging="720"/>
        <w:jc w:val="both"/>
        <w:rPr>
          <w:lang w:val="en-IN"/>
        </w:rPr>
      </w:pPr>
      <w:r w:rsidRPr="00D017CE">
        <w:rPr>
          <w:lang w:val="en-IN"/>
        </w:rPr>
        <w:t>Represent the sum function of a power series as an analytic function.</w:t>
      </w:r>
    </w:p>
    <w:p w:rsidR="00D2629F" w:rsidRPr="00D017CE" w:rsidRDefault="00D2629F" w:rsidP="00F1526E">
      <w:pPr>
        <w:pStyle w:val="ListParagraph"/>
        <w:numPr>
          <w:ilvl w:val="0"/>
          <w:numId w:val="56"/>
        </w:numPr>
        <w:shd w:val="clear" w:color="auto" w:fill="FFFFFF"/>
        <w:tabs>
          <w:tab w:val="left" w:pos="851"/>
          <w:tab w:val="left" w:pos="1276"/>
        </w:tabs>
        <w:ind w:left="720" w:hanging="720"/>
        <w:jc w:val="both"/>
        <w:rPr>
          <w:lang w:val="en-IN"/>
        </w:rPr>
      </w:pPr>
      <w:r w:rsidRPr="00D017CE">
        <w:rPr>
          <w:lang w:val="en-IN"/>
        </w:rPr>
        <w:t>Demonstrate the ideas of complex differentiation and integration for solving related problems and establishing theoretical results.</w:t>
      </w:r>
    </w:p>
    <w:p w:rsidR="00D2629F" w:rsidRPr="00D017CE" w:rsidRDefault="00D2629F" w:rsidP="00F1526E">
      <w:pPr>
        <w:pStyle w:val="ListParagraph"/>
        <w:numPr>
          <w:ilvl w:val="0"/>
          <w:numId w:val="56"/>
        </w:numPr>
        <w:shd w:val="clear" w:color="auto" w:fill="FFFFFF"/>
        <w:tabs>
          <w:tab w:val="left" w:pos="851"/>
          <w:tab w:val="left" w:pos="1276"/>
        </w:tabs>
        <w:ind w:left="720" w:hanging="720"/>
        <w:jc w:val="both"/>
        <w:rPr>
          <w:lang w:val="en-IN"/>
        </w:rPr>
      </w:pPr>
      <w:r w:rsidRPr="00D017CE">
        <w:rPr>
          <w:lang w:val="en-IN"/>
        </w:rPr>
        <w:t xml:space="preserve">Understand concept of residues, evaluate contour integrals and solve polynomial equations. </w:t>
      </w:r>
    </w:p>
    <w:p w:rsidR="00D2629F" w:rsidRPr="00D017CE" w:rsidRDefault="00D2629F" w:rsidP="00F1526E">
      <w:pPr>
        <w:pStyle w:val="ListParagraph"/>
        <w:numPr>
          <w:ilvl w:val="0"/>
          <w:numId w:val="56"/>
        </w:numPr>
        <w:shd w:val="clear" w:color="auto" w:fill="FFFFFF"/>
        <w:tabs>
          <w:tab w:val="left" w:pos="851"/>
          <w:tab w:val="left" w:pos="1276"/>
        </w:tabs>
        <w:ind w:left="720" w:hanging="720"/>
        <w:jc w:val="both"/>
        <w:rPr>
          <w:lang w:val="en-IN"/>
        </w:rPr>
      </w:pPr>
      <w:r w:rsidRPr="00D017CE">
        <w:rPr>
          <w:lang w:val="en-IN"/>
        </w:rPr>
        <w:t>Describe various types of singularities and their role in study of complex functions.</w:t>
      </w:r>
    </w:p>
    <w:p w:rsidR="00D2629F" w:rsidRPr="00930FF2" w:rsidRDefault="00D2629F" w:rsidP="00D2629F">
      <w:pPr>
        <w:jc w:val="center"/>
        <w:rPr>
          <w:b/>
        </w:rPr>
      </w:pPr>
      <w:r w:rsidRPr="00930FF2">
        <w:rPr>
          <w:b/>
        </w:rPr>
        <w:t>Unit - I (2 Questions)</w:t>
      </w:r>
    </w:p>
    <w:p w:rsidR="00D2629F" w:rsidRPr="00930FF2" w:rsidRDefault="00D2629F" w:rsidP="00D2629F">
      <w:pPr>
        <w:jc w:val="both"/>
      </w:pPr>
      <w:r w:rsidRPr="00930FF2">
        <w:t xml:space="preserve">Path in a region, Contour, Simply and multiply connected regions, Complex integration.  Cauchy theorem.   Cauchy’s integral formula. Poisson’s integral formula.  Higher order derivatives. Complex integral as a function of its upper limit, Morera’s theorem.  Cauchy’s inequality. Liouville’s theorem.   The fundamental theorem of algebra.  Taylor’s theorem. </w:t>
      </w:r>
    </w:p>
    <w:p w:rsidR="00D2629F" w:rsidRPr="00930FF2" w:rsidRDefault="00D2629F" w:rsidP="00D2629F">
      <w:pPr>
        <w:jc w:val="center"/>
        <w:rPr>
          <w:b/>
        </w:rPr>
      </w:pPr>
      <w:r w:rsidRPr="00930FF2">
        <w:rPr>
          <w:b/>
        </w:rPr>
        <w:t>Unit - II (2 Questions)</w:t>
      </w:r>
    </w:p>
    <w:p w:rsidR="00D2629F" w:rsidRPr="00930FF2" w:rsidRDefault="00D2629F" w:rsidP="00D2629F">
      <w:pPr>
        <w:jc w:val="both"/>
      </w:pPr>
      <w:r w:rsidRPr="00930FF2">
        <w:t>Zeros of an analytic function, Laurent’s series. Isolated singularities. Cassorati- Weierstrass theorem, Limit point of zeros and poles.</w:t>
      </w:r>
    </w:p>
    <w:p w:rsidR="00D2629F" w:rsidRPr="00930FF2" w:rsidRDefault="00D2629F" w:rsidP="00D2629F">
      <w:pPr>
        <w:jc w:val="both"/>
      </w:pPr>
      <w:r w:rsidRPr="00930FF2">
        <w:t xml:space="preserve"> Maximum modulus principle, Minimum modulus principle.  Schwarz lemma.  Meromorphic functions. The argument principle.  Rouche’s theorem, Inverse function theorem.</w:t>
      </w:r>
    </w:p>
    <w:p w:rsidR="00D2629F" w:rsidRPr="00930FF2" w:rsidRDefault="00D2629F" w:rsidP="00D2629F">
      <w:pPr>
        <w:jc w:val="center"/>
        <w:rPr>
          <w:b/>
        </w:rPr>
      </w:pPr>
      <w:r w:rsidRPr="00930FF2">
        <w:rPr>
          <w:b/>
        </w:rPr>
        <w:t>Unit - III(2 Questions)</w:t>
      </w:r>
    </w:p>
    <w:p w:rsidR="00D2629F" w:rsidRPr="00930FF2" w:rsidRDefault="00D2629F" w:rsidP="00D2629F">
      <w:pPr>
        <w:jc w:val="both"/>
      </w:pPr>
      <w:r w:rsidRPr="00930FF2">
        <w:t xml:space="preserve">Calculus of residues.  Cauchy’s residue theorem.  Evaluation of integrals.  </w:t>
      </w:r>
    </w:p>
    <w:p w:rsidR="00D2629F" w:rsidRPr="00930FF2" w:rsidRDefault="00D2629F" w:rsidP="00D2629F">
      <w:pPr>
        <w:jc w:val="both"/>
      </w:pPr>
      <w:r w:rsidRPr="00930FF2">
        <w:t xml:space="preserve">Analytic Continuation.  Natural Boundary.  Uniqueness of direct analytic continuation. Uniqueness of analytic continuation along a curve.  Power series method of analytic continuation. Schwarz Reflection principle.  </w:t>
      </w:r>
    </w:p>
    <w:p w:rsidR="00D2629F" w:rsidRPr="00930FF2" w:rsidRDefault="00D2629F" w:rsidP="00D2629F">
      <w:pPr>
        <w:jc w:val="both"/>
      </w:pPr>
    </w:p>
    <w:p w:rsidR="00D2629F" w:rsidRPr="00930FF2" w:rsidRDefault="00D2629F" w:rsidP="00D2629F">
      <w:pPr>
        <w:jc w:val="center"/>
        <w:rPr>
          <w:b/>
        </w:rPr>
      </w:pPr>
      <w:r w:rsidRPr="00930FF2">
        <w:rPr>
          <w:b/>
        </w:rPr>
        <w:t>Unit - IV (2 Questions)</w:t>
      </w:r>
    </w:p>
    <w:p w:rsidR="00D2629F" w:rsidRPr="00930FF2" w:rsidRDefault="00D2629F" w:rsidP="00D2629F">
      <w:pPr>
        <w:jc w:val="both"/>
      </w:pPr>
      <w:r w:rsidRPr="00930FF2">
        <w:t xml:space="preserve">Integral Functions.  Factorization of an integral function.  Weierstrass’ factorisation theorem. Factorization of sine function. Gamma function and its properties.  Stirling formula. Integral version of gamma function. Riemann Zeta function.  Riemann’s functional equation. .   Runge’s theorem. Mittag-Leffler’s theorem.    </w:t>
      </w:r>
    </w:p>
    <w:p w:rsidR="00D2629F" w:rsidRPr="00930FF2" w:rsidRDefault="00D2629F" w:rsidP="00D2629F">
      <w:pPr>
        <w:jc w:val="both"/>
      </w:pPr>
    </w:p>
    <w:p w:rsidR="00D2629F" w:rsidRPr="00930FF2" w:rsidRDefault="00D2629F" w:rsidP="00D2629F">
      <w:pPr>
        <w:jc w:val="both"/>
      </w:pPr>
      <w:r w:rsidRPr="00930FF2">
        <w:rPr>
          <w:b/>
        </w:rPr>
        <w:t>Note :</w:t>
      </w:r>
      <w:r w:rsidRPr="00930FF2">
        <w:t xml:space="preserve"> The question paper  will consist of five units. Each of the first four units will contain two questions from unit I , II , III , IV respectively and the students shall be asked to attempt one question from each unit. Unit five will contain eight to ten short answer type questions without any internal choice covering the entire syllabus and shall be compulsory.</w:t>
      </w:r>
    </w:p>
    <w:p w:rsidR="00D2629F" w:rsidRPr="00930FF2" w:rsidRDefault="00D2629F" w:rsidP="00D2629F">
      <w:pPr>
        <w:jc w:val="both"/>
      </w:pPr>
    </w:p>
    <w:p w:rsidR="00D2629F" w:rsidRPr="00930FF2" w:rsidRDefault="00D2629F" w:rsidP="00D2629F">
      <w:pPr>
        <w:jc w:val="both"/>
        <w:rPr>
          <w:b/>
          <w:u w:val="single"/>
        </w:rPr>
      </w:pPr>
      <w:r w:rsidRPr="00930FF2">
        <w:rPr>
          <w:b/>
          <w:u w:val="single"/>
        </w:rPr>
        <w:t>Books Recommended :</w:t>
      </w:r>
    </w:p>
    <w:p w:rsidR="00D2629F" w:rsidRPr="00930FF2" w:rsidRDefault="00D2629F" w:rsidP="00F1526E">
      <w:pPr>
        <w:pStyle w:val="ListParagraph"/>
        <w:numPr>
          <w:ilvl w:val="0"/>
          <w:numId w:val="30"/>
        </w:numPr>
        <w:spacing w:after="200"/>
        <w:jc w:val="both"/>
      </w:pPr>
      <w:r w:rsidRPr="00930FF2">
        <w:t xml:space="preserve">H.A. Priestly,  Introduction to Complex Analysis,  Clarendon Press, Oxford, 1990. </w:t>
      </w:r>
    </w:p>
    <w:p w:rsidR="00D2629F" w:rsidRPr="00930FF2" w:rsidRDefault="00D2629F" w:rsidP="00F1526E">
      <w:pPr>
        <w:pStyle w:val="ListParagraph"/>
        <w:numPr>
          <w:ilvl w:val="0"/>
          <w:numId w:val="30"/>
        </w:numPr>
        <w:spacing w:after="200"/>
        <w:jc w:val="both"/>
      </w:pPr>
      <w:r w:rsidRPr="00930FF2">
        <w:lastRenderedPageBreak/>
        <w:t xml:space="preserve">J.B. Conway, Functions of one Complex variable, Springer-Verlag, International student-Edition, Narosa Publishing House, 1980. </w:t>
      </w:r>
    </w:p>
    <w:p w:rsidR="00D2629F" w:rsidRPr="00930FF2" w:rsidRDefault="00D2629F" w:rsidP="00F1526E">
      <w:pPr>
        <w:pStyle w:val="ListParagraph"/>
        <w:numPr>
          <w:ilvl w:val="0"/>
          <w:numId w:val="30"/>
        </w:numPr>
        <w:spacing w:after="200"/>
        <w:jc w:val="both"/>
      </w:pPr>
      <w:r w:rsidRPr="00930FF2">
        <w:t>Liang-shin Hann &amp; Bernand Epstein, Classical Complex Analysis, Jones and Bartlett Publishers International, London, 1996.</w:t>
      </w:r>
    </w:p>
    <w:p w:rsidR="00D2629F" w:rsidRPr="00930FF2" w:rsidRDefault="00D2629F" w:rsidP="00F1526E">
      <w:pPr>
        <w:pStyle w:val="ListParagraph"/>
        <w:numPr>
          <w:ilvl w:val="0"/>
          <w:numId w:val="30"/>
        </w:numPr>
        <w:spacing w:after="200"/>
        <w:jc w:val="both"/>
      </w:pPr>
      <w:r w:rsidRPr="00930FF2">
        <w:t xml:space="preserve">E.T. Copson, An Introduction to the Theory of Functions of a Complex Variable, Oxford University Press, London. </w:t>
      </w:r>
    </w:p>
    <w:p w:rsidR="00D2629F" w:rsidRPr="00930FF2" w:rsidRDefault="00D2629F" w:rsidP="00F1526E">
      <w:pPr>
        <w:pStyle w:val="ListParagraph"/>
        <w:numPr>
          <w:ilvl w:val="0"/>
          <w:numId w:val="30"/>
        </w:numPr>
        <w:spacing w:after="200"/>
        <w:jc w:val="both"/>
      </w:pPr>
      <w:r w:rsidRPr="00930FF2">
        <w:t xml:space="preserve">E.C. Titchmarsh, The Theory of Functions, Oxford University Press, London. </w:t>
      </w:r>
    </w:p>
    <w:p w:rsidR="00D2629F" w:rsidRPr="00930FF2" w:rsidRDefault="00D2629F" w:rsidP="00F1526E">
      <w:pPr>
        <w:pStyle w:val="ListParagraph"/>
        <w:numPr>
          <w:ilvl w:val="0"/>
          <w:numId w:val="30"/>
        </w:numPr>
        <w:spacing w:after="200"/>
        <w:jc w:val="both"/>
      </w:pPr>
      <w:r w:rsidRPr="00930FF2">
        <w:t xml:space="preserve">L.V. Ahlfors, Complex Analysis, McGraw Hill, 1979. </w:t>
      </w:r>
    </w:p>
    <w:p w:rsidR="00D2629F" w:rsidRPr="00930FF2" w:rsidRDefault="00D2629F" w:rsidP="00F1526E">
      <w:pPr>
        <w:pStyle w:val="ListParagraph"/>
        <w:numPr>
          <w:ilvl w:val="0"/>
          <w:numId w:val="30"/>
        </w:numPr>
        <w:spacing w:after="200"/>
        <w:jc w:val="both"/>
      </w:pPr>
      <w:r w:rsidRPr="00930FF2">
        <w:t xml:space="preserve">S. Lang, Complex Analysis, Addison Wesley, 1977. </w:t>
      </w:r>
    </w:p>
    <w:p w:rsidR="00D2629F" w:rsidRPr="00930FF2" w:rsidRDefault="00D2629F" w:rsidP="00F1526E">
      <w:pPr>
        <w:pStyle w:val="ListParagraph"/>
        <w:numPr>
          <w:ilvl w:val="0"/>
          <w:numId w:val="30"/>
        </w:numPr>
        <w:spacing w:after="200"/>
        <w:jc w:val="both"/>
      </w:pPr>
      <w:r w:rsidRPr="00930FF2">
        <w:t xml:space="preserve">Mark J. Ablowitz and A.S. Fokas, Complex Variables : Introduction and Applications, Cambridge University Press, South Asian Edition, 1998. </w:t>
      </w:r>
    </w:p>
    <w:p w:rsidR="00D2629F" w:rsidRPr="00930FF2" w:rsidRDefault="00D2629F" w:rsidP="00F1526E">
      <w:pPr>
        <w:pStyle w:val="ListParagraph"/>
        <w:numPr>
          <w:ilvl w:val="0"/>
          <w:numId w:val="30"/>
        </w:numPr>
        <w:spacing w:after="200"/>
        <w:jc w:val="both"/>
      </w:pPr>
      <w:r w:rsidRPr="00930FF2">
        <w:t>S. Ponnusamy, Foundations of Complex Analysis, Narosa Publishing House, 1997.</w:t>
      </w:r>
    </w:p>
    <w:p w:rsidR="00D2629F" w:rsidRPr="00930FF2" w:rsidRDefault="00D2629F" w:rsidP="00F1526E">
      <w:pPr>
        <w:pStyle w:val="ListParagraph"/>
        <w:numPr>
          <w:ilvl w:val="0"/>
          <w:numId w:val="30"/>
        </w:numPr>
        <w:spacing w:after="200"/>
        <w:jc w:val="both"/>
      </w:pPr>
      <w:r w:rsidRPr="00930FF2">
        <w:t xml:space="preserve"> Ruel V. Churchill and James Ward Brown, Complex Variables and   Applications, McGraw-Hill Publishing Company.</w:t>
      </w:r>
    </w:p>
    <w:p w:rsidR="00D2629F" w:rsidRPr="00930FF2" w:rsidRDefault="00D2629F" w:rsidP="00F1526E">
      <w:pPr>
        <w:pStyle w:val="ListParagraph"/>
        <w:numPr>
          <w:ilvl w:val="0"/>
          <w:numId w:val="30"/>
        </w:numPr>
        <w:spacing w:after="200"/>
        <w:jc w:val="both"/>
      </w:pPr>
      <w:r w:rsidRPr="00930FF2">
        <w:t>Rajendra Kumar Sharma, Sudesh Kumari Shah and Asha Gauri Shankar, Comlex Numbers, Anthem Press, 2011.</w:t>
      </w:r>
    </w:p>
    <w:p w:rsidR="00D2629F" w:rsidRPr="00930FF2" w:rsidRDefault="00D2629F" w:rsidP="00D2629F">
      <w:pPr>
        <w:jc w:val="both"/>
        <w:rPr>
          <w:b/>
        </w:rPr>
      </w:pPr>
    </w:p>
    <w:p w:rsidR="00D2629F" w:rsidRPr="00930FF2" w:rsidRDefault="00D2629F" w:rsidP="00D2629F">
      <w:pPr>
        <w:jc w:val="both"/>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Pr="00930FF2" w:rsidRDefault="00D2629F" w:rsidP="00D2629F">
      <w:pPr>
        <w:pStyle w:val="ListParagraph"/>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Default="00D2629F" w:rsidP="00D2629F">
      <w:pPr>
        <w:jc w:val="center"/>
        <w:rPr>
          <w:b/>
        </w:rPr>
      </w:pPr>
      <w:r w:rsidRPr="00930FF2">
        <w:rPr>
          <w:b/>
        </w:rPr>
        <w:t>12MHM 414 : Differential Equations and Calculus of Variation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rPr>
          <w:b/>
          <w:u w:val="single"/>
          <w:lang w:val="en-IN"/>
        </w:rPr>
      </w:pPr>
      <w:r>
        <w:rPr>
          <w:b/>
          <w:u w:val="single"/>
          <w:lang w:val="en-IN"/>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57"/>
        </w:numPr>
        <w:shd w:val="clear" w:color="auto" w:fill="FFFFFF"/>
        <w:tabs>
          <w:tab w:val="left" w:pos="851"/>
          <w:tab w:val="left" w:pos="1276"/>
        </w:tabs>
        <w:ind w:left="720" w:hanging="720"/>
        <w:jc w:val="both"/>
        <w:rPr>
          <w:lang w:val="en-IN"/>
        </w:rPr>
      </w:pPr>
      <w:r w:rsidRPr="00930FF2">
        <w:rPr>
          <w:lang w:val="en-IN"/>
        </w:rPr>
        <w:t>Understand the system of differential equations and their solution using matrix method.</w:t>
      </w:r>
    </w:p>
    <w:p w:rsidR="00D2629F" w:rsidRPr="00930FF2" w:rsidRDefault="00D2629F" w:rsidP="00F1526E">
      <w:pPr>
        <w:pStyle w:val="ListParagraph"/>
        <w:numPr>
          <w:ilvl w:val="0"/>
          <w:numId w:val="57"/>
        </w:numPr>
        <w:shd w:val="clear" w:color="auto" w:fill="FFFFFF"/>
        <w:tabs>
          <w:tab w:val="left" w:pos="851"/>
          <w:tab w:val="left" w:pos="1276"/>
        </w:tabs>
        <w:ind w:left="720" w:hanging="720"/>
        <w:jc w:val="both"/>
        <w:rPr>
          <w:lang w:val="en-IN"/>
        </w:rPr>
      </w:pPr>
      <w:r w:rsidRPr="00930FF2">
        <w:rPr>
          <w:lang w:val="en-IN"/>
        </w:rPr>
        <w:t>Familiarize with Strum-Liouville boundary-value problem and adjoint equations.</w:t>
      </w:r>
    </w:p>
    <w:p w:rsidR="00D2629F" w:rsidRPr="00930FF2" w:rsidRDefault="00D2629F" w:rsidP="00F1526E">
      <w:pPr>
        <w:pStyle w:val="ListParagraph"/>
        <w:numPr>
          <w:ilvl w:val="0"/>
          <w:numId w:val="57"/>
        </w:numPr>
        <w:shd w:val="clear" w:color="auto" w:fill="FFFFFF"/>
        <w:tabs>
          <w:tab w:val="left" w:pos="851"/>
          <w:tab w:val="left" w:pos="1276"/>
        </w:tabs>
        <w:ind w:left="720" w:hanging="720"/>
        <w:jc w:val="both"/>
        <w:rPr>
          <w:lang w:val="en-IN"/>
        </w:rPr>
      </w:pPr>
      <w:r w:rsidRPr="00930FF2">
        <w:rPr>
          <w:lang w:val="en-IN"/>
        </w:rPr>
        <w:t>Describe characteristics of critical points-node, spiral, centre and saddle points.</w:t>
      </w:r>
    </w:p>
    <w:p w:rsidR="00D2629F" w:rsidRPr="00930FF2" w:rsidRDefault="00D2629F" w:rsidP="00F1526E">
      <w:pPr>
        <w:pStyle w:val="ListParagraph"/>
        <w:numPr>
          <w:ilvl w:val="0"/>
          <w:numId w:val="57"/>
        </w:numPr>
        <w:shd w:val="clear" w:color="auto" w:fill="FFFFFF"/>
        <w:tabs>
          <w:tab w:val="left" w:pos="851"/>
          <w:tab w:val="left" w:pos="1276"/>
        </w:tabs>
        <w:ind w:left="720" w:hanging="720"/>
        <w:jc w:val="both"/>
        <w:rPr>
          <w:lang w:val="en-IN"/>
        </w:rPr>
      </w:pPr>
      <w:r w:rsidRPr="00930FF2">
        <w:rPr>
          <w:lang w:val="en-IN"/>
        </w:rPr>
        <w:t>Get familiar with calculus of variations and its applications.</w:t>
      </w:r>
    </w:p>
    <w:p w:rsidR="00D2629F" w:rsidRPr="00930FF2" w:rsidRDefault="00D2629F" w:rsidP="00F1526E">
      <w:pPr>
        <w:pStyle w:val="ListParagraph"/>
        <w:numPr>
          <w:ilvl w:val="0"/>
          <w:numId w:val="57"/>
        </w:numPr>
        <w:shd w:val="clear" w:color="auto" w:fill="FFFFFF"/>
        <w:tabs>
          <w:tab w:val="left" w:pos="851"/>
          <w:tab w:val="left" w:pos="1276"/>
        </w:tabs>
        <w:ind w:left="720" w:hanging="720"/>
        <w:jc w:val="both"/>
        <w:rPr>
          <w:lang w:val="en-IN"/>
        </w:rPr>
      </w:pPr>
      <w:r w:rsidRPr="00930FF2">
        <w:rPr>
          <w:lang w:val="en-IN"/>
        </w:rPr>
        <w:t>Solve simple initial and boundary value problems by using several-variable calculus.</w:t>
      </w:r>
    </w:p>
    <w:p w:rsidR="00D2629F" w:rsidRPr="00930FF2" w:rsidRDefault="00D2629F" w:rsidP="00D2629F">
      <w:pPr>
        <w:jc w:val="both"/>
        <w:rPr>
          <w:b/>
        </w:rPr>
      </w:pPr>
    </w:p>
    <w:p w:rsidR="00D2629F" w:rsidRPr="00930FF2" w:rsidRDefault="00D2629F" w:rsidP="00D2629F">
      <w:pPr>
        <w:tabs>
          <w:tab w:val="left" w:pos="3600"/>
          <w:tab w:val="left" w:pos="7912"/>
        </w:tabs>
        <w:jc w:val="center"/>
      </w:pPr>
      <w:r w:rsidRPr="00930FF2">
        <w:rPr>
          <w:b/>
          <w:bCs/>
        </w:rPr>
        <w:t>Unit - I (2 Questions)</w:t>
      </w:r>
    </w:p>
    <w:p w:rsidR="00D2629F" w:rsidRPr="00930FF2" w:rsidRDefault="00D2629F" w:rsidP="00D2629F">
      <w:pPr>
        <w:jc w:val="both"/>
      </w:pPr>
      <w:r w:rsidRPr="00930FF2">
        <w:t>Systems of first order differential equations, linear systems, Matrix method for homogeneous linear systems with constants coefficients , eigenvalues and eigen vectors ,fundamental set ,fundamental matrix , Wronskian of a system, matrix exponentials , non-homogeneous linear systems, nth –order homogeneous linear differential equation reduced to a homogeneous linear system  of first –order equations.</w:t>
      </w:r>
    </w:p>
    <w:p w:rsidR="00D2629F" w:rsidRPr="00930FF2" w:rsidRDefault="00D2629F" w:rsidP="00D2629F">
      <w:pPr>
        <w:jc w:val="center"/>
      </w:pPr>
      <w:r w:rsidRPr="00930FF2">
        <w:rPr>
          <w:b/>
          <w:bCs/>
        </w:rPr>
        <w:t>Unit - II (2 Questions)</w:t>
      </w:r>
    </w:p>
    <w:p w:rsidR="00D2629F" w:rsidRPr="00930FF2" w:rsidRDefault="00D2629F" w:rsidP="00D2629F">
      <w:pPr>
        <w:jc w:val="both"/>
      </w:pPr>
      <w:r w:rsidRPr="00930FF2">
        <w:t>Adjoint equations , Lagrange identity, Green’s formula ,self-adjoint equations of the second order, Sturm-Liouville boundary – value problems, eigenvalues and eigen functions of SLBVP, orthogonally of eigenfunctions,</w:t>
      </w:r>
    </w:p>
    <w:p w:rsidR="00D2629F" w:rsidRPr="00930FF2" w:rsidRDefault="00D2629F" w:rsidP="00D2629F">
      <w:pPr>
        <w:jc w:val="both"/>
      </w:pPr>
      <w:r w:rsidRPr="00930FF2">
        <w:t>Existence and Uniqueness of solution of dy/dx=f(x,y), Lipschitz condition.</w:t>
      </w:r>
    </w:p>
    <w:p w:rsidR="00D2629F" w:rsidRPr="00930FF2" w:rsidRDefault="00D2629F" w:rsidP="00D2629F">
      <w:pPr>
        <w:jc w:val="center"/>
      </w:pPr>
      <w:r w:rsidRPr="00930FF2">
        <w:rPr>
          <w:b/>
          <w:bCs/>
        </w:rPr>
        <w:t>Unit - III (2 Questions)</w:t>
      </w:r>
    </w:p>
    <w:p w:rsidR="00D2629F" w:rsidRPr="00930FF2" w:rsidRDefault="00D2629F" w:rsidP="00D2629F">
      <w:pPr>
        <w:jc w:val="both"/>
      </w:pPr>
      <w:r w:rsidRPr="00930FF2">
        <w:t>Nonlinear systems, plane autonomous systems ,phase plane and its phenomena, types of critical points ,paths of linear systems, paths of non linear systems, stability for linear systems. Almost linear systems, Liapunov function, stability by Liapunov’s method. Ecological model-prey and predator equations.</w:t>
      </w:r>
    </w:p>
    <w:p w:rsidR="00D2629F" w:rsidRPr="00930FF2" w:rsidRDefault="00D2629F" w:rsidP="00D2629F">
      <w:pPr>
        <w:tabs>
          <w:tab w:val="left" w:pos="3600"/>
        </w:tabs>
        <w:jc w:val="center"/>
      </w:pPr>
      <w:r w:rsidRPr="00930FF2">
        <w:rPr>
          <w:b/>
          <w:bCs/>
        </w:rPr>
        <w:t>Unit - IV (2 Questions)</w:t>
      </w:r>
    </w:p>
    <w:p w:rsidR="00D2629F" w:rsidRPr="00930FF2" w:rsidRDefault="00D2629F" w:rsidP="00D2629F">
      <w:pPr>
        <w:jc w:val="both"/>
      </w:pPr>
      <w:r w:rsidRPr="00930FF2">
        <w:t>Some typical problems of the calculus of variations, Euler ‘s differential equation for an extremal , functionals depending on two unknown functions, isoperimetric problems, Lagrange multipliers ,integral side conditions, variational problems for double integrals. (Relevant topics from Simmons Book)</w:t>
      </w:r>
    </w:p>
    <w:p w:rsidR="00D2629F" w:rsidRPr="00930FF2" w:rsidRDefault="00D2629F" w:rsidP="00D2629F">
      <w:pPr>
        <w:jc w:val="both"/>
        <w:rPr>
          <w:b/>
          <w:u w:val="single"/>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rPr>
          <w:b/>
          <w:u w:val="single"/>
        </w:rPr>
      </w:pPr>
    </w:p>
    <w:p w:rsidR="00D2629F" w:rsidRPr="00930FF2" w:rsidRDefault="00D2629F" w:rsidP="00D2629F">
      <w:pPr>
        <w:jc w:val="both"/>
        <w:rPr>
          <w:b/>
          <w:u w:val="single"/>
        </w:rPr>
      </w:pPr>
      <w:r w:rsidRPr="00930FF2">
        <w:rPr>
          <w:b/>
          <w:u w:val="single"/>
        </w:rPr>
        <w:t>Books Recommended :</w:t>
      </w:r>
    </w:p>
    <w:p w:rsidR="00D2629F" w:rsidRPr="00930FF2" w:rsidRDefault="00D2629F" w:rsidP="00F1526E">
      <w:pPr>
        <w:pStyle w:val="ListParagraph"/>
        <w:numPr>
          <w:ilvl w:val="0"/>
          <w:numId w:val="31"/>
        </w:numPr>
        <w:spacing w:after="200"/>
        <w:jc w:val="both"/>
      </w:pPr>
      <w:r w:rsidRPr="00930FF2">
        <w:t>S.L. Ross-Differential equations, Jonhs Wiley&amp;Sons,1984</w:t>
      </w:r>
    </w:p>
    <w:p w:rsidR="00D2629F" w:rsidRPr="00930FF2" w:rsidRDefault="00D2629F" w:rsidP="00F1526E">
      <w:pPr>
        <w:pStyle w:val="ListParagraph"/>
        <w:numPr>
          <w:ilvl w:val="0"/>
          <w:numId w:val="31"/>
        </w:numPr>
        <w:spacing w:after="200"/>
        <w:jc w:val="both"/>
      </w:pPr>
      <w:r w:rsidRPr="00930FF2">
        <w:t>G.F. Simmons-Differentials equations with Applications and Historicals                                                                                                notes, McGraw- hill,1991</w:t>
      </w:r>
    </w:p>
    <w:p w:rsidR="00D2629F" w:rsidRPr="00930FF2" w:rsidRDefault="00D2629F" w:rsidP="00D2629F">
      <w:pPr>
        <w:ind w:left="720" w:hanging="360"/>
        <w:jc w:val="both"/>
      </w:pPr>
      <w:r w:rsidRPr="00930FF2">
        <w:t>3. C.H. Edwards and D.E. Penney- Differentials equations and boundary value       problems, 2004, Pearson education.</w:t>
      </w:r>
    </w:p>
    <w:p w:rsidR="00D2629F" w:rsidRPr="00930FF2" w:rsidRDefault="00D2629F" w:rsidP="00D2629F">
      <w:pPr>
        <w:ind w:left="720" w:hanging="360"/>
        <w:jc w:val="both"/>
      </w:pPr>
      <w:r w:rsidRPr="00930FF2">
        <w:lastRenderedPageBreak/>
        <w:t>4. W.E. Boyce and R.C. Diprima-Elementary differential equations and boundary value problems, John and sons,2003.</w:t>
      </w:r>
    </w:p>
    <w:p w:rsidR="00D2629F" w:rsidRPr="00930FF2" w:rsidRDefault="00D2629F" w:rsidP="00D2629F">
      <w:pPr>
        <w:ind w:left="720" w:hanging="360"/>
        <w:jc w:val="both"/>
      </w:pPr>
      <w:r w:rsidRPr="00930FF2">
        <w:t>5.</w:t>
      </w:r>
      <w:r w:rsidRPr="00930FF2">
        <w:tab/>
        <w:t>Gelfand, J.M. and Fomin, S.V., Calculus of Variations, Prentice Hall, New Jersy, 1963.</w:t>
      </w:r>
    </w:p>
    <w:p w:rsidR="00D2629F" w:rsidRPr="00930FF2" w:rsidRDefault="00D2629F" w:rsidP="00D2629F">
      <w:pPr>
        <w:ind w:left="720" w:hanging="360"/>
        <w:jc w:val="both"/>
      </w:pPr>
      <w:r w:rsidRPr="00930FF2">
        <w:t>6.</w:t>
      </w:r>
      <w:r w:rsidRPr="00930FF2">
        <w:tab/>
        <w:t xml:space="preserve">Weinstock , Calculus of Variations, McGraw Hall. </w:t>
      </w:r>
    </w:p>
    <w:p w:rsidR="00D2629F" w:rsidRPr="00930FF2" w:rsidRDefault="00D2629F" w:rsidP="00D2629F">
      <w:pPr>
        <w:ind w:left="720" w:hanging="360"/>
        <w:jc w:val="both"/>
      </w:pPr>
    </w:p>
    <w:p w:rsidR="00D2629F" w:rsidRPr="00930FF2" w:rsidRDefault="00D2629F" w:rsidP="00D2629F">
      <w:pPr>
        <w:ind w:left="720" w:hanging="360"/>
        <w:jc w:val="both"/>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225443" w:rsidRDefault="00225443" w:rsidP="00D2629F">
      <w:pPr>
        <w:jc w:val="center"/>
        <w:rPr>
          <w:b/>
        </w:rPr>
      </w:pPr>
    </w:p>
    <w:p w:rsidR="00225443" w:rsidRDefault="00225443"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 415(Opt(i)) : Mathematical Modelling</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rPr>
          <w:b/>
          <w:u w:val="single"/>
          <w:lang w:val="en-IN"/>
        </w:rPr>
      </w:pPr>
      <w:r>
        <w:rPr>
          <w:b/>
          <w:u w:val="single"/>
          <w:lang w:val="en-IN"/>
        </w:rPr>
        <w:t>Course Outcomes</w:t>
      </w:r>
      <w:r w:rsidRPr="00930FF2">
        <w:rPr>
          <w:b/>
          <w:u w:val="single"/>
          <w:lang w:val="en-IN"/>
        </w:rPr>
        <w:t xml:space="preserve"> </w:t>
      </w:r>
    </w:p>
    <w:p w:rsidR="00D2629F" w:rsidRPr="00930FF2" w:rsidRDefault="00D2629F" w:rsidP="00D2629F">
      <w:pPr>
        <w:tabs>
          <w:tab w:val="right" w:pos="9360"/>
        </w:tabs>
      </w:pPr>
      <w:r w:rsidRPr="00930FF2">
        <w:t>Students would be able to:</w:t>
      </w:r>
    </w:p>
    <w:p w:rsidR="00D2629F" w:rsidRPr="00930FF2" w:rsidRDefault="00D2629F" w:rsidP="00F1526E">
      <w:pPr>
        <w:pStyle w:val="ListParagraph"/>
        <w:numPr>
          <w:ilvl w:val="0"/>
          <w:numId w:val="58"/>
        </w:numPr>
        <w:shd w:val="clear" w:color="auto" w:fill="FFFFFF"/>
        <w:tabs>
          <w:tab w:val="left" w:pos="851"/>
          <w:tab w:val="left" w:pos="1276"/>
        </w:tabs>
        <w:ind w:left="720" w:hanging="720"/>
        <w:jc w:val="both"/>
        <w:rPr>
          <w:lang w:val="en-IN"/>
        </w:rPr>
      </w:pPr>
      <w:r w:rsidRPr="00930FF2">
        <w:rPr>
          <w:lang w:val="en-IN"/>
        </w:rPr>
        <w:t>Understand the core principles of mathematical modeling.</w:t>
      </w:r>
    </w:p>
    <w:p w:rsidR="00D2629F" w:rsidRPr="00930FF2" w:rsidRDefault="00D2629F" w:rsidP="00F1526E">
      <w:pPr>
        <w:pStyle w:val="ListParagraph"/>
        <w:numPr>
          <w:ilvl w:val="0"/>
          <w:numId w:val="58"/>
        </w:numPr>
        <w:shd w:val="clear" w:color="auto" w:fill="FFFFFF"/>
        <w:tabs>
          <w:tab w:val="left" w:pos="851"/>
          <w:tab w:val="left" w:pos="1276"/>
        </w:tabs>
        <w:ind w:left="720" w:hanging="720"/>
        <w:jc w:val="both"/>
        <w:rPr>
          <w:lang w:val="en-IN"/>
        </w:rPr>
      </w:pPr>
      <w:r w:rsidRPr="00930FF2">
        <w:rPr>
          <w:lang w:val="en-IN"/>
        </w:rPr>
        <w:t>Apply precise and logical reasoning to problem solving.</w:t>
      </w:r>
    </w:p>
    <w:p w:rsidR="00D2629F" w:rsidRPr="00930FF2" w:rsidRDefault="00D2629F" w:rsidP="00F1526E">
      <w:pPr>
        <w:pStyle w:val="ListParagraph"/>
        <w:numPr>
          <w:ilvl w:val="0"/>
          <w:numId w:val="58"/>
        </w:numPr>
        <w:shd w:val="clear" w:color="auto" w:fill="FFFFFF"/>
        <w:tabs>
          <w:tab w:val="left" w:pos="851"/>
          <w:tab w:val="left" w:pos="1276"/>
        </w:tabs>
        <w:ind w:left="720" w:hanging="720"/>
        <w:jc w:val="both"/>
        <w:rPr>
          <w:lang w:val="en-IN"/>
        </w:rPr>
      </w:pPr>
      <w:r w:rsidRPr="00930FF2">
        <w:rPr>
          <w:lang w:val="en-IN"/>
        </w:rPr>
        <w:t>Frame quantitative problems and model them mathematically.</w:t>
      </w:r>
    </w:p>
    <w:p w:rsidR="00D2629F" w:rsidRPr="00930FF2" w:rsidRDefault="00D2629F" w:rsidP="00F1526E">
      <w:pPr>
        <w:pStyle w:val="ListParagraph"/>
        <w:numPr>
          <w:ilvl w:val="0"/>
          <w:numId w:val="58"/>
        </w:numPr>
        <w:shd w:val="clear" w:color="auto" w:fill="FFFFFF"/>
        <w:tabs>
          <w:tab w:val="left" w:pos="851"/>
          <w:tab w:val="left" w:pos="1276"/>
        </w:tabs>
        <w:ind w:left="720" w:hanging="720"/>
        <w:jc w:val="both"/>
        <w:rPr>
          <w:lang w:val="en-IN"/>
        </w:rPr>
      </w:pPr>
      <w:r w:rsidRPr="00930FF2">
        <w:rPr>
          <w:lang w:val="en-IN"/>
        </w:rPr>
        <w:t>Understand the concept of Microbial, its growth and formation.</w:t>
      </w:r>
    </w:p>
    <w:p w:rsidR="00D2629F" w:rsidRPr="00930FF2" w:rsidRDefault="00D2629F" w:rsidP="00F1526E">
      <w:pPr>
        <w:pStyle w:val="ListParagraph"/>
        <w:numPr>
          <w:ilvl w:val="0"/>
          <w:numId w:val="58"/>
        </w:numPr>
        <w:shd w:val="clear" w:color="auto" w:fill="FFFFFF"/>
        <w:tabs>
          <w:tab w:val="left" w:pos="851"/>
          <w:tab w:val="left" w:pos="1276"/>
        </w:tabs>
        <w:ind w:left="720" w:hanging="720"/>
        <w:jc w:val="both"/>
        <w:rPr>
          <w:lang w:val="en-IN"/>
        </w:rPr>
      </w:pPr>
      <w:r w:rsidRPr="00930FF2">
        <w:rPr>
          <w:lang w:val="en-IN"/>
        </w:rPr>
        <w:t>Formulate mathematically the observable real life problems.</w:t>
      </w:r>
    </w:p>
    <w:p w:rsidR="00D2629F" w:rsidRPr="00930FF2" w:rsidRDefault="00D2629F" w:rsidP="00D2629F">
      <w:pPr>
        <w:ind w:left="851" w:hanging="360"/>
        <w:rPr>
          <w:b/>
        </w:rPr>
      </w:pPr>
    </w:p>
    <w:p w:rsidR="00D2629F" w:rsidRPr="00930FF2" w:rsidRDefault="00D2629F" w:rsidP="00D2629F">
      <w:pPr>
        <w:ind w:left="2880" w:firstLine="720"/>
        <w:jc w:val="both"/>
      </w:pPr>
      <w:r w:rsidRPr="00930FF2">
        <w:rPr>
          <w:b/>
          <w:bCs/>
        </w:rPr>
        <w:t>Unit</w:t>
      </w:r>
      <w:r w:rsidRPr="00930FF2">
        <w:rPr>
          <w:b/>
        </w:rPr>
        <w:t xml:space="preserve"> -I (2 Questions)</w:t>
      </w:r>
    </w:p>
    <w:p w:rsidR="00D2629F" w:rsidRPr="00930FF2" w:rsidRDefault="00D2629F" w:rsidP="00D2629F">
      <w:pPr>
        <w:jc w:val="both"/>
      </w:pPr>
      <w:r w:rsidRPr="00930FF2">
        <w:tab/>
        <w:t>Introduction and the technique of mathematical modelling, classification and characteristics of mathematical models.Mathematical modeling through algebra, finding the radius of the earth, motion of planets, motions of satellites.</w:t>
      </w:r>
    </w:p>
    <w:p w:rsidR="00D2629F" w:rsidRPr="00930FF2" w:rsidRDefault="00D2629F" w:rsidP="00D2629F">
      <w:pPr>
        <w:ind w:firstLine="720"/>
        <w:jc w:val="both"/>
      </w:pPr>
      <w:r w:rsidRPr="00930FF2">
        <w:t xml:space="preserve">Linear and Non-linear growth and decay models, population growth models.  Effects of Immigration and Emigration on Population size, decrease of temperature, diffusion, change of price of a commodity, Logistic law of population growth. A simple Compartment model. </w:t>
      </w:r>
    </w:p>
    <w:p w:rsidR="00D2629F" w:rsidRPr="00930FF2" w:rsidRDefault="00D2629F" w:rsidP="00D2629F">
      <w:pPr>
        <w:ind w:left="2880" w:firstLine="720"/>
        <w:jc w:val="both"/>
        <w:rPr>
          <w:b/>
        </w:rPr>
      </w:pPr>
      <w:r w:rsidRPr="00930FF2">
        <w:rPr>
          <w:b/>
          <w:bCs/>
        </w:rPr>
        <w:t>Unit</w:t>
      </w:r>
      <w:r w:rsidRPr="00930FF2">
        <w:rPr>
          <w:b/>
        </w:rPr>
        <w:t xml:space="preserve"> – II (2 Questions)</w:t>
      </w:r>
    </w:p>
    <w:p w:rsidR="00D2629F" w:rsidRPr="00930FF2" w:rsidRDefault="00D2629F" w:rsidP="00D2629F">
      <w:pPr>
        <w:ind w:firstLine="720"/>
        <w:jc w:val="both"/>
      </w:pPr>
      <w:r w:rsidRPr="00930FF2">
        <w:t xml:space="preserve">Mathematical Modelling of Epidemics, a simple epidemics model, a susceptible – infected -susceptible (SIS) Model, SIS model with constant number of carriers, simple epidemic model with carriers, model with removal, model with removal and immigration. </w:t>
      </w:r>
    </w:p>
    <w:p w:rsidR="00D2629F" w:rsidRPr="00930FF2" w:rsidRDefault="00D2629F" w:rsidP="00D2629F">
      <w:pPr>
        <w:ind w:firstLine="720"/>
        <w:jc w:val="both"/>
      </w:pPr>
      <w:r w:rsidRPr="00930FF2">
        <w:t xml:space="preserve">Mathematical Modelling in Economics, Domar Macro model, Domar first debt model, Domar’s second debt model, Samuelson’s investment model, stability of market equilibrium. </w:t>
      </w:r>
    </w:p>
    <w:p w:rsidR="00D2629F" w:rsidRPr="00930FF2" w:rsidRDefault="00D2629F" w:rsidP="00D2629F">
      <w:pPr>
        <w:ind w:left="2880" w:firstLine="720"/>
        <w:jc w:val="both"/>
        <w:rPr>
          <w:b/>
        </w:rPr>
      </w:pPr>
      <w:r w:rsidRPr="00930FF2">
        <w:rPr>
          <w:b/>
          <w:bCs/>
        </w:rPr>
        <w:t>Unit</w:t>
      </w:r>
      <w:r w:rsidRPr="00930FF2">
        <w:rPr>
          <w:b/>
        </w:rPr>
        <w:t xml:space="preserve"> -III (2 Questions)</w:t>
      </w:r>
    </w:p>
    <w:p w:rsidR="00D2629F" w:rsidRPr="00930FF2" w:rsidRDefault="00D2629F" w:rsidP="00D2629F">
      <w:pPr>
        <w:ind w:firstLine="720"/>
        <w:jc w:val="both"/>
      </w:pPr>
      <w:r w:rsidRPr="00930FF2">
        <w:t>Mathematical Modelling in Medicine, Arms Race and Battles: A model for diabetes mellitus, Richardson’s model for arms race, Lamechester’s combat model.</w:t>
      </w:r>
    </w:p>
    <w:p w:rsidR="00D2629F" w:rsidRPr="00930FF2" w:rsidRDefault="00D2629F" w:rsidP="00D2629F">
      <w:pPr>
        <w:ind w:firstLine="720"/>
        <w:jc w:val="both"/>
      </w:pPr>
      <w:r w:rsidRPr="00930FF2">
        <w:t xml:space="preserve">Microbial population models, microbial growth in a chemostat, stability of steady states for chemostat, growth of microbial populations, product formation due to microbial action. </w:t>
      </w:r>
    </w:p>
    <w:p w:rsidR="00D2629F" w:rsidRPr="00930FF2" w:rsidRDefault="00D2629F" w:rsidP="00D2629F">
      <w:pPr>
        <w:ind w:left="2880" w:firstLine="720"/>
        <w:jc w:val="both"/>
        <w:rPr>
          <w:b/>
        </w:rPr>
      </w:pPr>
      <w:r w:rsidRPr="00930FF2">
        <w:rPr>
          <w:b/>
          <w:bCs/>
        </w:rPr>
        <w:t>Unit</w:t>
      </w:r>
      <w:r w:rsidRPr="00930FF2">
        <w:rPr>
          <w:b/>
        </w:rPr>
        <w:t xml:space="preserve"> – IV (2 Questions)</w:t>
      </w:r>
    </w:p>
    <w:p w:rsidR="00D2629F" w:rsidRPr="00930FF2" w:rsidRDefault="00D2629F" w:rsidP="00D2629F">
      <w:pPr>
        <w:jc w:val="both"/>
      </w:pPr>
      <w:r w:rsidRPr="00930FF2">
        <w:tab/>
        <w:t xml:space="preserve">Stochastic models of population growth, need for stochastic models, linear birth-death-immigration-emigration processes, linear birth-death process, linear birth-death-immigration process, linear birth-death-emigration process, non-linear birth-death process. </w:t>
      </w:r>
    </w:p>
    <w:p w:rsidR="00D2629F" w:rsidRPr="00930FF2" w:rsidRDefault="00D2629F" w:rsidP="00D2629F">
      <w:pPr>
        <w:jc w:val="both"/>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Default="00D2629F" w:rsidP="00D2629F">
      <w:pPr>
        <w:jc w:val="both"/>
        <w:rPr>
          <w:b/>
          <w:u w:val="single"/>
        </w:rPr>
      </w:pPr>
    </w:p>
    <w:p w:rsidR="00D2629F" w:rsidRPr="00930FF2" w:rsidRDefault="00D2629F" w:rsidP="00D2629F">
      <w:pPr>
        <w:jc w:val="both"/>
        <w:rPr>
          <w:b/>
          <w:u w:val="single"/>
        </w:rPr>
      </w:pPr>
      <w:r w:rsidRPr="00930FF2">
        <w:rPr>
          <w:b/>
          <w:u w:val="single"/>
        </w:rPr>
        <w:t xml:space="preserve">Books Recommended : </w:t>
      </w:r>
    </w:p>
    <w:p w:rsidR="00D2629F" w:rsidRPr="00930FF2" w:rsidRDefault="00D2629F" w:rsidP="00F1526E">
      <w:pPr>
        <w:numPr>
          <w:ilvl w:val="0"/>
          <w:numId w:val="32"/>
        </w:numPr>
        <w:ind w:left="810" w:hanging="450"/>
        <w:jc w:val="both"/>
        <w:rPr>
          <w:bCs/>
        </w:rPr>
      </w:pPr>
      <w:r w:rsidRPr="00930FF2">
        <w:rPr>
          <w:bCs/>
        </w:rPr>
        <w:t>J.N. Kapur, Mathematical Modeling, New Age International Limited.</w:t>
      </w:r>
    </w:p>
    <w:p w:rsidR="00D2629F" w:rsidRPr="00930FF2" w:rsidRDefault="00D2629F" w:rsidP="00F1526E">
      <w:pPr>
        <w:numPr>
          <w:ilvl w:val="0"/>
          <w:numId w:val="32"/>
        </w:numPr>
        <w:ind w:left="720" w:hanging="360"/>
        <w:jc w:val="both"/>
      </w:pPr>
      <w:r w:rsidRPr="00930FF2">
        <w:rPr>
          <w:bCs/>
        </w:rPr>
        <w:lastRenderedPageBreak/>
        <w:t>J.N. Kapur, Mathematical Models in Biology and Medicine, Affiliated East-West Press (P) Ltd.</w:t>
      </w:r>
    </w:p>
    <w:p w:rsidR="00D2629F" w:rsidRPr="00930FF2" w:rsidRDefault="00D2629F" w:rsidP="00F1526E">
      <w:pPr>
        <w:numPr>
          <w:ilvl w:val="0"/>
          <w:numId w:val="32"/>
        </w:numPr>
        <w:ind w:left="720" w:hanging="360"/>
        <w:jc w:val="both"/>
      </w:pPr>
      <w:r w:rsidRPr="00930FF2">
        <w:rPr>
          <w:bCs/>
        </w:rPr>
        <w:t>Mathematical Models in the Social, Management and Life Sciences, D.N. Burghes and A.D. Wood, John Wiley &amp; Sons.</w:t>
      </w:r>
    </w:p>
    <w:p w:rsidR="00D2629F" w:rsidRPr="00930FF2" w:rsidRDefault="00D2629F" w:rsidP="00F1526E">
      <w:pPr>
        <w:numPr>
          <w:ilvl w:val="0"/>
          <w:numId w:val="32"/>
        </w:numPr>
        <w:ind w:left="720" w:hanging="360"/>
        <w:jc w:val="both"/>
      </w:pPr>
      <w:r w:rsidRPr="00930FF2">
        <w:rPr>
          <w:bCs/>
        </w:rPr>
        <w:t>Mathematical Modeling, J.G. Andrews &amp; R.R Mclone, Butterworths (Pub.) Inc.</w:t>
      </w:r>
    </w:p>
    <w:p w:rsidR="00D2629F" w:rsidRPr="00930FF2" w:rsidRDefault="00D2629F" w:rsidP="00D2629F">
      <w:pPr>
        <w:jc w:val="both"/>
        <w:rPr>
          <w:bCs/>
        </w:rPr>
      </w:pPr>
    </w:p>
    <w:p w:rsidR="00D2629F" w:rsidRPr="00930FF2"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both"/>
        <w:rPr>
          <w:bCs/>
        </w:rPr>
      </w:pPr>
    </w:p>
    <w:p w:rsidR="00D2629F" w:rsidRDefault="00D2629F" w:rsidP="00D2629F">
      <w:pPr>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 415(Opt(ii)) : Object Oriented Programming with C++</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w:t>
      </w:r>
      <w:r w:rsidRPr="00930FF2">
        <w:rPr>
          <w:b/>
        </w:rPr>
        <w:t xml:space="preserve">Max. Marks : </w:t>
      </w:r>
      <w:r>
        <w:rPr>
          <w:b/>
        </w:rPr>
        <w:t>6</w:t>
      </w:r>
      <w:r w:rsidRPr="00930FF2">
        <w:rPr>
          <w:b/>
        </w:rPr>
        <w:t>0</w:t>
      </w:r>
    </w:p>
    <w:p w:rsidR="00D2629F" w:rsidRDefault="00D2629F" w:rsidP="00D2629F">
      <w:pPr>
        <w:rPr>
          <w:b/>
          <w:u w:val="single"/>
        </w:rPr>
      </w:pPr>
    </w:p>
    <w:p w:rsidR="00D2629F" w:rsidRPr="00930FF2" w:rsidRDefault="00D2629F" w:rsidP="00D2629F">
      <w:pPr>
        <w:rPr>
          <w:b/>
          <w:u w:val="single"/>
        </w:rPr>
      </w:pPr>
      <w:r>
        <w:rPr>
          <w:b/>
          <w:u w:val="single"/>
        </w:rPr>
        <w:t>Course Outcomes</w:t>
      </w:r>
    </w:p>
    <w:p w:rsidR="00D2629F" w:rsidRPr="00930FF2" w:rsidRDefault="00D2629F" w:rsidP="00D2629F">
      <w:pPr>
        <w:rPr>
          <w:lang w:val="en-IN"/>
        </w:rPr>
      </w:pPr>
      <w:r w:rsidRPr="00930FF2">
        <w:rPr>
          <w:lang w:val="en-IN"/>
        </w:rPr>
        <w:t>Students would be able to:</w:t>
      </w:r>
    </w:p>
    <w:p w:rsidR="00D2629F" w:rsidRPr="00D017CE" w:rsidRDefault="00D2629F" w:rsidP="00F1526E">
      <w:pPr>
        <w:pStyle w:val="ListParagraph"/>
        <w:numPr>
          <w:ilvl w:val="0"/>
          <w:numId w:val="59"/>
        </w:numPr>
        <w:shd w:val="clear" w:color="auto" w:fill="FFFFFF"/>
        <w:tabs>
          <w:tab w:val="left" w:pos="851"/>
          <w:tab w:val="left" w:pos="1276"/>
        </w:tabs>
        <w:ind w:hanging="720"/>
        <w:jc w:val="both"/>
        <w:rPr>
          <w:lang w:val="en-IN"/>
        </w:rPr>
      </w:pPr>
      <w:r w:rsidRPr="00D017CE">
        <w:rPr>
          <w:lang w:val="en-IN"/>
        </w:rPr>
        <w:t>Apply C++ features to design and implement a program.</w:t>
      </w:r>
    </w:p>
    <w:p w:rsidR="00D2629F" w:rsidRPr="00D017CE" w:rsidRDefault="00D2629F" w:rsidP="00F1526E">
      <w:pPr>
        <w:pStyle w:val="ListParagraph"/>
        <w:numPr>
          <w:ilvl w:val="0"/>
          <w:numId w:val="59"/>
        </w:numPr>
        <w:shd w:val="clear" w:color="auto" w:fill="FFFFFF"/>
        <w:tabs>
          <w:tab w:val="left" w:pos="851"/>
          <w:tab w:val="left" w:pos="1276"/>
        </w:tabs>
        <w:ind w:hanging="720"/>
        <w:jc w:val="both"/>
        <w:rPr>
          <w:lang w:val="en-IN"/>
        </w:rPr>
      </w:pPr>
      <w:r w:rsidRPr="00D017CE">
        <w:rPr>
          <w:lang w:val="en-IN"/>
        </w:rPr>
        <w:t>Develop solutions to problems demonstrating usage of data abstraction, encapsulation and inheritance.</w:t>
      </w:r>
    </w:p>
    <w:p w:rsidR="00D2629F" w:rsidRPr="00D017CE" w:rsidRDefault="00D2629F" w:rsidP="00F1526E">
      <w:pPr>
        <w:pStyle w:val="ListParagraph"/>
        <w:numPr>
          <w:ilvl w:val="0"/>
          <w:numId w:val="59"/>
        </w:numPr>
        <w:shd w:val="clear" w:color="auto" w:fill="FFFFFF"/>
        <w:tabs>
          <w:tab w:val="left" w:pos="851"/>
          <w:tab w:val="left" w:pos="1276"/>
        </w:tabs>
        <w:ind w:hanging="720"/>
        <w:jc w:val="both"/>
        <w:rPr>
          <w:lang w:val="en-IN"/>
        </w:rPr>
      </w:pPr>
      <w:r w:rsidRPr="00D017CE">
        <w:rPr>
          <w:lang w:val="en-IN"/>
        </w:rPr>
        <w:t>Program using C++ features such as operators overloading, polymorphism, streams, exception handling etc.</w:t>
      </w:r>
    </w:p>
    <w:p w:rsidR="00D2629F" w:rsidRPr="00D017CE" w:rsidRDefault="00D2629F" w:rsidP="00F1526E">
      <w:pPr>
        <w:pStyle w:val="ListParagraph"/>
        <w:numPr>
          <w:ilvl w:val="0"/>
          <w:numId w:val="59"/>
        </w:numPr>
        <w:shd w:val="clear" w:color="auto" w:fill="FFFFFF"/>
        <w:tabs>
          <w:tab w:val="left" w:pos="851"/>
          <w:tab w:val="left" w:pos="1276"/>
        </w:tabs>
        <w:ind w:hanging="720"/>
        <w:jc w:val="both"/>
        <w:rPr>
          <w:lang w:val="en-IN"/>
        </w:rPr>
      </w:pPr>
      <w:r w:rsidRPr="00D017CE">
        <w:rPr>
          <w:lang w:val="en-IN"/>
        </w:rPr>
        <w:t>Implement practical applications and analyze issues related to object-oriented techniques in the C++ programming language.</w:t>
      </w:r>
    </w:p>
    <w:p w:rsidR="00D2629F" w:rsidRPr="00930FF2" w:rsidRDefault="00D2629F" w:rsidP="00D2629F">
      <w:pPr>
        <w:ind w:left="720" w:hanging="720"/>
        <w:rPr>
          <w:b/>
        </w:rPr>
      </w:pPr>
    </w:p>
    <w:p w:rsidR="00D2629F" w:rsidRPr="001C43C5" w:rsidRDefault="00D2629F" w:rsidP="00D2629F">
      <w:pPr>
        <w:ind w:left="2160" w:hanging="2160"/>
        <w:jc w:val="center"/>
        <w:rPr>
          <w:b/>
        </w:rPr>
      </w:pPr>
      <w:r>
        <w:rPr>
          <w:b/>
        </w:rPr>
        <w:t>Section – I</w:t>
      </w:r>
      <w:r w:rsidRPr="00CA0FAE">
        <w:rPr>
          <w:b/>
          <w:bCs/>
          <w:color w:val="000000"/>
        </w:rPr>
        <w:t>(2 Questions)</w:t>
      </w:r>
    </w:p>
    <w:p w:rsidR="00D2629F" w:rsidRPr="006466B8" w:rsidRDefault="00D2629F" w:rsidP="00D2629F">
      <w:pPr>
        <w:jc w:val="both"/>
      </w:pPr>
      <w:r w:rsidRPr="006466B8">
        <w:t xml:space="preserve">Basic concepts of Object-Oriented Programming (OOP).  Advantages and applications of OOP. </w:t>
      </w:r>
      <w:r>
        <w:rPr>
          <w:color w:val="000000"/>
        </w:rPr>
        <w:t>D</w:t>
      </w:r>
      <w:r w:rsidRPr="00CA0FAE">
        <w:rPr>
          <w:color w:val="000000"/>
        </w:rPr>
        <w:t>ifference between OOP and Procedure oriented programming, Abstraction, Overview of OOP principles, Encapsulation, Inheritance and Polymorphism.</w:t>
      </w:r>
      <w:r w:rsidRPr="006466B8">
        <w:t>Object-oriented languages.  Introduction to C++.  Structure of a C++ program.  Creating the source files.  Compiling and linking.</w:t>
      </w:r>
    </w:p>
    <w:p w:rsidR="00D2629F" w:rsidRPr="006466B8" w:rsidRDefault="00D2629F" w:rsidP="00D2629F">
      <w:pPr>
        <w:jc w:val="center"/>
      </w:pPr>
    </w:p>
    <w:p w:rsidR="00D2629F" w:rsidRDefault="00D2629F" w:rsidP="00D2629F">
      <w:pPr>
        <w:ind w:left="2160" w:hanging="2160"/>
        <w:jc w:val="center"/>
        <w:rPr>
          <w:b/>
        </w:rPr>
      </w:pPr>
    </w:p>
    <w:p w:rsidR="00D2629F" w:rsidRPr="006466B8" w:rsidRDefault="00D2629F" w:rsidP="00D2629F">
      <w:pPr>
        <w:ind w:left="2160" w:hanging="2160"/>
        <w:jc w:val="center"/>
        <w:rPr>
          <w:b/>
        </w:rPr>
      </w:pPr>
      <w:r w:rsidRPr="006466B8">
        <w:rPr>
          <w:b/>
        </w:rPr>
        <w:t xml:space="preserve">Section </w:t>
      </w:r>
      <w:r>
        <w:rPr>
          <w:b/>
        </w:rPr>
        <w:t>–</w:t>
      </w:r>
      <w:r w:rsidRPr="006466B8">
        <w:rPr>
          <w:b/>
        </w:rPr>
        <w:t xml:space="preserve"> II</w:t>
      </w:r>
      <w:r w:rsidRPr="00CA0FAE">
        <w:rPr>
          <w:b/>
          <w:bCs/>
          <w:color w:val="000000"/>
        </w:rPr>
        <w:t>(2 Questions)</w:t>
      </w:r>
    </w:p>
    <w:p w:rsidR="00D2629F" w:rsidRDefault="00D2629F" w:rsidP="00D2629F">
      <w:pPr>
        <w:jc w:val="both"/>
        <w:rPr>
          <w:color w:val="000000"/>
        </w:rPr>
      </w:pPr>
      <w:r w:rsidRPr="00C2735C">
        <w:rPr>
          <w:b/>
          <w:color w:val="000000"/>
        </w:rPr>
        <w:t>C++ Programming:</w:t>
      </w:r>
      <w:r w:rsidRPr="00CA0FAE">
        <w:rPr>
          <w:color w:val="000000"/>
        </w:rPr>
        <w:t xml:space="preserve"> Data types, Declaration of variables, Expressions, Operators, Operator Precedence, Evaluation of expressions, Type conversions, Arrays, Pointers, Strings, Structures, References. Flow control statement- if, switch, while, for, do, break, continue, goto statements. </w:t>
      </w:r>
    </w:p>
    <w:p w:rsidR="00D2629F" w:rsidRDefault="00D2629F" w:rsidP="00D2629F">
      <w:pPr>
        <w:jc w:val="both"/>
        <w:rPr>
          <w:color w:val="000000"/>
        </w:rPr>
      </w:pPr>
    </w:p>
    <w:p w:rsidR="00D2629F" w:rsidRPr="006466B8" w:rsidRDefault="00D2629F" w:rsidP="00D2629F">
      <w:pPr>
        <w:jc w:val="both"/>
      </w:pPr>
      <w:r w:rsidRPr="00CA0FAE">
        <w:rPr>
          <w:color w:val="000000"/>
        </w:rPr>
        <w:t xml:space="preserve">Functions-Scope of variables, </w:t>
      </w:r>
      <w:r w:rsidRPr="006466B8">
        <w:t>Passing arguments to and returning values from functions</w:t>
      </w:r>
      <w:r w:rsidRPr="00CA0FAE">
        <w:rPr>
          <w:color w:val="000000"/>
        </w:rPr>
        <w:t xml:space="preserve">, Default arguments, inline functions, Recursive functions, </w:t>
      </w:r>
      <w:r>
        <w:t>F</w:t>
      </w:r>
      <w:r w:rsidRPr="006466B8">
        <w:t>unction overloading.</w:t>
      </w:r>
    </w:p>
    <w:p w:rsidR="00D2629F" w:rsidRPr="006466B8" w:rsidRDefault="00D2629F" w:rsidP="00D2629F">
      <w:pPr>
        <w:jc w:val="both"/>
      </w:pPr>
    </w:p>
    <w:p w:rsidR="00D2629F" w:rsidRPr="006466B8" w:rsidRDefault="00D2629F" w:rsidP="00D2629F">
      <w:pPr>
        <w:ind w:left="2160" w:hanging="2160"/>
        <w:jc w:val="center"/>
        <w:rPr>
          <w:b/>
        </w:rPr>
      </w:pPr>
      <w:r w:rsidRPr="006466B8">
        <w:rPr>
          <w:b/>
        </w:rPr>
        <w:t xml:space="preserve">Section </w:t>
      </w:r>
      <w:r>
        <w:rPr>
          <w:b/>
        </w:rPr>
        <w:t>–</w:t>
      </w:r>
      <w:r w:rsidRPr="006466B8">
        <w:rPr>
          <w:b/>
        </w:rPr>
        <w:t xml:space="preserve"> III</w:t>
      </w:r>
      <w:r w:rsidRPr="00CA0FAE">
        <w:rPr>
          <w:b/>
          <w:bCs/>
          <w:color w:val="000000"/>
        </w:rPr>
        <w:t>(2 Questions)</w:t>
      </w:r>
    </w:p>
    <w:p w:rsidR="00D2629F" w:rsidRPr="006466B8" w:rsidRDefault="00D2629F" w:rsidP="00D2629F">
      <w:pPr>
        <w:jc w:val="both"/>
      </w:pPr>
      <w:r w:rsidRPr="00C2735C">
        <w:rPr>
          <w:b/>
        </w:rPr>
        <w:t>Classes and Objects:</w:t>
      </w:r>
      <w:r w:rsidRPr="00CA0FAE">
        <w:rPr>
          <w:color w:val="000000"/>
        </w:rPr>
        <w:t>Class definition, Class structure, Class objects, Class scope, this pointer, Friends to a class, Static class members</w:t>
      </w:r>
      <w:r>
        <w:t>Using A</w:t>
      </w:r>
      <w:r w:rsidRPr="006466B8">
        <w:t>rrays within a class</w:t>
      </w:r>
      <w:r>
        <w:t>, A</w:t>
      </w:r>
      <w:r w:rsidRPr="006466B8">
        <w:t>rrays of objects</w:t>
      </w:r>
      <w:r>
        <w:t>, O</w:t>
      </w:r>
      <w:r w:rsidRPr="006466B8">
        <w:t>bject as a function arguments</w:t>
      </w:r>
      <w:r>
        <w:t>, F</w:t>
      </w:r>
      <w:r w:rsidRPr="006466B8">
        <w:t>riendly functions.</w:t>
      </w:r>
      <w:r>
        <w:t xml:space="preserve"> Constructors and destructors.</w:t>
      </w:r>
    </w:p>
    <w:p w:rsidR="00D2629F" w:rsidRPr="00D82D9E" w:rsidRDefault="00D2629F" w:rsidP="00D2629F">
      <w:pPr>
        <w:jc w:val="both"/>
      </w:pPr>
      <w:r w:rsidRPr="00D82D9E">
        <w:rPr>
          <w:b/>
          <w:color w:val="000000"/>
        </w:rPr>
        <w:t>Polymorphism:</w:t>
      </w:r>
      <w:r w:rsidRPr="00D82D9E">
        <w:rPr>
          <w:color w:val="000000"/>
        </w:rPr>
        <w:t xml:space="preserve"> Function overloading, Operator overloading</w:t>
      </w:r>
      <w:r>
        <w:t>, use of T</w:t>
      </w:r>
      <w:r w:rsidRPr="006466B8">
        <w:t>his pointer</w:t>
      </w:r>
      <w:r>
        <w:t>, V</w:t>
      </w:r>
      <w:r w:rsidRPr="006466B8">
        <w:t>irtual functions.</w:t>
      </w:r>
    </w:p>
    <w:p w:rsidR="00D2629F" w:rsidRDefault="00D2629F" w:rsidP="00D2629F">
      <w:pPr>
        <w:jc w:val="both"/>
      </w:pPr>
      <w:r w:rsidRPr="00D82D9E">
        <w:rPr>
          <w:b/>
          <w:color w:val="000000"/>
        </w:rPr>
        <w:t>Inheritance:</w:t>
      </w:r>
      <w:r w:rsidRPr="00D82D9E">
        <w:rPr>
          <w:color w:val="000000"/>
        </w:rPr>
        <w:t xml:space="preserve"> Defining a class hierarchy, Different forms of inheritance, Defining the Base and Derived classes</w:t>
      </w:r>
    </w:p>
    <w:p w:rsidR="00D2629F" w:rsidRPr="006466B8" w:rsidRDefault="00D2629F" w:rsidP="00D2629F">
      <w:pPr>
        <w:ind w:left="2160" w:hanging="2160"/>
        <w:jc w:val="center"/>
        <w:rPr>
          <w:b/>
        </w:rPr>
      </w:pPr>
      <w:r w:rsidRPr="006466B8">
        <w:rPr>
          <w:b/>
        </w:rPr>
        <w:t>Section - IV</w:t>
      </w:r>
      <w:r w:rsidRPr="00CA0FAE">
        <w:rPr>
          <w:b/>
          <w:bCs/>
          <w:color w:val="000000"/>
        </w:rPr>
        <w:t>(2 Questions)</w:t>
      </w:r>
    </w:p>
    <w:p w:rsidR="00D2629F" w:rsidRDefault="00D2629F" w:rsidP="00D2629F">
      <w:r w:rsidRPr="006466B8">
        <w:t>Streams</w:t>
      </w:r>
      <w:r>
        <w:t>, S</w:t>
      </w:r>
      <w:r w:rsidRPr="006466B8">
        <w:t>tream classes</w:t>
      </w:r>
      <w:r>
        <w:t>, U</w:t>
      </w:r>
      <w:r w:rsidRPr="006466B8">
        <w:t>nformatted Input/Output operations</w:t>
      </w:r>
      <w:r>
        <w:t>, F</w:t>
      </w:r>
      <w:r w:rsidRPr="006466B8">
        <w:t>ormatted console Input/Output operations</w:t>
      </w:r>
      <w:r>
        <w:t>, M</w:t>
      </w:r>
      <w:r w:rsidRPr="006466B8">
        <w:t>anaging output with manipulators.</w:t>
      </w:r>
      <w:r w:rsidRPr="00CA0FAE">
        <w:rPr>
          <w:color w:val="000000"/>
        </w:rPr>
        <w:t>Virtual destructors.</w:t>
      </w:r>
    </w:p>
    <w:p w:rsidR="00D2629F" w:rsidRDefault="00D2629F" w:rsidP="00D2629F">
      <w:r w:rsidRPr="00CA0FAE">
        <w:rPr>
          <w:color w:val="000000"/>
        </w:rPr>
        <w:t>String streams, Overloading &lt;&lt;&amp;&gt;&gt; operators,Formatted I/O.</w:t>
      </w:r>
    </w:p>
    <w:p w:rsidR="00D2629F" w:rsidRPr="00CA0FAE" w:rsidRDefault="00D2629F" w:rsidP="00D2629F">
      <w:pPr>
        <w:jc w:val="both"/>
        <w:rPr>
          <w:color w:val="000000"/>
        </w:rPr>
      </w:pPr>
      <w:r w:rsidRPr="00D82D9E">
        <w:rPr>
          <w:b/>
          <w:color w:val="000000"/>
        </w:rPr>
        <w:t>Exception Handling:</w:t>
      </w:r>
      <w:r w:rsidRPr="00CA0FAE">
        <w:rPr>
          <w:color w:val="000000"/>
        </w:rPr>
        <w:t xml:space="preserve"> Benefits of exception handling, Throwing an exception, The try block, Catching an exception, Exception objects, Exception specifications, Rethrowing an exception, Catching all exceptions.</w:t>
      </w:r>
    </w:p>
    <w:p w:rsidR="00D2629F" w:rsidRPr="006466B8" w:rsidRDefault="00D2629F" w:rsidP="00D2629F">
      <w:pPr>
        <w:jc w:val="both"/>
      </w:pPr>
    </w:p>
    <w:p w:rsidR="00D2629F" w:rsidRPr="001C43C5" w:rsidRDefault="00D2629F" w:rsidP="00D2629F">
      <w:pPr>
        <w:ind w:left="720" w:hanging="720"/>
        <w:jc w:val="both"/>
      </w:pPr>
      <w:r w:rsidRPr="001C43C5">
        <w:rPr>
          <w:b/>
        </w:rPr>
        <w:lastRenderedPageBreak/>
        <w:t>Note :</w:t>
      </w:r>
      <w:r w:rsidRPr="001C43C5">
        <w:t xml:space="preserve">The </w:t>
      </w:r>
      <w:r>
        <w:t>question paper</w:t>
      </w:r>
      <w:r w:rsidRPr="001C43C5">
        <w:t xml:space="preserve"> of each </w:t>
      </w:r>
      <w:r>
        <w:t>course</w:t>
      </w:r>
      <w:r w:rsidRPr="001C43C5">
        <w:t xml:space="preserve"> will consist of </w:t>
      </w:r>
      <w:r w:rsidRPr="001C43C5">
        <w:rPr>
          <w:b/>
        </w:rPr>
        <w:t>five</w:t>
      </w:r>
      <w:r w:rsidRPr="001C43C5">
        <w:t xml:space="preserve"> Sections. Each of the </w:t>
      </w:r>
      <w:r>
        <w:t>s</w:t>
      </w:r>
      <w:r w:rsidRPr="001C43C5">
        <w:t>ections</w:t>
      </w:r>
      <w:r w:rsidRPr="00B96A20">
        <w:rPr>
          <w:b/>
        </w:rPr>
        <w:t>I to IV</w:t>
      </w:r>
      <w:r w:rsidRPr="001C43C5">
        <w:t xml:space="preserve"> will contain </w:t>
      </w:r>
      <w:r w:rsidRPr="00B96A20">
        <w:rPr>
          <w:b/>
        </w:rPr>
        <w:t>two</w:t>
      </w:r>
      <w:r w:rsidRPr="001C43C5">
        <w:t xml:space="preserve"> questions and the students shall be asked to attempt </w:t>
      </w:r>
      <w:r w:rsidRPr="001C43C5">
        <w:rPr>
          <w:b/>
        </w:rPr>
        <w:t>one</w:t>
      </w:r>
      <w:r w:rsidRPr="001C43C5">
        <w:t xml:space="preserve"> question from each. </w:t>
      </w:r>
      <w:r w:rsidRPr="00B96A20">
        <w:rPr>
          <w:b/>
        </w:rPr>
        <w:t>Section-V</w:t>
      </w:r>
      <w:r>
        <w:t xml:space="preserve">shall be </w:t>
      </w:r>
      <w:r w:rsidRPr="00B96A20">
        <w:rPr>
          <w:b/>
        </w:rPr>
        <w:t>compulsory</w:t>
      </w:r>
      <w:r>
        <w:t xml:space="preserve"> and will </w:t>
      </w:r>
      <w:r w:rsidRPr="001C43C5">
        <w:t xml:space="preserve">contain </w:t>
      </w:r>
      <w:r w:rsidRPr="001C43C5">
        <w:rPr>
          <w:b/>
        </w:rPr>
        <w:t>eight</w:t>
      </w:r>
      <w:r w:rsidRPr="001C43C5">
        <w:t xml:space="preserve"> short answer type questions without any internal choice covering the entire syllabus.</w:t>
      </w:r>
    </w:p>
    <w:p w:rsidR="00D2629F" w:rsidRPr="006466B8" w:rsidRDefault="00D2629F" w:rsidP="00D2629F"/>
    <w:p w:rsidR="00D2629F" w:rsidRPr="006466B8" w:rsidRDefault="00D2629F" w:rsidP="00D2629F">
      <w:pPr>
        <w:jc w:val="both"/>
      </w:pPr>
      <w:r w:rsidRPr="006466B8">
        <w:rPr>
          <w:b/>
        </w:rPr>
        <w:t>Books Recommended</w:t>
      </w:r>
      <w:r w:rsidRPr="006466B8">
        <w:t>:</w:t>
      </w:r>
    </w:p>
    <w:p w:rsidR="00D2629F" w:rsidRPr="006466B8" w:rsidRDefault="00D2629F" w:rsidP="00D2629F">
      <w:pPr>
        <w:ind w:left="720" w:right="-472" w:hanging="720"/>
        <w:jc w:val="both"/>
      </w:pPr>
      <w:r w:rsidRPr="006466B8">
        <w:t>1.</w:t>
      </w:r>
      <w:r w:rsidRPr="006466B8">
        <w:tab/>
        <w:t>I.S. Robert Lafore</w:t>
      </w:r>
      <w:r>
        <w:t>, W</w:t>
      </w:r>
      <w:r w:rsidRPr="006466B8">
        <w:t>aite  Group Object Oriented Programming using C++</w:t>
      </w:r>
      <w:r>
        <w:t>, G</w:t>
      </w:r>
      <w:r w:rsidRPr="006466B8">
        <w:t>algotia Pub.</w:t>
      </w:r>
    </w:p>
    <w:p w:rsidR="00D2629F" w:rsidRPr="006466B8" w:rsidRDefault="00D2629F" w:rsidP="00D2629F">
      <w:pPr>
        <w:ind w:left="720" w:hanging="720"/>
        <w:jc w:val="both"/>
      </w:pPr>
      <w:r w:rsidRPr="006466B8">
        <w:t>2.</w:t>
      </w:r>
      <w:r w:rsidRPr="006466B8">
        <w:tab/>
        <w:t>E. Balagrusamy</w:t>
      </w:r>
      <w:r>
        <w:t>, O</w:t>
      </w:r>
      <w:r w:rsidRPr="006466B8">
        <w:t>bject Oriented Programming with C++, 2</w:t>
      </w:r>
      <w:r w:rsidRPr="006466B8">
        <w:rPr>
          <w:vertAlign w:val="superscript"/>
        </w:rPr>
        <w:t>nd</w:t>
      </w:r>
      <w:r w:rsidRPr="006466B8">
        <w:t xml:space="preserve"> Edition</w:t>
      </w:r>
      <w:r>
        <w:t>, T</w:t>
      </w:r>
      <w:r w:rsidRPr="006466B8">
        <w:t>ata Mc Graw Hill Pub. Co.</w:t>
      </w:r>
    </w:p>
    <w:p w:rsidR="00D2629F" w:rsidRPr="006466B8" w:rsidRDefault="00D2629F" w:rsidP="00D2629F">
      <w:pPr>
        <w:ind w:left="720" w:hanging="720"/>
        <w:jc w:val="both"/>
      </w:pPr>
      <w:r w:rsidRPr="006466B8">
        <w:t>3.</w:t>
      </w:r>
      <w:r w:rsidRPr="006466B8">
        <w:tab/>
        <w:t>Byron</w:t>
      </w:r>
      <w:r>
        <w:t>, S</w:t>
      </w:r>
      <w:r w:rsidRPr="006466B8">
        <w:t>. Gottfried</w:t>
      </w:r>
      <w:r>
        <w:t>, O</w:t>
      </w:r>
      <w:r w:rsidRPr="006466B8">
        <w:t>bject Oriented Programming using C++</w:t>
      </w:r>
      <w:r>
        <w:t>, S</w:t>
      </w:r>
      <w:r w:rsidRPr="006466B8">
        <w:t>chaum  Outline Series</w:t>
      </w:r>
      <w:r>
        <w:t>, T</w:t>
      </w:r>
      <w:r w:rsidRPr="006466B8">
        <w:t>ata Mc Graw Hill Pub. Co.</w:t>
      </w:r>
    </w:p>
    <w:p w:rsidR="00D2629F" w:rsidRDefault="00D2629F" w:rsidP="00D2629F">
      <w:pPr>
        <w:ind w:right="-450"/>
      </w:pPr>
      <w:r w:rsidRPr="006466B8">
        <w:t>4.</w:t>
      </w:r>
      <w:r w:rsidRPr="006466B8">
        <w:tab/>
        <w:t>J.N. Barakaki</w:t>
      </w:r>
      <w:r>
        <w:t>, O</w:t>
      </w:r>
      <w:r w:rsidRPr="006466B8">
        <w:t>bject Oriented Programming using C++</w:t>
      </w:r>
      <w:r>
        <w:t>, P</w:t>
      </w:r>
      <w:r w:rsidRPr="006466B8">
        <w:t>rentic Hall of India, 1996</w:t>
      </w:r>
    </w:p>
    <w:p w:rsidR="00D2629F" w:rsidRPr="00930FF2" w:rsidRDefault="00D2629F" w:rsidP="00D2629F">
      <w:pPr>
        <w:tabs>
          <w:tab w:val="left" w:pos="360"/>
        </w:tabs>
        <w:jc w:val="both"/>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ind w:left="720" w:hanging="720"/>
        <w:jc w:val="center"/>
        <w:rPr>
          <w:b/>
        </w:rPr>
      </w:pPr>
      <w:r w:rsidRPr="00930FF2">
        <w:rPr>
          <w:b/>
        </w:rPr>
        <w:t>Practical/ Computational Work</w:t>
      </w:r>
    </w:p>
    <w:p w:rsidR="00D2629F" w:rsidRDefault="00D2629F" w:rsidP="00D2629F">
      <w:pPr>
        <w:jc w:val="center"/>
        <w:rPr>
          <w:b/>
        </w:rPr>
      </w:pPr>
      <w:r w:rsidRPr="00930FF2">
        <w:rPr>
          <w:b/>
        </w:rPr>
        <w:t xml:space="preserve">Code: 12MHM </w:t>
      </w:r>
      <w:r>
        <w:rPr>
          <w:b/>
        </w:rPr>
        <w:t>415</w:t>
      </w:r>
    </w:p>
    <w:p w:rsidR="00D2629F" w:rsidRPr="00930FF2" w:rsidRDefault="00D2629F" w:rsidP="00D2629F">
      <w:pPr>
        <w:jc w:val="center"/>
        <w:rPr>
          <w:b/>
        </w:rPr>
      </w:pPr>
    </w:p>
    <w:p w:rsidR="00D2629F" w:rsidRPr="00930FF2" w:rsidRDefault="00D2629F" w:rsidP="00D2629F">
      <w:pPr>
        <w:ind w:left="2160" w:hanging="2160"/>
        <w:jc w:val="center"/>
      </w:pPr>
      <w:r>
        <w:t xml:space="preserve">Practical based on </w:t>
      </w:r>
      <w:r w:rsidRPr="00930FF2">
        <w:t xml:space="preserve"> </w:t>
      </w:r>
      <w:r w:rsidRPr="00930FF2">
        <w:rPr>
          <w:b/>
        </w:rPr>
        <w:t>Object Oriented Programming with C++</w:t>
      </w:r>
    </w:p>
    <w:p w:rsidR="00D2629F" w:rsidRPr="00930FF2" w:rsidRDefault="00D2629F" w:rsidP="00D2629F">
      <w:pPr>
        <w:pStyle w:val="Subtitle"/>
        <w:ind w:firstLine="720"/>
        <w:jc w:val="right"/>
        <w:rPr>
          <w:szCs w:val="24"/>
        </w:rPr>
      </w:pPr>
    </w:p>
    <w:p w:rsidR="00D2629F" w:rsidRPr="00930FF2" w:rsidRDefault="00D2629F" w:rsidP="00D2629F">
      <w:pPr>
        <w:pStyle w:val="Subtitle"/>
        <w:jc w:val="left"/>
        <w:rPr>
          <w:szCs w:val="24"/>
        </w:rPr>
      </w:pPr>
      <w:r w:rsidRPr="00041012">
        <w:t>Time:3 Hours</w:t>
      </w:r>
      <w:r w:rsidRPr="00930FF2">
        <w:rPr>
          <w:szCs w:val="24"/>
        </w:rPr>
        <w:t xml:space="preserve"> </w:t>
      </w:r>
      <w:r>
        <w:rPr>
          <w:szCs w:val="24"/>
        </w:rPr>
        <w:tab/>
      </w:r>
      <w:r>
        <w:rPr>
          <w:szCs w:val="24"/>
        </w:rPr>
        <w:tab/>
      </w:r>
      <w:r>
        <w:rPr>
          <w:szCs w:val="24"/>
        </w:rPr>
        <w:tab/>
      </w:r>
      <w:r>
        <w:rPr>
          <w:szCs w:val="24"/>
        </w:rPr>
        <w:tab/>
      </w:r>
      <w:r>
        <w:rPr>
          <w:szCs w:val="24"/>
        </w:rPr>
        <w:tab/>
      </w:r>
      <w:r>
        <w:rPr>
          <w:szCs w:val="24"/>
        </w:rPr>
        <w:tab/>
        <w:t xml:space="preserve">                   </w:t>
      </w:r>
      <w:r w:rsidRPr="00930FF2">
        <w:rPr>
          <w:szCs w:val="24"/>
        </w:rPr>
        <w:t xml:space="preserve">Max. Marks : </w:t>
      </w:r>
      <w:r>
        <w:rPr>
          <w:szCs w:val="24"/>
        </w:rPr>
        <w:t>4</w:t>
      </w:r>
      <w:r w:rsidRPr="00930FF2">
        <w:rPr>
          <w:szCs w:val="24"/>
        </w:rPr>
        <w:t>0</w:t>
      </w:r>
    </w:p>
    <w:p w:rsidR="00D2629F" w:rsidRPr="00930FF2" w:rsidRDefault="00D2629F" w:rsidP="00D2629F">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 Written Practical/ Lab work</w:t>
      </w:r>
      <w:r w:rsidRPr="00930FF2">
        <w:rPr>
          <w:b/>
          <w:szCs w:val="24"/>
        </w:rPr>
        <w:tab/>
        <w:t xml:space="preserve">:      </w:t>
      </w:r>
      <w:r>
        <w:rPr>
          <w:b/>
          <w:szCs w:val="24"/>
        </w:rPr>
        <w:t>30</w:t>
      </w:r>
      <w:r w:rsidRPr="00930FF2">
        <w:rPr>
          <w:b/>
          <w:szCs w:val="24"/>
        </w:rPr>
        <w:t xml:space="preserve"> Marks</w:t>
      </w:r>
    </w:p>
    <w:p w:rsidR="00D2629F" w:rsidRPr="00930FF2" w:rsidRDefault="00D2629F" w:rsidP="00D2629F">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i)Viva-voce and practical record</w:t>
      </w:r>
      <w:r w:rsidRPr="00930FF2">
        <w:rPr>
          <w:b/>
          <w:szCs w:val="24"/>
        </w:rPr>
        <w:tab/>
        <w:t>:      10 Marks</w:t>
      </w:r>
    </w:p>
    <w:p w:rsidR="00D2629F" w:rsidRPr="00930FF2" w:rsidRDefault="00D2629F" w:rsidP="00D2629F">
      <w:pPr>
        <w:ind w:left="720" w:hanging="720"/>
        <w:jc w:val="both"/>
        <w:rPr>
          <w:b/>
        </w:rPr>
      </w:pPr>
      <w:r w:rsidRPr="00930FF2">
        <w:tab/>
      </w:r>
      <w:r w:rsidRPr="00930FF2">
        <w:tab/>
      </w:r>
      <w:r w:rsidRPr="00930FF2">
        <w:tab/>
      </w:r>
      <w:r w:rsidRPr="00930FF2">
        <w:tab/>
      </w:r>
      <w:r w:rsidRPr="00930FF2">
        <w:tab/>
      </w:r>
      <w:r w:rsidRPr="00930FF2">
        <w:tab/>
      </w:r>
      <w:r w:rsidRPr="00930FF2">
        <w:tab/>
      </w:r>
      <w:r w:rsidRPr="00930FF2">
        <w:tab/>
      </w:r>
      <w:r w:rsidRPr="00930FF2">
        <w:tab/>
      </w:r>
    </w:p>
    <w:p w:rsidR="00D2629F" w:rsidRPr="00930FF2" w:rsidRDefault="00D2629F" w:rsidP="00D2629F">
      <w:pPr>
        <w:ind w:left="720" w:hanging="720"/>
        <w:jc w:val="both"/>
        <w:rPr>
          <w:b/>
        </w:rPr>
      </w:pPr>
    </w:p>
    <w:p w:rsidR="00D2629F" w:rsidRDefault="00D2629F" w:rsidP="00D2629F">
      <w:pPr>
        <w:jc w:val="both"/>
      </w:pPr>
      <w:r w:rsidRPr="00930FF2">
        <w:rPr>
          <w:b/>
        </w:rPr>
        <w:t>Note:</w:t>
      </w:r>
      <w:r w:rsidRPr="00930FF2">
        <w:t xml:space="preserve">   The examiner is requested to set </w:t>
      </w:r>
      <w:r w:rsidRPr="00930FF2">
        <w:rPr>
          <w:b/>
        </w:rPr>
        <w:t xml:space="preserve">4 </w:t>
      </w:r>
      <w:r w:rsidRPr="00930FF2">
        <w:t xml:space="preserve">experiments. The candidate is required to attempt </w:t>
      </w:r>
      <w:r w:rsidRPr="00930FF2">
        <w:rPr>
          <w:b/>
        </w:rPr>
        <w:t>2</w:t>
      </w:r>
      <w:r w:rsidRPr="00930FF2">
        <w:t xml:space="preserve"> of the allotted experiments.</w:t>
      </w:r>
    </w:p>
    <w:p w:rsidR="00D2629F" w:rsidRDefault="00D2629F" w:rsidP="00D2629F">
      <w:pPr>
        <w:jc w:val="both"/>
      </w:pPr>
    </w:p>
    <w:p w:rsidR="00D2629F" w:rsidRPr="00735457" w:rsidRDefault="00D2629F" w:rsidP="00D2629F">
      <w:pPr>
        <w:jc w:val="both"/>
      </w:pPr>
      <w:r>
        <w:tab/>
      </w:r>
      <w:r w:rsidRPr="00735457">
        <w:t>This paper covers the practical work based on Object Oriented Programming with C++</w:t>
      </w:r>
    </w:p>
    <w:p w:rsidR="00D2629F" w:rsidRPr="00930FF2" w:rsidRDefault="00D2629F" w:rsidP="00D2629F">
      <w:pPr>
        <w:jc w:val="both"/>
      </w:pPr>
    </w:p>
    <w:p w:rsidR="00D2629F" w:rsidRPr="00930FF2" w:rsidRDefault="00D2629F" w:rsidP="00D2629F">
      <w:pPr>
        <w:tabs>
          <w:tab w:val="left" w:pos="360"/>
        </w:tabs>
        <w:jc w:val="both"/>
      </w:pPr>
    </w:p>
    <w:p w:rsidR="00D2629F" w:rsidRPr="00930FF2" w:rsidRDefault="00D2629F" w:rsidP="00D2629F">
      <w:pPr>
        <w:tabs>
          <w:tab w:val="left" w:pos="360"/>
        </w:tabs>
        <w:jc w:val="both"/>
      </w:pPr>
    </w:p>
    <w:p w:rsidR="00D2629F" w:rsidRPr="00930FF2" w:rsidRDefault="00D2629F" w:rsidP="00D2629F">
      <w:pPr>
        <w:tabs>
          <w:tab w:val="left" w:pos="360"/>
        </w:tabs>
        <w:jc w:val="both"/>
      </w:pPr>
    </w:p>
    <w:p w:rsidR="00D2629F" w:rsidRPr="00930FF2" w:rsidRDefault="00D2629F" w:rsidP="00D2629F">
      <w:pPr>
        <w:tabs>
          <w:tab w:val="left" w:pos="360"/>
        </w:tabs>
        <w:jc w:val="both"/>
      </w:pPr>
    </w:p>
    <w:p w:rsidR="00D2629F" w:rsidRPr="00930FF2" w:rsidRDefault="00D2629F" w:rsidP="00D2629F">
      <w:pPr>
        <w:tabs>
          <w:tab w:val="left" w:pos="360"/>
        </w:tabs>
        <w:jc w:val="both"/>
      </w:pPr>
    </w:p>
    <w:p w:rsidR="00D2629F" w:rsidRPr="00930FF2"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Default="00D2629F" w:rsidP="00D2629F">
      <w:pPr>
        <w:tabs>
          <w:tab w:val="left" w:pos="360"/>
        </w:tabs>
        <w:jc w:val="both"/>
      </w:pPr>
    </w:p>
    <w:p w:rsidR="00D2629F" w:rsidRPr="00930FF2" w:rsidRDefault="00D2629F" w:rsidP="00D2629F">
      <w:pPr>
        <w:pStyle w:val="Title"/>
        <w:rPr>
          <w:b w:val="0"/>
          <w:szCs w:val="24"/>
        </w:rPr>
      </w:pPr>
      <w:r w:rsidRPr="00930FF2">
        <w:rPr>
          <w:szCs w:val="24"/>
        </w:rPr>
        <w:t>Scheme of Examination of</w:t>
      </w:r>
    </w:p>
    <w:p w:rsidR="00D2629F" w:rsidRPr="00930FF2" w:rsidRDefault="00D2629F" w:rsidP="00D2629F">
      <w:pPr>
        <w:jc w:val="center"/>
        <w:rPr>
          <w:b/>
          <w:bCs/>
        </w:rPr>
      </w:pPr>
      <w:r w:rsidRPr="00930FF2">
        <w:rPr>
          <w:b/>
        </w:rPr>
        <w:t>5 – Year Integrated M.Sc.</w:t>
      </w:r>
      <w:r w:rsidRPr="00930FF2">
        <w:rPr>
          <w:b/>
          <w:bCs/>
        </w:rPr>
        <w:t>(Honours) Mathematics, Semester- VIII</w:t>
      </w:r>
    </w:p>
    <w:p w:rsidR="00D2629F" w:rsidRPr="00930FF2" w:rsidRDefault="00D2629F" w:rsidP="00D2629F">
      <w:pPr>
        <w:jc w:val="center"/>
        <w:rPr>
          <w:b/>
        </w:rPr>
      </w:pPr>
      <w:r w:rsidRPr="00930FF2">
        <w:rPr>
          <w:b/>
        </w:rPr>
        <w:t>(w.e.f. Session 2012-13)</w:t>
      </w:r>
    </w:p>
    <w:p w:rsidR="00D2629F" w:rsidRPr="00930FF2" w:rsidRDefault="00D2629F" w:rsidP="00D2629F">
      <w:pPr>
        <w:jc w:val="center"/>
        <w:rPr>
          <w:b/>
        </w:rPr>
      </w:pPr>
    </w:p>
    <w:tbl>
      <w:tblPr>
        <w:tblW w:w="96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620"/>
        <w:gridCol w:w="3510"/>
        <w:gridCol w:w="990"/>
        <w:gridCol w:w="1440"/>
        <w:gridCol w:w="1170"/>
        <w:gridCol w:w="900"/>
      </w:tblGrid>
      <w:tr w:rsidR="00D2629F" w:rsidRPr="00930FF2" w:rsidTr="00865E65">
        <w:trPr>
          <w:trHeight w:val="674"/>
        </w:trPr>
        <w:tc>
          <w:tcPr>
            <w:tcW w:w="16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Paper Code</w:t>
            </w:r>
          </w:p>
        </w:tc>
        <w:tc>
          <w:tcPr>
            <w:tcW w:w="351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 xml:space="preserve">Title of the Paper </w:t>
            </w:r>
          </w:p>
        </w:tc>
        <w:tc>
          <w:tcPr>
            <w:tcW w:w="990" w:type="dxa"/>
            <w:tcBorders>
              <w:top w:val="single" w:sz="4" w:space="0" w:color="auto"/>
              <w:left w:val="single" w:sz="4" w:space="0" w:color="auto"/>
              <w:bottom w:val="single" w:sz="4" w:space="0" w:color="auto"/>
              <w:right w:val="single" w:sz="4" w:space="0" w:color="auto"/>
            </w:tcBorders>
          </w:tcPr>
          <w:p w:rsidR="00D2629F" w:rsidRPr="00930FF2" w:rsidRDefault="00D2629F" w:rsidP="00865E65">
            <w:pPr>
              <w:pStyle w:val="Heading1"/>
              <w:rPr>
                <w:szCs w:val="24"/>
              </w:rPr>
            </w:pPr>
            <w:r w:rsidRPr="00930FF2">
              <w:rPr>
                <w:szCs w:val="24"/>
              </w:rPr>
              <w:t xml:space="preserve">Theory Marks </w:t>
            </w:r>
          </w:p>
          <w:p w:rsidR="00D2629F" w:rsidRPr="00930FF2" w:rsidRDefault="00D2629F" w:rsidP="00865E65">
            <w:pPr>
              <w:pStyle w:val="Heading1"/>
              <w:rPr>
                <w:szCs w:val="24"/>
              </w:rPr>
            </w:pP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Internal- Assessment</w:t>
            </w:r>
          </w:p>
          <w:p w:rsidR="00D2629F" w:rsidRPr="00930FF2" w:rsidRDefault="00D2629F" w:rsidP="00865E65">
            <w:pPr>
              <w:rPr>
                <w:b/>
              </w:rPr>
            </w:pPr>
            <w:r w:rsidRPr="00930FF2">
              <w:rPr>
                <w:b/>
              </w:rPr>
              <w:t xml:space="preserve">Marks </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rPr>
                <w:b/>
              </w:rPr>
            </w:pPr>
            <w:r w:rsidRPr="00930FF2">
              <w:rPr>
                <w:b/>
              </w:rPr>
              <w:t>Practical</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rPr>
                <w:b/>
              </w:rPr>
            </w:pPr>
            <w:r w:rsidRPr="00930FF2">
              <w:rPr>
                <w:b/>
              </w:rPr>
              <w:t>Total Marks</w:t>
            </w:r>
          </w:p>
        </w:tc>
      </w:tr>
      <w:tr w:rsidR="00D2629F" w:rsidRPr="00930FF2" w:rsidTr="00865E65">
        <w:trPr>
          <w:trHeight w:val="575"/>
        </w:trPr>
        <w:tc>
          <w:tcPr>
            <w:tcW w:w="16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421</w:t>
            </w:r>
          </w:p>
        </w:tc>
        <w:tc>
          <w:tcPr>
            <w:tcW w:w="351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Mathematical Analysis</w:t>
            </w:r>
          </w:p>
        </w:tc>
        <w:tc>
          <w:tcPr>
            <w:tcW w:w="9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530"/>
        </w:trPr>
        <w:tc>
          <w:tcPr>
            <w:tcW w:w="16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422</w:t>
            </w:r>
          </w:p>
        </w:tc>
        <w:tc>
          <w:tcPr>
            <w:tcW w:w="351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 xml:space="preserve">Rings and Modules </w:t>
            </w:r>
          </w:p>
        </w:tc>
        <w:tc>
          <w:tcPr>
            <w:tcW w:w="9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620"/>
        </w:trPr>
        <w:tc>
          <w:tcPr>
            <w:tcW w:w="16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423</w:t>
            </w:r>
          </w:p>
        </w:tc>
        <w:tc>
          <w:tcPr>
            <w:tcW w:w="351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General Topology</w:t>
            </w:r>
          </w:p>
        </w:tc>
        <w:tc>
          <w:tcPr>
            <w:tcW w:w="9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530"/>
        </w:trPr>
        <w:tc>
          <w:tcPr>
            <w:tcW w:w="162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424</w:t>
            </w:r>
          </w:p>
        </w:tc>
        <w:tc>
          <w:tcPr>
            <w:tcW w:w="351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Classical Mechanics</w:t>
            </w:r>
          </w:p>
        </w:tc>
        <w:tc>
          <w:tcPr>
            <w:tcW w:w="9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555"/>
        </w:trPr>
        <w:tc>
          <w:tcPr>
            <w:tcW w:w="1620" w:type="dxa"/>
            <w:vMerge w:val="restart"/>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425</w:t>
            </w:r>
          </w:p>
        </w:tc>
        <w:tc>
          <w:tcPr>
            <w:tcW w:w="351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Opt(i) : Mathematics for Finance and Insurance</w:t>
            </w:r>
          </w:p>
        </w:tc>
        <w:tc>
          <w:tcPr>
            <w:tcW w:w="990" w:type="dxa"/>
            <w:tcBorders>
              <w:top w:val="single" w:sz="4" w:space="0" w:color="auto"/>
              <w:left w:val="single" w:sz="4" w:space="0" w:color="auto"/>
              <w:bottom w:val="single" w:sz="4" w:space="0" w:color="auto"/>
              <w:right w:val="single" w:sz="4" w:space="0" w:color="auto"/>
            </w:tcBorders>
          </w:tcPr>
          <w:p w:rsidR="00D2629F" w:rsidRPr="00930FF2" w:rsidRDefault="00D2629F" w:rsidP="00865E65">
            <w:pPr>
              <w:pStyle w:val="Heading1"/>
              <w:rPr>
                <w:b w:val="0"/>
                <w:szCs w:val="24"/>
              </w:rPr>
            </w:pPr>
            <w:r w:rsidRPr="00930FF2">
              <w:rPr>
                <w:b w:val="0"/>
                <w:szCs w:val="24"/>
              </w:rPr>
              <w:t>80</w:t>
            </w:r>
          </w:p>
          <w:p w:rsidR="00D2629F" w:rsidRPr="00930FF2" w:rsidRDefault="00D2629F" w:rsidP="00865E65"/>
        </w:tc>
        <w:tc>
          <w:tcPr>
            <w:tcW w:w="1440" w:type="dxa"/>
            <w:tcBorders>
              <w:top w:val="single" w:sz="4" w:space="0" w:color="auto"/>
              <w:left w:val="single" w:sz="4" w:space="0" w:color="auto"/>
              <w:bottom w:val="single" w:sz="4" w:space="0" w:color="auto"/>
              <w:right w:val="single" w:sz="4" w:space="0" w:color="auto"/>
            </w:tcBorders>
          </w:tcPr>
          <w:p w:rsidR="00D2629F" w:rsidRPr="00930FF2" w:rsidRDefault="00D2629F" w:rsidP="00865E65">
            <w:pPr>
              <w:pStyle w:val="Heading1"/>
              <w:rPr>
                <w:b w:val="0"/>
                <w:szCs w:val="24"/>
              </w:rPr>
            </w:pPr>
            <w:r w:rsidRPr="00930FF2">
              <w:rPr>
                <w:b w:val="0"/>
                <w:szCs w:val="24"/>
              </w:rPr>
              <w:t>20</w:t>
            </w:r>
          </w:p>
          <w:p w:rsidR="00D2629F" w:rsidRPr="00930FF2" w:rsidRDefault="00D2629F" w:rsidP="00865E65"/>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tcPr>
          <w:p w:rsidR="00D2629F" w:rsidRPr="00930FF2" w:rsidRDefault="00D2629F" w:rsidP="00865E65">
            <w:pPr>
              <w:pStyle w:val="Heading1"/>
              <w:rPr>
                <w:b w:val="0"/>
                <w:szCs w:val="24"/>
              </w:rPr>
            </w:pPr>
            <w:r w:rsidRPr="00930FF2">
              <w:rPr>
                <w:b w:val="0"/>
                <w:szCs w:val="24"/>
              </w:rPr>
              <w:t>100</w:t>
            </w:r>
          </w:p>
          <w:p w:rsidR="00D2629F" w:rsidRPr="00930FF2" w:rsidRDefault="00D2629F" w:rsidP="00865E65"/>
        </w:tc>
      </w:tr>
      <w:tr w:rsidR="00D2629F" w:rsidRPr="00930FF2" w:rsidTr="00865E65">
        <w:trPr>
          <w:trHeight w:val="555"/>
        </w:trPr>
        <w:tc>
          <w:tcPr>
            <w:tcW w:w="8730" w:type="dxa"/>
            <w:vMerge/>
            <w:tcBorders>
              <w:top w:val="single" w:sz="4" w:space="0" w:color="auto"/>
              <w:left w:val="single" w:sz="4" w:space="0" w:color="auto"/>
              <w:bottom w:val="single" w:sz="4" w:space="0" w:color="auto"/>
              <w:right w:val="single" w:sz="4" w:space="0" w:color="auto"/>
            </w:tcBorders>
            <w:vAlign w:val="center"/>
            <w:hideMark/>
          </w:tcPr>
          <w:p w:rsidR="00D2629F" w:rsidRPr="00930FF2" w:rsidRDefault="00D2629F" w:rsidP="00865E65"/>
        </w:tc>
        <w:tc>
          <w:tcPr>
            <w:tcW w:w="351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Opt(i) : Sampling Techniques and Design of Experiments</w:t>
            </w:r>
          </w:p>
        </w:tc>
        <w:tc>
          <w:tcPr>
            <w:tcW w:w="9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6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40</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602"/>
        </w:trPr>
        <w:tc>
          <w:tcPr>
            <w:tcW w:w="873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Total Marks of Semester - II</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500</w:t>
            </w:r>
          </w:p>
        </w:tc>
      </w:tr>
      <w:tr w:rsidR="00D2629F" w:rsidRPr="00930FF2" w:rsidTr="00865E65">
        <w:trPr>
          <w:trHeight w:val="602"/>
        </w:trPr>
        <w:tc>
          <w:tcPr>
            <w:tcW w:w="873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Total Marks of Semester - I</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500</w:t>
            </w:r>
          </w:p>
        </w:tc>
      </w:tr>
      <w:tr w:rsidR="00D2629F" w:rsidRPr="00930FF2" w:rsidTr="00865E65">
        <w:trPr>
          <w:trHeight w:val="602"/>
        </w:trPr>
        <w:tc>
          <w:tcPr>
            <w:tcW w:w="873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Grand Total</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0</w:t>
            </w:r>
          </w:p>
        </w:tc>
      </w:tr>
    </w:tbl>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jc w:val="center"/>
        <w:rPr>
          <w:b/>
        </w:rPr>
      </w:pPr>
      <w:r w:rsidRPr="00930FF2">
        <w:rPr>
          <w:b/>
        </w:rPr>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421 : Mathematical Analysi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pStyle w:val="ListParagraph"/>
        <w:ind w:left="851"/>
      </w:pPr>
    </w:p>
    <w:p w:rsidR="00D2629F" w:rsidRPr="00930FF2" w:rsidRDefault="00D2629F" w:rsidP="00D2629F">
      <w:pPr>
        <w:rPr>
          <w:b/>
          <w:u w:val="single"/>
        </w:rPr>
      </w:pPr>
      <w:r>
        <w:rPr>
          <w:b/>
          <w:u w:val="single"/>
        </w:rPr>
        <w:t>Course Outcomes</w:t>
      </w:r>
    </w:p>
    <w:p w:rsidR="00D2629F" w:rsidRPr="00930FF2" w:rsidRDefault="00D2629F" w:rsidP="00D2629F">
      <w:pPr>
        <w:rPr>
          <w:b/>
        </w:rPr>
      </w:pPr>
      <w:r w:rsidRPr="00930FF2">
        <w:t>Students would be able to:</w:t>
      </w:r>
    </w:p>
    <w:p w:rsidR="00D2629F" w:rsidRPr="00930FF2" w:rsidRDefault="00D2629F" w:rsidP="00F1526E">
      <w:pPr>
        <w:pStyle w:val="ListParagraph"/>
        <w:numPr>
          <w:ilvl w:val="0"/>
          <w:numId w:val="88"/>
        </w:numPr>
        <w:shd w:val="clear" w:color="auto" w:fill="FFFFFF"/>
        <w:tabs>
          <w:tab w:val="left" w:pos="851"/>
          <w:tab w:val="left" w:pos="1276"/>
        </w:tabs>
        <w:ind w:left="720" w:hanging="720"/>
        <w:jc w:val="both"/>
        <w:rPr>
          <w:lang w:val="en-IN"/>
        </w:rPr>
      </w:pPr>
      <w:r w:rsidRPr="00930FF2">
        <w:rPr>
          <w:lang w:val="en-IN"/>
        </w:rPr>
        <w:t>Have understanding of the concepts of convergence of sequences and series of functions.</w:t>
      </w:r>
    </w:p>
    <w:p w:rsidR="00D2629F" w:rsidRPr="00930FF2" w:rsidRDefault="00D2629F" w:rsidP="00F1526E">
      <w:pPr>
        <w:pStyle w:val="ListParagraph"/>
        <w:numPr>
          <w:ilvl w:val="0"/>
          <w:numId w:val="88"/>
        </w:numPr>
        <w:shd w:val="clear" w:color="auto" w:fill="FFFFFF"/>
        <w:tabs>
          <w:tab w:val="left" w:pos="851"/>
          <w:tab w:val="left" w:pos="1276"/>
        </w:tabs>
        <w:ind w:left="720" w:hanging="720"/>
        <w:jc w:val="both"/>
        <w:rPr>
          <w:lang w:val="en-IN"/>
        </w:rPr>
      </w:pPr>
      <w:r w:rsidRPr="00930FF2">
        <w:rPr>
          <w:lang w:val="en-IN"/>
        </w:rPr>
        <w:t>Acquire knowledge of concepts of functions of several variables.</w:t>
      </w:r>
    </w:p>
    <w:p w:rsidR="00D2629F" w:rsidRPr="00930FF2" w:rsidRDefault="00D2629F" w:rsidP="00F1526E">
      <w:pPr>
        <w:pStyle w:val="ListParagraph"/>
        <w:numPr>
          <w:ilvl w:val="0"/>
          <w:numId w:val="88"/>
        </w:numPr>
        <w:shd w:val="clear" w:color="auto" w:fill="FFFFFF"/>
        <w:tabs>
          <w:tab w:val="left" w:pos="851"/>
          <w:tab w:val="left" w:pos="1276"/>
        </w:tabs>
        <w:ind w:left="720" w:hanging="720"/>
        <w:jc w:val="both"/>
        <w:rPr>
          <w:lang w:val="en-IN"/>
        </w:rPr>
      </w:pPr>
      <w:r w:rsidRPr="00930FF2">
        <w:rPr>
          <w:lang w:val="en-IN"/>
        </w:rPr>
        <w:t>To have knowledge of stationary and extreme values of implicit and explicit functions respectively.</w:t>
      </w:r>
    </w:p>
    <w:p w:rsidR="00D2629F" w:rsidRPr="00930FF2" w:rsidRDefault="00D2629F" w:rsidP="00F1526E">
      <w:pPr>
        <w:pStyle w:val="ListParagraph"/>
        <w:numPr>
          <w:ilvl w:val="0"/>
          <w:numId w:val="88"/>
        </w:numPr>
        <w:shd w:val="clear" w:color="auto" w:fill="FFFFFF"/>
        <w:tabs>
          <w:tab w:val="left" w:pos="851"/>
          <w:tab w:val="left" w:pos="1276"/>
        </w:tabs>
        <w:ind w:left="720" w:hanging="720"/>
        <w:jc w:val="both"/>
        <w:rPr>
          <w:lang w:val="en-IN"/>
        </w:rPr>
      </w:pPr>
      <w:r w:rsidRPr="00930FF2">
        <w:rPr>
          <w:lang w:val="en-IN"/>
        </w:rPr>
        <w:t>Know about bounded variations, monotonicity of functions and absolutely continuous functions and their properties.</w:t>
      </w:r>
    </w:p>
    <w:p w:rsidR="00D2629F" w:rsidRPr="00930FF2" w:rsidRDefault="00D2629F" w:rsidP="00D2629F">
      <w:pPr>
        <w:ind w:left="360"/>
        <w:jc w:val="both"/>
        <w:rPr>
          <w:b/>
        </w:rPr>
      </w:pPr>
    </w:p>
    <w:p w:rsidR="00D2629F" w:rsidRPr="00930FF2" w:rsidRDefault="00D2629F" w:rsidP="00D2629F">
      <w:pPr>
        <w:pStyle w:val="Heading4"/>
        <w:jc w:val="center"/>
        <w:rPr>
          <w:rFonts w:ascii="Times New Roman" w:hAnsi="Times New Roman" w:cs="Times New Roman"/>
          <w:i w:val="0"/>
          <w:color w:val="auto"/>
        </w:rPr>
      </w:pPr>
      <w:r w:rsidRPr="00930FF2">
        <w:rPr>
          <w:rFonts w:ascii="Times New Roman" w:hAnsi="Times New Roman" w:cs="Times New Roman"/>
          <w:i w:val="0"/>
          <w:color w:val="auto"/>
        </w:rPr>
        <w:t>Unit - I (2 Questions)</w:t>
      </w:r>
    </w:p>
    <w:p w:rsidR="00D2629F" w:rsidRPr="00930FF2" w:rsidRDefault="00D2629F" w:rsidP="00D2629F">
      <w:pPr>
        <w:pStyle w:val="BodyText"/>
        <w:spacing w:line="240" w:lineRule="auto"/>
        <w:rPr>
          <w:szCs w:val="24"/>
        </w:rPr>
      </w:pPr>
      <w:r w:rsidRPr="00930FF2">
        <w:rPr>
          <w:szCs w:val="24"/>
        </w:rPr>
        <w:tab/>
        <w:t>Rearrangements of terms of a series, Riemann’s theorem. Sequence and series of functions, Pointwise and uniform convergence, Cauchy criterion for uniform convergence, Weirstrass’s M test, Abel’s and Dirichlet’s tests for uniform convergence, Uniform convergence and continuity, Uniform convergence and differentiation, Weierstrass approximation theorem.</w:t>
      </w:r>
    </w:p>
    <w:p w:rsidR="00D2629F" w:rsidRPr="00930FF2" w:rsidRDefault="00D2629F" w:rsidP="00D2629F">
      <w:pPr>
        <w:pStyle w:val="BodyText"/>
        <w:spacing w:line="240" w:lineRule="auto"/>
        <w:jc w:val="center"/>
        <w:rPr>
          <w:b/>
          <w:szCs w:val="24"/>
        </w:rPr>
      </w:pPr>
    </w:p>
    <w:p w:rsidR="00D2629F" w:rsidRPr="00930FF2" w:rsidRDefault="00D2629F" w:rsidP="00D2629F">
      <w:pPr>
        <w:pStyle w:val="BodyText"/>
        <w:spacing w:line="240" w:lineRule="auto"/>
        <w:jc w:val="center"/>
        <w:rPr>
          <w:b/>
          <w:szCs w:val="24"/>
        </w:rPr>
      </w:pPr>
      <w:r w:rsidRPr="00930FF2">
        <w:rPr>
          <w:b/>
          <w:szCs w:val="24"/>
        </w:rPr>
        <w:t>Unit - II (2 Questions)</w:t>
      </w:r>
    </w:p>
    <w:p w:rsidR="00D2629F" w:rsidRPr="00930FF2" w:rsidRDefault="00D2629F" w:rsidP="00D2629F">
      <w:pPr>
        <w:pStyle w:val="BodyText"/>
        <w:spacing w:line="240" w:lineRule="auto"/>
        <w:ind w:firstLine="720"/>
        <w:rPr>
          <w:szCs w:val="24"/>
        </w:rPr>
      </w:pPr>
      <w:r w:rsidRPr="00930FF2">
        <w:rPr>
          <w:szCs w:val="24"/>
        </w:rPr>
        <w:t>Power series, its uniform convergence and uniqueness theorem, Abel’s theorem,  Tauber’s theorem.</w:t>
      </w:r>
    </w:p>
    <w:p w:rsidR="00D2629F" w:rsidRPr="00930FF2" w:rsidRDefault="00D2629F" w:rsidP="00D2629F">
      <w:pPr>
        <w:pStyle w:val="BodyText"/>
        <w:spacing w:line="240" w:lineRule="auto"/>
        <w:rPr>
          <w:szCs w:val="24"/>
        </w:rPr>
      </w:pPr>
      <w:r w:rsidRPr="00930FF2">
        <w:rPr>
          <w:szCs w:val="24"/>
        </w:rPr>
        <w:t xml:space="preserve">             Functions of several variables, Linear Transformations, Euclidean space R</w:t>
      </w:r>
      <w:r w:rsidRPr="00930FF2">
        <w:rPr>
          <w:szCs w:val="24"/>
          <w:vertAlign w:val="superscript"/>
        </w:rPr>
        <w:t>n</w:t>
      </w:r>
      <w:r w:rsidRPr="00930FF2">
        <w:rPr>
          <w:szCs w:val="24"/>
        </w:rPr>
        <w:t>, Open balls and open sets in R</w:t>
      </w:r>
      <w:r w:rsidRPr="00930FF2">
        <w:rPr>
          <w:szCs w:val="24"/>
          <w:vertAlign w:val="superscript"/>
        </w:rPr>
        <w:t>n</w:t>
      </w:r>
      <w:r w:rsidRPr="00930FF2">
        <w:rPr>
          <w:szCs w:val="24"/>
        </w:rPr>
        <w:t>, Derivatives in an open subset of R</w:t>
      </w:r>
      <w:r w:rsidRPr="00930FF2">
        <w:rPr>
          <w:szCs w:val="24"/>
          <w:vertAlign w:val="superscript"/>
        </w:rPr>
        <w:t>n</w:t>
      </w:r>
      <w:r w:rsidRPr="00930FF2">
        <w:rPr>
          <w:szCs w:val="24"/>
        </w:rPr>
        <w:t>,  Chain Rule, Partial derivatives, Continuously Differentiable Mapping, Young’s and Schwarz’s theorems.</w:t>
      </w:r>
    </w:p>
    <w:p w:rsidR="00D2629F" w:rsidRPr="00930FF2" w:rsidRDefault="00D2629F" w:rsidP="00D2629F">
      <w:pPr>
        <w:pStyle w:val="Heading4"/>
        <w:jc w:val="center"/>
        <w:rPr>
          <w:rFonts w:ascii="Times New Roman" w:hAnsi="Times New Roman" w:cs="Times New Roman"/>
          <w:i w:val="0"/>
          <w:color w:val="auto"/>
        </w:rPr>
      </w:pPr>
      <w:r w:rsidRPr="00930FF2">
        <w:rPr>
          <w:rFonts w:ascii="Times New Roman" w:hAnsi="Times New Roman" w:cs="Times New Roman"/>
          <w:i w:val="0"/>
          <w:color w:val="auto"/>
        </w:rPr>
        <w:t>Unit - III (2 Questions)</w:t>
      </w:r>
    </w:p>
    <w:p w:rsidR="00D2629F" w:rsidRPr="00930FF2" w:rsidRDefault="00D2629F" w:rsidP="00D2629F">
      <w:pPr>
        <w:jc w:val="both"/>
      </w:pPr>
      <w:r w:rsidRPr="00930FF2">
        <w:t xml:space="preserve"> Taylor’s theorem. Higher order differentials, Explicit and implicit functions.  Implicit function theorem, Inverse function theorem.  Change of variables,  Extreme values of explicit functions,  Stationary values of implicit functions.  Lagrange’s multipliers method.  Jacobian and its properties, Differential forms, Stoke’s Theorem.</w:t>
      </w:r>
    </w:p>
    <w:p w:rsidR="00D2629F" w:rsidRPr="00930FF2" w:rsidRDefault="00D2629F" w:rsidP="00D2629F">
      <w:pPr>
        <w:pStyle w:val="Heading4"/>
        <w:jc w:val="center"/>
        <w:rPr>
          <w:rFonts w:ascii="Times New Roman" w:hAnsi="Times New Roman" w:cs="Times New Roman"/>
          <w:i w:val="0"/>
          <w:color w:val="auto"/>
        </w:rPr>
      </w:pPr>
      <w:r w:rsidRPr="00930FF2">
        <w:rPr>
          <w:rFonts w:ascii="Times New Roman" w:hAnsi="Times New Roman" w:cs="Times New Roman"/>
          <w:i w:val="0"/>
          <w:color w:val="auto"/>
        </w:rPr>
        <w:t>Unit - IV (2 Questions)</w:t>
      </w:r>
    </w:p>
    <w:p w:rsidR="00D2629F" w:rsidRPr="00930FF2" w:rsidRDefault="00D2629F" w:rsidP="00D2629F">
      <w:pPr>
        <w:jc w:val="both"/>
      </w:pPr>
      <w:r w:rsidRPr="00930FF2">
        <w:t xml:space="preserve">Vitali’s covering lemma, Differentiation of monotonic functions, Function of bounded variation and its representation as difference of monotonic functions,  Differentiation of indefinite integral, Fundamental theorem of calculus,  Absolutely continuous functions and their properties. </w:t>
      </w:r>
    </w:p>
    <w:p w:rsidR="00D2629F" w:rsidRPr="00930FF2" w:rsidRDefault="00D2629F" w:rsidP="00D2629F">
      <w:pPr>
        <w:jc w:val="both"/>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pPr>
    </w:p>
    <w:p w:rsidR="00D2629F" w:rsidRPr="00930FF2" w:rsidRDefault="00D2629F" w:rsidP="00D2629F">
      <w:pPr>
        <w:jc w:val="both"/>
        <w:rPr>
          <w:b/>
          <w:u w:val="single"/>
        </w:rPr>
      </w:pPr>
      <w:r w:rsidRPr="00930FF2">
        <w:rPr>
          <w:b/>
          <w:u w:val="single"/>
        </w:rPr>
        <w:lastRenderedPageBreak/>
        <w:t xml:space="preserve">Books Recommended : </w:t>
      </w:r>
    </w:p>
    <w:p w:rsidR="00D2629F" w:rsidRPr="00930FF2" w:rsidRDefault="00D2629F" w:rsidP="00F1526E">
      <w:pPr>
        <w:numPr>
          <w:ilvl w:val="0"/>
          <w:numId w:val="33"/>
        </w:numPr>
        <w:jc w:val="both"/>
      </w:pPr>
      <w:r w:rsidRPr="00930FF2">
        <w:t>T. M. Apostol, Mathematical Analysis, Narosa Publishing House, New Delhi.</w:t>
      </w:r>
    </w:p>
    <w:p w:rsidR="00D2629F" w:rsidRPr="00930FF2" w:rsidRDefault="00D2629F" w:rsidP="00F1526E">
      <w:pPr>
        <w:numPr>
          <w:ilvl w:val="0"/>
          <w:numId w:val="33"/>
        </w:numPr>
        <w:jc w:val="both"/>
      </w:pPr>
      <w:r w:rsidRPr="00930FF2">
        <w:t xml:space="preserve">H.L. Royden, Real Analysis, Macmillan Pub. Co., Inc. 4th Edition, New York, 1993. </w:t>
      </w:r>
    </w:p>
    <w:p w:rsidR="00D2629F" w:rsidRPr="00930FF2" w:rsidRDefault="00D2629F" w:rsidP="00F1526E">
      <w:pPr>
        <w:numPr>
          <w:ilvl w:val="0"/>
          <w:numId w:val="33"/>
        </w:numPr>
        <w:jc w:val="both"/>
      </w:pPr>
      <w:r w:rsidRPr="00930FF2">
        <w:t>G. De Barra, Measure Theory and Integration, Wiley Eastern Limited, 1981.</w:t>
      </w:r>
    </w:p>
    <w:p w:rsidR="00D2629F" w:rsidRPr="00930FF2" w:rsidRDefault="00D2629F" w:rsidP="00F1526E">
      <w:pPr>
        <w:numPr>
          <w:ilvl w:val="0"/>
          <w:numId w:val="33"/>
        </w:numPr>
        <w:jc w:val="both"/>
      </w:pPr>
      <w:r w:rsidRPr="00930FF2">
        <w:t>R.R. Goldberg, Methods of Real Analysis, Oxford &amp; IBH Pub. Co. Pvt. Ltd.</w:t>
      </w:r>
    </w:p>
    <w:p w:rsidR="00D2629F" w:rsidRPr="00930FF2" w:rsidRDefault="00D2629F" w:rsidP="00F1526E">
      <w:pPr>
        <w:numPr>
          <w:ilvl w:val="0"/>
          <w:numId w:val="33"/>
        </w:numPr>
        <w:jc w:val="both"/>
      </w:pPr>
      <w:r w:rsidRPr="00930FF2">
        <w:t>S.C. Malik and Savita Arora, Mathematical Analysis, New Age International Limited, New Delhi.</w:t>
      </w:r>
    </w:p>
    <w:p w:rsidR="00D2629F" w:rsidRPr="00930FF2" w:rsidRDefault="00D2629F" w:rsidP="00F1526E">
      <w:pPr>
        <w:numPr>
          <w:ilvl w:val="0"/>
          <w:numId w:val="33"/>
        </w:numPr>
        <w:jc w:val="both"/>
      </w:pPr>
      <w:r w:rsidRPr="00930FF2">
        <w:t>R. G. Bartle, The Elements of Real Analysis, Wiley International Edition.</w:t>
      </w:r>
    </w:p>
    <w:p w:rsidR="00D2629F" w:rsidRPr="00930FF2" w:rsidRDefault="00D2629F" w:rsidP="00D2629F">
      <w:pPr>
        <w:jc w:val="both"/>
      </w:pPr>
    </w:p>
    <w:p w:rsidR="00D2629F" w:rsidRPr="00930FF2" w:rsidRDefault="00D2629F" w:rsidP="00D2629F">
      <w:pPr>
        <w:jc w:val="both"/>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bCs/>
        </w:rPr>
      </w:pPr>
      <w:r w:rsidRPr="00930FF2">
        <w:rPr>
          <w:b/>
        </w:rPr>
        <w:t xml:space="preserve">12MHM422 : </w:t>
      </w:r>
      <w:r w:rsidRPr="00930FF2">
        <w:rPr>
          <w:b/>
          <w:bCs/>
        </w:rPr>
        <w:t>Rings and Module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Pr="00930FF2" w:rsidRDefault="00D2629F" w:rsidP="00D2629F">
      <w:pPr>
        <w:pStyle w:val="ListParagraph"/>
        <w:ind w:left="851"/>
        <w:rPr>
          <w:b/>
          <w:lang w:val="en-IN"/>
        </w:rPr>
      </w:pPr>
    </w:p>
    <w:p w:rsidR="00D2629F" w:rsidRPr="00930FF2" w:rsidRDefault="00D2629F" w:rsidP="00D2629F">
      <w:pPr>
        <w:rPr>
          <w:b/>
          <w:u w:val="single"/>
          <w:lang w:val="en-IN"/>
        </w:rPr>
      </w:pPr>
      <w:r>
        <w:rPr>
          <w:b/>
          <w:u w:val="single"/>
          <w:lang w:val="en-IN"/>
        </w:rPr>
        <w:t>Course Outcomes</w:t>
      </w:r>
    </w:p>
    <w:p w:rsidR="00D2629F" w:rsidRPr="00930FF2" w:rsidRDefault="00D2629F" w:rsidP="00D2629F">
      <w:pPr>
        <w:rPr>
          <w:lang w:val="en-IN"/>
        </w:rPr>
      </w:pPr>
      <w:r w:rsidRPr="00930FF2">
        <w:rPr>
          <w:lang w:val="en-IN"/>
        </w:rPr>
        <w:t xml:space="preserve">Students would be able to: </w:t>
      </w:r>
    </w:p>
    <w:p w:rsidR="00D2629F" w:rsidRPr="00930FF2" w:rsidRDefault="00D2629F" w:rsidP="00F1526E">
      <w:pPr>
        <w:pStyle w:val="ListParagraph"/>
        <w:numPr>
          <w:ilvl w:val="0"/>
          <w:numId w:val="60"/>
        </w:numPr>
        <w:shd w:val="clear" w:color="auto" w:fill="FFFFFF"/>
        <w:tabs>
          <w:tab w:val="left" w:pos="851"/>
          <w:tab w:val="left" w:pos="1276"/>
        </w:tabs>
        <w:ind w:left="720" w:hanging="720"/>
        <w:jc w:val="both"/>
        <w:rPr>
          <w:lang w:val="en-IN"/>
        </w:rPr>
      </w:pPr>
      <w:r w:rsidRPr="00930FF2">
        <w:rPr>
          <w:lang w:val="en-IN"/>
        </w:rPr>
        <w:t>Understand the concept of modules and applications of finitely generated modules over principal ideal domain to finitely generated abelian groups.</w:t>
      </w:r>
    </w:p>
    <w:p w:rsidR="00D2629F" w:rsidRPr="00930FF2" w:rsidRDefault="00D2629F" w:rsidP="00F1526E">
      <w:pPr>
        <w:pStyle w:val="ListParagraph"/>
        <w:numPr>
          <w:ilvl w:val="0"/>
          <w:numId w:val="60"/>
        </w:numPr>
        <w:shd w:val="clear" w:color="auto" w:fill="FFFFFF"/>
        <w:tabs>
          <w:tab w:val="left" w:pos="851"/>
          <w:tab w:val="left" w:pos="1276"/>
        </w:tabs>
        <w:ind w:left="720" w:hanging="720"/>
        <w:jc w:val="both"/>
        <w:rPr>
          <w:lang w:val="en-IN"/>
        </w:rPr>
      </w:pPr>
      <w:r w:rsidRPr="00930FF2">
        <w:rPr>
          <w:lang w:val="en-IN"/>
        </w:rPr>
        <w:t>Learn about the Nil and Nilpotent ideals in Noetherian and Artinian ring.</w:t>
      </w:r>
    </w:p>
    <w:p w:rsidR="00D2629F" w:rsidRPr="00930FF2" w:rsidRDefault="00D2629F" w:rsidP="00F1526E">
      <w:pPr>
        <w:pStyle w:val="ListParagraph"/>
        <w:numPr>
          <w:ilvl w:val="0"/>
          <w:numId w:val="60"/>
        </w:numPr>
        <w:shd w:val="clear" w:color="auto" w:fill="FFFFFF"/>
        <w:tabs>
          <w:tab w:val="left" w:pos="851"/>
          <w:tab w:val="left" w:pos="1276"/>
        </w:tabs>
        <w:ind w:left="720" w:hanging="720"/>
        <w:jc w:val="both"/>
        <w:rPr>
          <w:lang w:val="en-IN"/>
        </w:rPr>
      </w:pPr>
      <w:r w:rsidRPr="00930FF2">
        <w:rPr>
          <w:lang w:val="en-IN"/>
        </w:rPr>
        <w:t>Study about the Nilpotent transformation, index of nilpotency, invariants of Nilpotent transformations.</w:t>
      </w:r>
    </w:p>
    <w:p w:rsidR="00D2629F" w:rsidRPr="00930FF2" w:rsidRDefault="00D2629F" w:rsidP="00F1526E">
      <w:pPr>
        <w:pStyle w:val="ListParagraph"/>
        <w:numPr>
          <w:ilvl w:val="0"/>
          <w:numId w:val="60"/>
        </w:numPr>
        <w:shd w:val="clear" w:color="auto" w:fill="FFFFFF"/>
        <w:tabs>
          <w:tab w:val="left" w:pos="851"/>
          <w:tab w:val="left" w:pos="1276"/>
        </w:tabs>
        <w:ind w:left="720" w:hanging="720"/>
        <w:jc w:val="both"/>
        <w:rPr>
          <w:lang w:val="en-IN"/>
        </w:rPr>
      </w:pPr>
      <w:r w:rsidRPr="00930FF2">
        <w:rPr>
          <w:lang w:val="en-IN"/>
        </w:rPr>
        <w:t>Have knowledge of the Jordan blocks and Jordan forms.</w:t>
      </w:r>
    </w:p>
    <w:p w:rsidR="00D2629F" w:rsidRPr="00930FF2" w:rsidRDefault="00D2629F" w:rsidP="00D2629F">
      <w:pPr>
        <w:rPr>
          <w:b/>
          <w:bCs/>
        </w:rPr>
      </w:pPr>
    </w:p>
    <w:p w:rsidR="00D2629F" w:rsidRPr="00930FF2" w:rsidRDefault="00D2629F" w:rsidP="00D2629F">
      <w:pPr>
        <w:jc w:val="center"/>
        <w:outlineLvl w:val="3"/>
        <w:rPr>
          <w:b/>
          <w:bCs/>
        </w:rPr>
      </w:pPr>
      <w:r w:rsidRPr="00930FF2">
        <w:rPr>
          <w:b/>
          <w:bCs/>
        </w:rPr>
        <w:t>Unit - I (2 Questions)</w:t>
      </w:r>
    </w:p>
    <w:p w:rsidR="00D2629F" w:rsidRPr="00930FF2" w:rsidRDefault="00D2629F" w:rsidP="00D2629F">
      <w:pPr>
        <w:ind w:firstLine="720"/>
        <w:jc w:val="both"/>
      </w:pPr>
      <w:r w:rsidRPr="00930FF2">
        <w:t>Cyclic modules, Simple and semi-simple modules, Schur’s lemma, Free modules, Fundamental structure theorem of finitely generated modules over principal ideal domain and its applications to finitely generated abelian groups.</w:t>
      </w:r>
    </w:p>
    <w:p w:rsidR="00D2629F" w:rsidRPr="00930FF2" w:rsidRDefault="00D2629F" w:rsidP="00D2629F">
      <w:pPr>
        <w:jc w:val="center"/>
        <w:outlineLvl w:val="3"/>
        <w:rPr>
          <w:b/>
          <w:bCs/>
        </w:rPr>
      </w:pPr>
    </w:p>
    <w:p w:rsidR="00D2629F" w:rsidRPr="00930FF2" w:rsidRDefault="00D2629F" w:rsidP="00D2629F">
      <w:pPr>
        <w:jc w:val="center"/>
        <w:outlineLvl w:val="3"/>
        <w:rPr>
          <w:b/>
          <w:bCs/>
        </w:rPr>
      </w:pPr>
      <w:r w:rsidRPr="00930FF2">
        <w:rPr>
          <w:b/>
          <w:bCs/>
        </w:rPr>
        <w:t>Unit - II (2 Questions)</w:t>
      </w:r>
    </w:p>
    <w:p w:rsidR="00D2629F" w:rsidRPr="00930FF2" w:rsidRDefault="00D2629F" w:rsidP="00D2629F">
      <w:pPr>
        <w:ind w:firstLine="720"/>
        <w:jc w:val="both"/>
      </w:pPr>
      <w:r w:rsidRPr="00930FF2">
        <w:t>Neotherian and Artinian modules and rings with simple properties and examples, Nil and Nilpotent ideals in Neotherian and Artinian rings, Hilbert Basis theorem.</w:t>
      </w:r>
    </w:p>
    <w:p w:rsidR="00D2629F" w:rsidRPr="00930FF2" w:rsidRDefault="00D2629F" w:rsidP="00D2629F">
      <w:pPr>
        <w:jc w:val="center"/>
        <w:outlineLvl w:val="3"/>
        <w:rPr>
          <w:b/>
          <w:bCs/>
        </w:rPr>
      </w:pPr>
    </w:p>
    <w:p w:rsidR="00D2629F" w:rsidRPr="00930FF2" w:rsidRDefault="00D2629F" w:rsidP="00D2629F">
      <w:pPr>
        <w:jc w:val="center"/>
        <w:outlineLvl w:val="3"/>
        <w:rPr>
          <w:b/>
          <w:bCs/>
        </w:rPr>
      </w:pPr>
      <w:r w:rsidRPr="00930FF2">
        <w:rPr>
          <w:b/>
          <w:bCs/>
        </w:rPr>
        <w:t>Unit - III (2 Questions)</w:t>
      </w:r>
    </w:p>
    <w:p w:rsidR="00D2629F" w:rsidRPr="00930FF2" w:rsidRDefault="00D2629F" w:rsidP="00D2629F">
      <w:pPr>
        <w:ind w:firstLine="720"/>
        <w:jc w:val="both"/>
      </w:pPr>
      <w:r w:rsidRPr="00930FF2">
        <w:t>Hom</w:t>
      </w:r>
      <w:r w:rsidRPr="00930FF2">
        <w:rPr>
          <w:vertAlign w:val="subscript"/>
        </w:rPr>
        <w:t>R</w:t>
      </w:r>
      <w:r w:rsidRPr="00930FF2">
        <w:t>(R,R), Opposite rings, Wedderburn – Artin theorem, Maschk’s theorem, Equivalent statement for left Artinian rings having non-zero nilpotent ideals,  Uniform modules, Primary modules and Neother- Lasker theorem.</w:t>
      </w:r>
    </w:p>
    <w:p w:rsidR="00D2629F" w:rsidRPr="00930FF2" w:rsidRDefault="00D2629F" w:rsidP="00D2629F">
      <w:pPr>
        <w:jc w:val="center"/>
        <w:outlineLvl w:val="3"/>
        <w:rPr>
          <w:b/>
          <w:bCs/>
        </w:rPr>
      </w:pPr>
    </w:p>
    <w:p w:rsidR="00D2629F" w:rsidRPr="00930FF2" w:rsidRDefault="00D2629F" w:rsidP="00D2629F">
      <w:pPr>
        <w:jc w:val="center"/>
        <w:outlineLvl w:val="3"/>
        <w:rPr>
          <w:b/>
          <w:bCs/>
        </w:rPr>
      </w:pPr>
      <w:r w:rsidRPr="00930FF2">
        <w:rPr>
          <w:b/>
          <w:bCs/>
        </w:rPr>
        <w:t>Unit - IV (2 Questions)</w:t>
      </w:r>
    </w:p>
    <w:p w:rsidR="00D2629F" w:rsidRPr="00930FF2" w:rsidRDefault="00D2629F" w:rsidP="00D2629F">
      <w:pPr>
        <w:ind w:firstLine="720"/>
        <w:jc w:val="both"/>
      </w:pPr>
      <w:r w:rsidRPr="00930FF2">
        <w:t xml:space="preserve">Canonical forms : Similarity of linear transformations, Invariant subspaces, Reduction to triangular form, Nilpotent transformations, Index of nilpotency, Invariants of nilpotent transformations, The primary decomposition theorem, Rational canonical forms, Jordan blocks and Jordan forms. </w:t>
      </w:r>
    </w:p>
    <w:p w:rsidR="00D2629F" w:rsidRPr="00930FF2" w:rsidRDefault="00D2629F" w:rsidP="00D2629F"/>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 w:rsidR="00D2629F" w:rsidRPr="00930FF2" w:rsidRDefault="00D2629F" w:rsidP="00D2629F">
      <w:pPr>
        <w:jc w:val="both"/>
        <w:rPr>
          <w:b/>
          <w:u w:val="single"/>
        </w:rPr>
      </w:pPr>
      <w:r w:rsidRPr="00930FF2">
        <w:rPr>
          <w:b/>
          <w:bCs/>
          <w:u w:val="single"/>
        </w:rPr>
        <w:t xml:space="preserve">Books Recommended </w:t>
      </w:r>
      <w:r w:rsidRPr="00930FF2">
        <w:rPr>
          <w:b/>
          <w:u w:val="single"/>
        </w:rPr>
        <w:t xml:space="preserve">: </w:t>
      </w:r>
    </w:p>
    <w:p w:rsidR="00D2629F" w:rsidRPr="00930FF2" w:rsidRDefault="00D2629F" w:rsidP="00F1526E">
      <w:pPr>
        <w:numPr>
          <w:ilvl w:val="0"/>
          <w:numId w:val="34"/>
        </w:numPr>
        <w:jc w:val="both"/>
        <w:textAlignment w:val="baseline"/>
      </w:pPr>
      <w:r w:rsidRPr="00930FF2">
        <w:t xml:space="preserve">I.N.Herstein, Topics in Algebra, Wiley Eastern Ltd., New Delhi, 1975. </w:t>
      </w:r>
    </w:p>
    <w:p w:rsidR="00D2629F" w:rsidRPr="00930FF2" w:rsidRDefault="00D2629F" w:rsidP="00F1526E">
      <w:pPr>
        <w:numPr>
          <w:ilvl w:val="0"/>
          <w:numId w:val="34"/>
        </w:numPr>
        <w:jc w:val="both"/>
        <w:textAlignment w:val="baseline"/>
      </w:pPr>
      <w:r w:rsidRPr="00930FF2">
        <w:t>P.B. Bhattacharya, S.K. Jain and S.R. Nagpaul, Basic Abstract Algebra (2nd Edition), Cambridge University Press, Indian Edition, 1997.</w:t>
      </w:r>
    </w:p>
    <w:p w:rsidR="00D2629F" w:rsidRPr="00930FF2" w:rsidRDefault="00D2629F" w:rsidP="00F1526E">
      <w:pPr>
        <w:numPr>
          <w:ilvl w:val="0"/>
          <w:numId w:val="34"/>
        </w:numPr>
        <w:jc w:val="both"/>
        <w:textAlignment w:val="baseline"/>
      </w:pPr>
      <w:r w:rsidRPr="00930FF2">
        <w:t xml:space="preserve">M. Artin, Algebra, Prentice-Hall of India, 1991. </w:t>
      </w:r>
    </w:p>
    <w:p w:rsidR="00D2629F" w:rsidRPr="00930FF2" w:rsidRDefault="00D2629F" w:rsidP="00F1526E">
      <w:pPr>
        <w:numPr>
          <w:ilvl w:val="0"/>
          <w:numId w:val="34"/>
        </w:numPr>
        <w:jc w:val="both"/>
        <w:textAlignment w:val="baseline"/>
      </w:pPr>
      <w:r w:rsidRPr="00930FF2">
        <w:t xml:space="preserve">P.M. Cohn, Algebra, Vols. I, II &amp; III, John Wiley &amp; Sons, 1982, 1989, 1991. </w:t>
      </w:r>
    </w:p>
    <w:p w:rsidR="00D2629F" w:rsidRPr="00930FF2" w:rsidRDefault="00D2629F" w:rsidP="00F1526E">
      <w:pPr>
        <w:numPr>
          <w:ilvl w:val="0"/>
          <w:numId w:val="34"/>
        </w:numPr>
        <w:jc w:val="both"/>
        <w:textAlignment w:val="baseline"/>
      </w:pPr>
      <w:r w:rsidRPr="00930FF2">
        <w:t xml:space="preserve">I.S. Luther and I.B.S.Passi, Algebra, Vol. I-Groups, Vol. II-Rings, Narosa Publishing House (Vol. I – 1996, Vol. II –1990). </w:t>
      </w:r>
    </w:p>
    <w:p w:rsidR="00D2629F" w:rsidRPr="00930FF2" w:rsidRDefault="00D2629F" w:rsidP="00F1526E">
      <w:pPr>
        <w:numPr>
          <w:ilvl w:val="0"/>
          <w:numId w:val="34"/>
        </w:numPr>
        <w:jc w:val="both"/>
        <w:textAlignment w:val="baseline"/>
      </w:pPr>
      <w:r w:rsidRPr="00930FF2">
        <w:lastRenderedPageBreak/>
        <w:t xml:space="preserve">D.S. Malik, J.N. Mordenson, and M.K. Sen, Fundamentals of Abstract Algebra, McGraw Hill, International Edition, 1997. </w:t>
      </w:r>
    </w:p>
    <w:p w:rsidR="00D2629F" w:rsidRPr="00930FF2" w:rsidRDefault="00D2629F" w:rsidP="00F1526E">
      <w:pPr>
        <w:numPr>
          <w:ilvl w:val="0"/>
          <w:numId w:val="34"/>
        </w:numPr>
        <w:jc w:val="both"/>
        <w:textAlignment w:val="baseline"/>
      </w:pPr>
      <w:r w:rsidRPr="00930FF2">
        <w:t xml:space="preserve">K.B. Datta, Matrix and Linear Algebra, Prentice Hall of India Pvt., New Dlehi, 2000. </w:t>
      </w:r>
    </w:p>
    <w:p w:rsidR="00D2629F" w:rsidRPr="00930FF2" w:rsidRDefault="00D2629F" w:rsidP="00F1526E">
      <w:pPr>
        <w:numPr>
          <w:ilvl w:val="0"/>
          <w:numId w:val="34"/>
        </w:numPr>
        <w:jc w:val="both"/>
        <w:textAlignment w:val="baseline"/>
      </w:pPr>
      <w:r w:rsidRPr="00930FF2">
        <w:t xml:space="preserve">Vivek Sahai and Vikas Bist, Algebra, Narosa Publishing House, 1999. </w:t>
      </w:r>
    </w:p>
    <w:p w:rsidR="00D2629F" w:rsidRPr="00930FF2" w:rsidRDefault="00D2629F" w:rsidP="00F1526E">
      <w:pPr>
        <w:numPr>
          <w:ilvl w:val="0"/>
          <w:numId w:val="34"/>
        </w:numPr>
        <w:jc w:val="both"/>
        <w:textAlignment w:val="baseline"/>
      </w:pPr>
      <w:r w:rsidRPr="00930FF2">
        <w:t xml:space="preserve">T.Y Lam, Lectures on Modules and Rings, GTM Vol. 189, Springer-Verlag, 1999. </w:t>
      </w: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Default="00D2629F" w:rsidP="00D2629F">
      <w:pPr>
        <w:ind w:left="2880" w:firstLine="720"/>
        <w:jc w:val="both"/>
        <w:rPr>
          <w:b/>
        </w:rPr>
      </w:pPr>
    </w:p>
    <w:p w:rsidR="00D2629F" w:rsidRPr="00930FF2" w:rsidRDefault="00D2629F" w:rsidP="00D2629F">
      <w:pPr>
        <w:ind w:left="2880" w:firstLine="720"/>
        <w:jc w:val="both"/>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423 : General Topology</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Pr="00930FF2" w:rsidRDefault="00D2629F" w:rsidP="00D2629F">
      <w:pPr>
        <w:pStyle w:val="ListParagraph"/>
        <w:ind w:left="851"/>
      </w:pPr>
    </w:p>
    <w:p w:rsidR="00D2629F" w:rsidRPr="00930FF2" w:rsidRDefault="00D2629F" w:rsidP="00D2629F">
      <w:pPr>
        <w:rPr>
          <w:b/>
          <w:u w:val="single"/>
          <w:lang w:val="en-IN"/>
        </w:rPr>
      </w:pPr>
      <w:r>
        <w:rPr>
          <w:b/>
          <w:u w:val="single"/>
          <w:lang w:val="en-IN"/>
        </w:rPr>
        <w:t>Course Outcomes</w:t>
      </w:r>
    </w:p>
    <w:p w:rsidR="00D2629F" w:rsidRPr="00930FF2" w:rsidRDefault="00D2629F" w:rsidP="00D2629F">
      <w:pPr>
        <w:rPr>
          <w:lang w:val="en-IN"/>
        </w:rPr>
      </w:pPr>
      <w:r w:rsidRPr="00930FF2">
        <w:rPr>
          <w:lang w:val="en-IN"/>
        </w:rPr>
        <w:t>Students would be able to:</w:t>
      </w:r>
    </w:p>
    <w:p w:rsidR="00D2629F" w:rsidRPr="00930FF2" w:rsidRDefault="00D2629F" w:rsidP="00F1526E">
      <w:pPr>
        <w:pStyle w:val="ListParagraph"/>
        <w:numPr>
          <w:ilvl w:val="0"/>
          <w:numId w:val="61"/>
        </w:numPr>
        <w:shd w:val="clear" w:color="auto" w:fill="FFFFFF"/>
        <w:tabs>
          <w:tab w:val="left" w:pos="851"/>
          <w:tab w:val="left" w:pos="1276"/>
        </w:tabs>
        <w:ind w:left="720" w:hanging="720"/>
        <w:jc w:val="both"/>
        <w:rPr>
          <w:lang w:val="en-IN"/>
        </w:rPr>
      </w:pPr>
      <w:r w:rsidRPr="00930FF2">
        <w:rPr>
          <w:lang w:val="en-IN"/>
        </w:rPr>
        <w:t>Have knowledge of the separation axioms.</w:t>
      </w:r>
    </w:p>
    <w:p w:rsidR="00D2629F" w:rsidRPr="00930FF2" w:rsidRDefault="00D2629F" w:rsidP="00F1526E">
      <w:pPr>
        <w:pStyle w:val="ListParagraph"/>
        <w:numPr>
          <w:ilvl w:val="0"/>
          <w:numId w:val="61"/>
        </w:numPr>
        <w:shd w:val="clear" w:color="auto" w:fill="FFFFFF"/>
        <w:tabs>
          <w:tab w:val="left" w:pos="851"/>
          <w:tab w:val="left" w:pos="1276"/>
        </w:tabs>
        <w:ind w:left="720" w:hanging="720"/>
        <w:jc w:val="both"/>
        <w:rPr>
          <w:lang w:val="en-IN"/>
        </w:rPr>
      </w:pPr>
      <w:r w:rsidRPr="00930FF2">
        <w:rPr>
          <w:lang w:val="en-IN"/>
        </w:rPr>
        <w:t>Understand the concept of product topological spaces and their properties.</w:t>
      </w:r>
    </w:p>
    <w:p w:rsidR="00D2629F" w:rsidRPr="00930FF2" w:rsidRDefault="00D2629F" w:rsidP="00F1526E">
      <w:pPr>
        <w:pStyle w:val="ListParagraph"/>
        <w:numPr>
          <w:ilvl w:val="0"/>
          <w:numId w:val="61"/>
        </w:numPr>
        <w:shd w:val="clear" w:color="auto" w:fill="FFFFFF"/>
        <w:tabs>
          <w:tab w:val="left" w:pos="851"/>
          <w:tab w:val="left" w:pos="1276"/>
        </w:tabs>
        <w:ind w:left="720" w:hanging="720"/>
        <w:jc w:val="both"/>
        <w:rPr>
          <w:lang w:val="en-IN"/>
        </w:rPr>
      </w:pPr>
      <w:r w:rsidRPr="00930FF2">
        <w:rPr>
          <w:lang w:val="en-IN"/>
        </w:rPr>
        <w:t>Be familiar with Tychonoff embedding theorem and Urysohn’s metrization theorem.</w:t>
      </w:r>
    </w:p>
    <w:p w:rsidR="00D2629F" w:rsidRPr="00930FF2" w:rsidRDefault="00D2629F" w:rsidP="00F1526E">
      <w:pPr>
        <w:pStyle w:val="ListParagraph"/>
        <w:numPr>
          <w:ilvl w:val="0"/>
          <w:numId w:val="61"/>
        </w:numPr>
        <w:shd w:val="clear" w:color="auto" w:fill="FFFFFF"/>
        <w:tabs>
          <w:tab w:val="left" w:pos="851"/>
          <w:tab w:val="left" w:pos="1276"/>
        </w:tabs>
        <w:ind w:left="720" w:hanging="720"/>
        <w:jc w:val="both"/>
        <w:rPr>
          <w:lang w:val="en-IN"/>
        </w:rPr>
      </w:pPr>
      <w:r w:rsidRPr="00930FF2">
        <w:rPr>
          <w:lang w:val="en-IN"/>
        </w:rPr>
        <w:t>Know about methods of generating nets and filters and their relations.</w:t>
      </w:r>
    </w:p>
    <w:p w:rsidR="00D2629F" w:rsidRPr="00930FF2" w:rsidRDefault="00D2629F" w:rsidP="00F1526E">
      <w:pPr>
        <w:pStyle w:val="ListParagraph"/>
        <w:numPr>
          <w:ilvl w:val="0"/>
          <w:numId w:val="61"/>
        </w:numPr>
        <w:shd w:val="clear" w:color="auto" w:fill="FFFFFF"/>
        <w:tabs>
          <w:tab w:val="left" w:pos="851"/>
          <w:tab w:val="left" w:pos="1276"/>
        </w:tabs>
        <w:ind w:left="720" w:hanging="720"/>
        <w:jc w:val="both"/>
        <w:rPr>
          <w:lang w:val="en-IN"/>
        </w:rPr>
      </w:pPr>
      <w:r w:rsidRPr="00930FF2">
        <w:rPr>
          <w:lang w:val="en-IN"/>
        </w:rPr>
        <w:t>Describe paracompact spaces and their characterizations.</w:t>
      </w:r>
    </w:p>
    <w:p w:rsidR="00D2629F" w:rsidRPr="00930FF2" w:rsidRDefault="00D2629F" w:rsidP="00D2629F">
      <w:pPr>
        <w:ind w:left="851"/>
      </w:pPr>
    </w:p>
    <w:p w:rsidR="00D2629F" w:rsidRPr="002B6395" w:rsidRDefault="00D2629F" w:rsidP="00D2629F">
      <w:pPr>
        <w:jc w:val="center"/>
        <w:rPr>
          <w:b/>
        </w:rPr>
      </w:pPr>
      <w:r w:rsidRPr="002B6395">
        <w:rPr>
          <w:b/>
        </w:rPr>
        <w:t>Section-1</w:t>
      </w:r>
    </w:p>
    <w:p w:rsidR="00D2629F" w:rsidRPr="002B6395" w:rsidRDefault="00D2629F" w:rsidP="00D2629F"/>
    <w:p w:rsidR="00D2629F" w:rsidRPr="002B6395" w:rsidRDefault="00D2629F" w:rsidP="00D2629F">
      <w:pPr>
        <w:jc w:val="both"/>
      </w:pPr>
      <w:r w:rsidRPr="002B6395">
        <w:t>Regular, Normal, T</w:t>
      </w:r>
      <w:r w:rsidRPr="00A9397B">
        <w:rPr>
          <w:vertAlign w:val="subscript"/>
        </w:rPr>
        <w:t>3</w:t>
      </w:r>
      <w:r w:rsidRPr="002B6395">
        <w:t xml:space="preserve"> and T</w:t>
      </w:r>
      <w:r w:rsidRPr="00A9397B">
        <w:rPr>
          <w:vertAlign w:val="subscript"/>
        </w:rPr>
        <w:t>4</w:t>
      </w:r>
      <w:r w:rsidRPr="002B6395">
        <w:t xml:space="preserve"> separation axioms, their characterization and basic</w:t>
      </w:r>
      <w:r>
        <w:t xml:space="preserve"> </w:t>
      </w:r>
      <w:r w:rsidRPr="002B6395">
        <w:t>properties, Urysohn’s lemma and Tietze extension theorem, Regularity and normality of a</w:t>
      </w:r>
      <w:r>
        <w:t xml:space="preserve"> </w:t>
      </w:r>
      <w:r w:rsidRPr="002B6395">
        <w:t>compact Hausdorff space, Complete regularity, Complete normality,</w:t>
      </w:r>
      <w:r>
        <w:t xml:space="preserve"> </w:t>
      </w:r>
      <w:r w:rsidRPr="002B6395">
        <w:rPr>
          <w:position w:val="-38"/>
        </w:rPr>
        <w:object w:dxaOrig="400" w:dyaOrig="620">
          <v:shape id="_x0000_i1029" type="#_x0000_t75" style="width:19.5pt;height:30.75pt" o:ole="">
            <v:imagedata r:id="rId16" o:title=""/>
          </v:shape>
          <o:OLEObject Type="Embed" ProgID="Equation.DSMT4" ShapeID="_x0000_i1029" DrawAspect="Content" ObjectID="_1595928716" r:id="rId17"/>
        </w:object>
      </w:r>
      <w:r w:rsidRPr="002B6395">
        <w:t xml:space="preserve">and </w:t>
      </w:r>
      <w:r w:rsidRPr="002B6395">
        <w:rPr>
          <w:position w:val="-12"/>
        </w:rPr>
        <w:object w:dxaOrig="279" w:dyaOrig="360">
          <v:shape id="_x0000_i1030" type="#_x0000_t75" style="width:14.25pt;height:18pt" o:ole="">
            <v:imagedata r:id="rId18" o:title=""/>
          </v:shape>
          <o:OLEObject Type="Embed" ProgID="Equation.DSMT4" ShapeID="_x0000_i1030" DrawAspect="Content" ObjectID="_1595928717" r:id="rId19"/>
        </w:object>
      </w:r>
      <w:r w:rsidRPr="002B6395">
        <w:t xml:space="preserve"> spaces, their characterization and basic properties.</w:t>
      </w:r>
    </w:p>
    <w:p w:rsidR="00D2629F" w:rsidRDefault="00D2629F" w:rsidP="00D2629F">
      <w:pPr>
        <w:jc w:val="both"/>
        <w:rPr>
          <w:b/>
        </w:rPr>
      </w:pPr>
      <w:r w:rsidRPr="002B6395">
        <w:tab/>
      </w:r>
      <w:r w:rsidRPr="002B6395">
        <w:tab/>
      </w:r>
      <w:r w:rsidRPr="002B6395">
        <w:tab/>
      </w:r>
      <w:r w:rsidRPr="002B6395">
        <w:tab/>
      </w:r>
      <w:r w:rsidRPr="002B6395">
        <w:rPr>
          <w:b/>
        </w:rPr>
        <w:tab/>
      </w:r>
    </w:p>
    <w:p w:rsidR="00D2629F" w:rsidRPr="002B6395" w:rsidRDefault="00D2629F" w:rsidP="00D2629F">
      <w:pPr>
        <w:jc w:val="center"/>
        <w:rPr>
          <w:b/>
        </w:rPr>
      </w:pPr>
      <w:r w:rsidRPr="002B6395">
        <w:rPr>
          <w:b/>
        </w:rPr>
        <w:t>Section-II</w:t>
      </w:r>
    </w:p>
    <w:p w:rsidR="00D2629F" w:rsidRPr="002B6395" w:rsidRDefault="00D2629F" w:rsidP="00D2629F">
      <w:pPr>
        <w:jc w:val="both"/>
      </w:pPr>
      <w:r w:rsidRPr="002B6395">
        <w:t>Product topological spaces, Projection mappings, Tychonoff product topology in terms</w:t>
      </w:r>
      <w:r>
        <w:t xml:space="preserve"> </w:t>
      </w:r>
      <w:r w:rsidRPr="002B6395">
        <w:t>of standard subbases and its characterization, Seperation axiom and product spaces,</w:t>
      </w:r>
      <w:r>
        <w:t xml:space="preserve"> </w:t>
      </w:r>
      <w:r w:rsidRPr="002B6395">
        <w:t>Connectedness, Locally connectedness and compactness of product spaces, Product space</w:t>
      </w:r>
    </w:p>
    <w:p w:rsidR="00D2629F" w:rsidRPr="002B6395" w:rsidRDefault="00D2629F" w:rsidP="00D2629F">
      <w:pPr>
        <w:jc w:val="both"/>
      </w:pPr>
      <w:r w:rsidRPr="002B6395">
        <w:t>as first axiom space, Tychonoff product theorem.</w:t>
      </w:r>
    </w:p>
    <w:p w:rsidR="00D2629F" w:rsidRPr="002B6395" w:rsidRDefault="00D2629F" w:rsidP="00D2629F">
      <w:pPr>
        <w:jc w:val="both"/>
      </w:pPr>
      <w:r w:rsidRPr="002B6395">
        <w:t>Embedding and metrization : Embedding lemma and Tychonoff embedding theorem,</w:t>
      </w:r>
      <w:r>
        <w:t xml:space="preserve"> </w:t>
      </w:r>
      <w:r w:rsidRPr="002B6395">
        <w:t>Metrizable spaces, Urysohn’s metrization theorem</w:t>
      </w:r>
    </w:p>
    <w:p w:rsidR="00D2629F" w:rsidRDefault="00D2629F" w:rsidP="00D2629F">
      <w:pPr>
        <w:jc w:val="both"/>
      </w:pPr>
      <w:r w:rsidRPr="002B6395">
        <w:tab/>
      </w:r>
      <w:r w:rsidRPr="002B6395">
        <w:tab/>
      </w:r>
      <w:r w:rsidRPr="002B6395">
        <w:tab/>
      </w:r>
      <w:r w:rsidRPr="002B6395">
        <w:tab/>
      </w:r>
      <w:r w:rsidRPr="002B6395">
        <w:tab/>
      </w:r>
    </w:p>
    <w:p w:rsidR="00D2629F" w:rsidRPr="002B6395" w:rsidRDefault="00D2629F" w:rsidP="00D2629F">
      <w:pPr>
        <w:jc w:val="center"/>
        <w:rPr>
          <w:b/>
        </w:rPr>
      </w:pPr>
      <w:r w:rsidRPr="002B6395">
        <w:rPr>
          <w:b/>
        </w:rPr>
        <w:t>Section-III</w:t>
      </w:r>
    </w:p>
    <w:p w:rsidR="00D2629F" w:rsidRPr="002B6395" w:rsidRDefault="00D2629F" w:rsidP="00D2629F">
      <w:pPr>
        <w:jc w:val="both"/>
      </w:pPr>
      <w:r w:rsidRPr="002B6395">
        <w:t>Nets : Nets in topological spaces, Convergence of nets, Hausdorffness and nets, Subnet</w:t>
      </w:r>
      <w:r>
        <w:t xml:space="preserve"> </w:t>
      </w:r>
      <w:r w:rsidRPr="002B6395">
        <w:t>and cluster points, Compactness and nets,</w:t>
      </w:r>
      <w:r>
        <w:t xml:space="preserve"> </w:t>
      </w:r>
      <w:r w:rsidRPr="002B6395">
        <w:t>Filters : Definition and examples, Collection of all filters on a set as a poset, Finer filter,</w:t>
      </w:r>
      <w:r>
        <w:t xml:space="preserve"> </w:t>
      </w:r>
      <w:r w:rsidRPr="002B6395">
        <w:t>Methods of generating filters and finer filters, ultra filter and its characterizations,Ultra</w:t>
      </w:r>
      <w:r>
        <w:t xml:space="preserve"> </w:t>
      </w:r>
      <w:r w:rsidRPr="002B6395">
        <w:t>filter principle, Image of filter under a function, Limit point and limit of a filter,</w:t>
      </w:r>
      <w:r>
        <w:t xml:space="preserve"> </w:t>
      </w:r>
      <w:r w:rsidRPr="002B6395">
        <w:t>Continuity in terms of convergence of filters, Hausdorffness and filters. Canonical way of</w:t>
      </w:r>
      <w:r>
        <w:t xml:space="preserve"> </w:t>
      </w:r>
      <w:r w:rsidRPr="002B6395">
        <w:t>converting nets to filters and vice versa, Stone-Cech compactification( statement only).</w:t>
      </w:r>
    </w:p>
    <w:p w:rsidR="00D2629F" w:rsidRDefault="00D2629F" w:rsidP="00D2629F">
      <w:pPr>
        <w:jc w:val="both"/>
      </w:pPr>
      <w:r w:rsidRPr="002B6395">
        <w:tab/>
      </w:r>
      <w:r w:rsidRPr="002B6395">
        <w:tab/>
      </w:r>
      <w:r w:rsidRPr="002B6395">
        <w:tab/>
      </w:r>
      <w:r w:rsidRPr="002B6395">
        <w:tab/>
      </w:r>
      <w:r w:rsidRPr="002B6395">
        <w:tab/>
      </w:r>
    </w:p>
    <w:p w:rsidR="00D2629F" w:rsidRPr="002B6395" w:rsidRDefault="00D2629F" w:rsidP="00D2629F">
      <w:pPr>
        <w:jc w:val="center"/>
        <w:rPr>
          <w:b/>
        </w:rPr>
      </w:pPr>
      <w:r w:rsidRPr="002B6395">
        <w:rPr>
          <w:b/>
        </w:rPr>
        <w:t>Section-IV</w:t>
      </w:r>
    </w:p>
    <w:p w:rsidR="00D2629F" w:rsidRPr="002B6395" w:rsidRDefault="00D2629F" w:rsidP="00D2629F">
      <w:pPr>
        <w:jc w:val="both"/>
      </w:pPr>
      <w:r w:rsidRPr="002B6395">
        <w:t>Covering of a space, Local finiteness, Paracompact spaces, Paracompactness as regular space,Michaell theorem on</w:t>
      </w:r>
      <w:r>
        <w:t xml:space="preserve"> </w:t>
      </w:r>
      <w:r w:rsidRPr="002B6395">
        <w:t>characterization of paracompactness in regular spaces, Paracompactness as normal space,</w:t>
      </w:r>
      <w:r>
        <w:t xml:space="preserve"> </w:t>
      </w:r>
      <w:r w:rsidRPr="002B6395">
        <w:t>A. H. Stone theorem, Nagata- Smirnov Metrization theorem.</w:t>
      </w:r>
    </w:p>
    <w:p w:rsidR="00D2629F" w:rsidRPr="002B6395" w:rsidRDefault="00D2629F" w:rsidP="00D2629F">
      <w:pPr>
        <w:jc w:val="both"/>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 xml:space="preserve">eight to </w:t>
      </w:r>
      <w:r w:rsidRPr="00930FF2">
        <w:rPr>
          <w:b/>
        </w:rPr>
        <w:lastRenderedPageBreak/>
        <w:t>ten</w:t>
      </w:r>
      <w:r w:rsidRPr="00930FF2">
        <w:t xml:space="preserve"> short answer type questions without any internal choice covering the entire syllabus and shall be </w:t>
      </w:r>
      <w:r w:rsidRPr="00930FF2">
        <w:rPr>
          <w:b/>
        </w:rPr>
        <w:t>compulsory</w:t>
      </w:r>
      <w:r w:rsidRPr="00930FF2">
        <w:t>.</w:t>
      </w:r>
    </w:p>
    <w:p w:rsidR="00D2629F" w:rsidRPr="002B6395" w:rsidRDefault="00D2629F" w:rsidP="00D2629F">
      <w:pPr>
        <w:jc w:val="both"/>
      </w:pPr>
    </w:p>
    <w:p w:rsidR="00D2629F" w:rsidRDefault="00D2629F" w:rsidP="00D2629F">
      <w:pPr>
        <w:rPr>
          <w:b/>
        </w:rPr>
      </w:pPr>
      <w:r w:rsidRPr="002B6395">
        <w:rPr>
          <w:b/>
        </w:rPr>
        <w:t>Books Recommended :</w:t>
      </w:r>
    </w:p>
    <w:p w:rsidR="00D2629F" w:rsidRPr="002B6395" w:rsidRDefault="00D2629F" w:rsidP="00F1526E">
      <w:pPr>
        <w:pStyle w:val="ListParagraph"/>
        <w:numPr>
          <w:ilvl w:val="0"/>
          <w:numId w:val="48"/>
        </w:numPr>
      </w:pPr>
      <w:r w:rsidRPr="002B6395">
        <w:t>George F. Simmons, Introduction to Topology and Modern Analysis, McGraw-Hill</w:t>
      </w:r>
      <w:r>
        <w:t xml:space="preserve"> </w:t>
      </w:r>
      <w:r w:rsidRPr="002B6395">
        <w:t>Book Company, 1963.</w:t>
      </w:r>
    </w:p>
    <w:p w:rsidR="00D2629F" w:rsidRPr="002B6395" w:rsidRDefault="00D2629F" w:rsidP="00F1526E">
      <w:pPr>
        <w:pStyle w:val="ListParagraph"/>
        <w:numPr>
          <w:ilvl w:val="0"/>
          <w:numId w:val="48"/>
        </w:numPr>
      </w:pPr>
      <w:r w:rsidRPr="002B6395">
        <w:t>K.D. Joshi, Introduction to General Topology, Wiley Eastern Ltd.</w:t>
      </w:r>
    </w:p>
    <w:p w:rsidR="00D2629F" w:rsidRPr="002B6395" w:rsidRDefault="00D2629F" w:rsidP="00F1526E">
      <w:pPr>
        <w:pStyle w:val="ListParagraph"/>
        <w:numPr>
          <w:ilvl w:val="0"/>
          <w:numId w:val="48"/>
        </w:numPr>
      </w:pPr>
      <w:r w:rsidRPr="002B6395">
        <w:t>J. L. Kelly, General Topology, Springer Verlag, New York, 1991.</w:t>
      </w:r>
    </w:p>
    <w:p w:rsidR="00D2629F" w:rsidRPr="002B6395" w:rsidRDefault="00D2629F" w:rsidP="00F1526E">
      <w:pPr>
        <w:pStyle w:val="ListParagraph"/>
        <w:numPr>
          <w:ilvl w:val="0"/>
          <w:numId w:val="48"/>
        </w:numPr>
      </w:pPr>
      <w:r w:rsidRPr="002B6395">
        <w:t>J. R. Munkres, Toplogy, Pearson Education Asia, 2002.</w:t>
      </w:r>
    </w:p>
    <w:p w:rsidR="00D2629F" w:rsidRPr="002B6395" w:rsidRDefault="00D2629F" w:rsidP="00F1526E">
      <w:pPr>
        <w:pStyle w:val="ListParagraph"/>
        <w:numPr>
          <w:ilvl w:val="0"/>
          <w:numId w:val="48"/>
        </w:numPr>
      </w:pPr>
      <w:r w:rsidRPr="002B6395">
        <w:t>W.J. Pervin, Foundations of General Topology, Academic Press Inc. New York,</w:t>
      </w:r>
    </w:p>
    <w:p w:rsidR="00D2629F" w:rsidRPr="002B6395" w:rsidRDefault="00D2629F" w:rsidP="00D2629F">
      <w:pPr>
        <w:pStyle w:val="ListParagraph"/>
      </w:pPr>
      <w:r w:rsidRPr="002B6395">
        <w:t>1964.</w:t>
      </w:r>
    </w:p>
    <w:p w:rsidR="00D2629F" w:rsidRPr="002B6395" w:rsidRDefault="00D2629F" w:rsidP="00F1526E">
      <w:pPr>
        <w:pStyle w:val="ListParagraph"/>
        <w:numPr>
          <w:ilvl w:val="0"/>
          <w:numId w:val="48"/>
        </w:numPr>
      </w:pPr>
      <w:r w:rsidRPr="002B6395">
        <w:t>K.Chandrasekhara Rao, Toplogy, Narosa Publishing House Delhi, 2009.</w:t>
      </w:r>
    </w:p>
    <w:p w:rsidR="00D2629F" w:rsidRPr="002B6395" w:rsidRDefault="00D2629F" w:rsidP="00F1526E">
      <w:pPr>
        <w:pStyle w:val="ListParagraph"/>
        <w:numPr>
          <w:ilvl w:val="0"/>
          <w:numId w:val="48"/>
        </w:numPr>
      </w:pPr>
      <w:r w:rsidRPr="002B6395">
        <w:t>Fred H. Croom, Principles of Topology, Cengage Learning, 2009.</w:t>
      </w:r>
    </w:p>
    <w:p w:rsidR="00D2629F" w:rsidRPr="002B6395" w:rsidRDefault="00D2629F" w:rsidP="00D2629F"/>
    <w:p w:rsidR="00D2629F" w:rsidRDefault="00D2629F" w:rsidP="00D2629F">
      <w:pPr>
        <w:jc w:val="both"/>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424 : Classical Mechanic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rPr>
          <w:b/>
          <w:u w:val="single"/>
          <w:lang w:val="en-IN"/>
        </w:rPr>
      </w:pPr>
      <w:r>
        <w:rPr>
          <w:b/>
          <w:u w:val="single"/>
          <w:lang w:val="en-IN"/>
        </w:rPr>
        <w:t>Course Outcomes</w:t>
      </w:r>
      <w:r w:rsidRPr="00930FF2">
        <w:rPr>
          <w:b/>
          <w:u w:val="single"/>
          <w:lang w:val="en-IN"/>
        </w:rPr>
        <w:t xml:space="preserve"> </w:t>
      </w:r>
    </w:p>
    <w:p w:rsidR="00D2629F" w:rsidRPr="00930FF2" w:rsidRDefault="00D2629F" w:rsidP="00D2629F">
      <w:pPr>
        <w:rPr>
          <w:lang w:val="en-IN"/>
        </w:rPr>
      </w:pPr>
      <w:r w:rsidRPr="00930FF2">
        <w:rPr>
          <w:lang w:val="en-IN"/>
        </w:rPr>
        <w:t>Students would be able to:</w:t>
      </w:r>
    </w:p>
    <w:p w:rsidR="00D2629F" w:rsidRPr="00930FF2" w:rsidRDefault="00D2629F" w:rsidP="00F1526E">
      <w:pPr>
        <w:pStyle w:val="ListParagraph"/>
        <w:numPr>
          <w:ilvl w:val="0"/>
          <w:numId w:val="62"/>
        </w:numPr>
        <w:shd w:val="clear" w:color="auto" w:fill="FFFFFF"/>
        <w:tabs>
          <w:tab w:val="left" w:pos="851"/>
          <w:tab w:val="left" w:pos="1276"/>
        </w:tabs>
        <w:ind w:left="720" w:hanging="720"/>
        <w:jc w:val="both"/>
        <w:rPr>
          <w:lang w:val="en-IN"/>
        </w:rPr>
      </w:pPr>
      <w:r w:rsidRPr="00930FF2">
        <w:rPr>
          <w:lang w:val="en-IN"/>
        </w:rPr>
        <w:t>Be familiar with constraints and their classification.</w:t>
      </w:r>
    </w:p>
    <w:p w:rsidR="00D2629F" w:rsidRPr="00930FF2" w:rsidRDefault="00D2629F" w:rsidP="00F1526E">
      <w:pPr>
        <w:pStyle w:val="ListParagraph"/>
        <w:numPr>
          <w:ilvl w:val="0"/>
          <w:numId w:val="62"/>
        </w:numPr>
        <w:shd w:val="clear" w:color="auto" w:fill="FFFFFF"/>
        <w:tabs>
          <w:tab w:val="left" w:pos="851"/>
          <w:tab w:val="left" w:pos="1276"/>
        </w:tabs>
        <w:ind w:left="720" w:hanging="720"/>
        <w:jc w:val="both"/>
        <w:rPr>
          <w:lang w:val="en-IN"/>
        </w:rPr>
      </w:pPr>
      <w:r w:rsidRPr="00930FF2">
        <w:rPr>
          <w:lang w:val="en-IN"/>
        </w:rPr>
        <w:t>Understand ideal constraints, derive general equation of dynamics and Lagrange equations for potential forces.</w:t>
      </w:r>
    </w:p>
    <w:p w:rsidR="00D2629F" w:rsidRPr="00930FF2" w:rsidRDefault="00D2629F" w:rsidP="00F1526E">
      <w:pPr>
        <w:pStyle w:val="ListParagraph"/>
        <w:numPr>
          <w:ilvl w:val="0"/>
          <w:numId w:val="62"/>
        </w:numPr>
        <w:shd w:val="clear" w:color="auto" w:fill="FFFFFF"/>
        <w:tabs>
          <w:tab w:val="left" w:pos="851"/>
          <w:tab w:val="left" w:pos="1276"/>
        </w:tabs>
        <w:ind w:left="720" w:hanging="720"/>
        <w:jc w:val="both"/>
        <w:rPr>
          <w:lang w:val="en-IN"/>
        </w:rPr>
      </w:pPr>
      <w:r w:rsidRPr="00930FF2">
        <w:rPr>
          <w:lang w:val="en-IN"/>
        </w:rPr>
        <w:t xml:space="preserve">Describe Donkin's theorem, Hamilton principle, Whittaker equations and the principle of least action. </w:t>
      </w:r>
    </w:p>
    <w:p w:rsidR="00D2629F" w:rsidRPr="00930FF2" w:rsidRDefault="00D2629F" w:rsidP="00F1526E">
      <w:pPr>
        <w:pStyle w:val="ListParagraph"/>
        <w:numPr>
          <w:ilvl w:val="0"/>
          <w:numId w:val="62"/>
        </w:numPr>
        <w:shd w:val="clear" w:color="auto" w:fill="FFFFFF"/>
        <w:tabs>
          <w:tab w:val="left" w:pos="851"/>
          <w:tab w:val="left" w:pos="1276"/>
        </w:tabs>
        <w:ind w:left="720" w:hanging="720"/>
        <w:jc w:val="both"/>
        <w:rPr>
          <w:lang w:val="en-IN"/>
        </w:rPr>
      </w:pPr>
      <w:r w:rsidRPr="00930FF2">
        <w:rPr>
          <w:lang w:val="en-IN"/>
        </w:rPr>
        <w:t>Find the equation of motion for various dynamical systems using the Lagrangian and Hamiltonian formulation of classical mechanics.</w:t>
      </w:r>
    </w:p>
    <w:p w:rsidR="00D2629F" w:rsidRPr="00930FF2" w:rsidRDefault="00D2629F" w:rsidP="00F1526E">
      <w:pPr>
        <w:pStyle w:val="ListParagraph"/>
        <w:numPr>
          <w:ilvl w:val="0"/>
          <w:numId w:val="62"/>
        </w:numPr>
        <w:shd w:val="clear" w:color="auto" w:fill="FFFFFF"/>
        <w:tabs>
          <w:tab w:val="left" w:pos="851"/>
          <w:tab w:val="left" w:pos="1276"/>
        </w:tabs>
        <w:ind w:left="720" w:hanging="720"/>
        <w:jc w:val="both"/>
        <w:rPr>
          <w:lang w:val="en-IN"/>
        </w:rPr>
      </w:pPr>
      <w:r w:rsidRPr="00930FF2">
        <w:rPr>
          <w:lang w:val="en-IN"/>
        </w:rPr>
        <w:t xml:space="preserve">Get familiar with canonical transformations, conditions of canonicity of a transformation in terms of Lagrange and Poisson brackets. </w:t>
      </w:r>
    </w:p>
    <w:p w:rsidR="00D2629F" w:rsidRDefault="00D2629F" w:rsidP="00D2629F">
      <w:pPr>
        <w:jc w:val="center"/>
        <w:rPr>
          <w:b/>
        </w:rPr>
      </w:pPr>
    </w:p>
    <w:p w:rsidR="00D2629F" w:rsidRPr="00930FF2" w:rsidRDefault="00D2629F" w:rsidP="00D2629F">
      <w:pPr>
        <w:jc w:val="center"/>
        <w:rPr>
          <w:b/>
        </w:rPr>
      </w:pPr>
      <w:r w:rsidRPr="00930FF2">
        <w:rPr>
          <w:b/>
        </w:rPr>
        <w:t>Unit –I(2 Question)</w:t>
      </w:r>
    </w:p>
    <w:p w:rsidR="00D2629F" w:rsidRPr="00930FF2" w:rsidRDefault="00D2629F" w:rsidP="00D2629F">
      <w:pPr>
        <w:jc w:val="both"/>
      </w:pPr>
      <w:r w:rsidRPr="00930FF2">
        <w:tab/>
        <w:t xml:space="preserve">Degrees of freedom and generalized coordinates, Free and constrained systems, constraints and their classification, holonomic and non-holonomic systems, virtual displacement and virtual work, statement of principle of virtual work (PVW), Mathematical expression for the principle of virtual work, possible velocity and possible acceleration, D’ Alembert’s principle, </w:t>
      </w:r>
    </w:p>
    <w:p w:rsidR="00D2629F" w:rsidRPr="00930FF2" w:rsidRDefault="00D2629F" w:rsidP="00D2629F">
      <w:pPr>
        <w:jc w:val="both"/>
      </w:pPr>
      <w:r w:rsidRPr="00930FF2">
        <w:tab/>
      </w:r>
      <w:r w:rsidRPr="00930FF2">
        <w:rPr>
          <w:b/>
        </w:rPr>
        <w:t xml:space="preserve">Lagrangian Formulation : </w:t>
      </w:r>
      <w:r w:rsidRPr="00930FF2">
        <w:t>Ideal constraints</w:t>
      </w:r>
      <w:r w:rsidRPr="00930FF2">
        <w:rPr>
          <w:b/>
        </w:rPr>
        <w:t xml:space="preserve">, </w:t>
      </w:r>
      <w:r w:rsidRPr="00930FF2">
        <w:t>general equation of dynamics for ideal constraints, Lagrange’s equations of the first kind, generalized potential.</w:t>
      </w:r>
    </w:p>
    <w:p w:rsidR="00D2629F" w:rsidRPr="00930FF2" w:rsidRDefault="00D2629F" w:rsidP="00D2629F">
      <w:pPr>
        <w:jc w:val="center"/>
        <w:rPr>
          <w:b/>
        </w:rPr>
      </w:pPr>
      <w:r w:rsidRPr="00930FF2">
        <w:rPr>
          <w:b/>
        </w:rPr>
        <w:t>Unit –II(2 Question)</w:t>
      </w:r>
    </w:p>
    <w:p w:rsidR="00D2629F" w:rsidRPr="00930FF2" w:rsidRDefault="00D2629F" w:rsidP="00D2629F">
      <w:pPr>
        <w:ind w:firstLine="720"/>
        <w:jc w:val="both"/>
      </w:pPr>
      <w:r w:rsidRPr="00930FF2">
        <w:t xml:space="preserve">Independent coordinates and generalized forces, Lagrange’s equations of the second kind, generalized velocities and accelerations.  Uniqueness of solution, variation of total energy for conservative fields. </w:t>
      </w:r>
    </w:p>
    <w:p w:rsidR="00D2629F" w:rsidRPr="00930FF2" w:rsidRDefault="00D2629F" w:rsidP="00D2629F">
      <w:pPr>
        <w:jc w:val="both"/>
      </w:pPr>
      <w:r w:rsidRPr="00930FF2">
        <w:t>Lagrange’s variable and Lagrangian function L(t, q</w:t>
      </w:r>
      <w:r w:rsidRPr="00930FF2">
        <w:rPr>
          <w:vertAlign w:val="subscript"/>
        </w:rPr>
        <w:t>i</w:t>
      </w:r>
      <w:r w:rsidRPr="00930FF2">
        <w:t xml:space="preserve">, </w:t>
      </w:r>
      <w:r w:rsidRPr="00930FF2">
        <w:rPr>
          <w:position w:val="-12"/>
        </w:rPr>
        <w:object w:dxaOrig="240" w:dyaOrig="360">
          <v:shape id="_x0000_i1031" type="#_x0000_t75" style="width:12pt;height:18pt" o:ole="">
            <v:imagedata r:id="rId20" o:title=""/>
          </v:shape>
          <o:OLEObject Type="Embed" ProgID="Equation.3" ShapeID="_x0000_i1031" DrawAspect="Content" ObjectID="_1595928718" r:id="rId21"/>
        </w:object>
      </w:r>
      <w:r w:rsidRPr="00930FF2">
        <w:t>), Lagrange’s equations for potential forces, generalized momenta p</w:t>
      </w:r>
      <w:r w:rsidRPr="00930FF2">
        <w:rPr>
          <w:vertAlign w:val="subscript"/>
        </w:rPr>
        <w:t>i</w:t>
      </w:r>
      <w:r w:rsidRPr="00930FF2">
        <w:softHyphen/>
        <w:t xml:space="preserve"> , Hamiltonian variable and Hamiltonian function H(t, q</w:t>
      </w:r>
      <w:r w:rsidRPr="00930FF2">
        <w:rPr>
          <w:vertAlign w:val="subscript"/>
        </w:rPr>
        <w:t>i</w:t>
      </w:r>
      <w:r w:rsidRPr="00930FF2">
        <w:t>, p</w:t>
      </w:r>
      <w:r w:rsidRPr="00930FF2">
        <w:rPr>
          <w:vertAlign w:val="subscript"/>
        </w:rPr>
        <w:t>i</w:t>
      </w:r>
      <w:r w:rsidRPr="00930FF2">
        <w:t xml:space="preserve">), Donkin’s theorem, ignorable coordinates. </w:t>
      </w:r>
    </w:p>
    <w:p w:rsidR="00D2629F" w:rsidRPr="00930FF2" w:rsidRDefault="00D2629F" w:rsidP="00D2629F">
      <w:pPr>
        <w:jc w:val="center"/>
        <w:rPr>
          <w:b/>
        </w:rPr>
      </w:pPr>
      <w:r w:rsidRPr="00930FF2">
        <w:rPr>
          <w:b/>
        </w:rPr>
        <w:t>Unit -III(2 Question)</w:t>
      </w:r>
    </w:p>
    <w:p w:rsidR="00D2629F" w:rsidRPr="00930FF2" w:rsidRDefault="00D2629F" w:rsidP="00D2629F">
      <w:pPr>
        <w:jc w:val="both"/>
      </w:pPr>
      <w:r w:rsidRPr="00930FF2">
        <w:tab/>
        <w:t xml:space="preserve">Hamilton’s equations of motion, Derivation of Hamilton canonical equations using Lagrange’s equations, Routh variables and Routh function R, Routh’s equations, Poisson Brackets and their simple properties, Poisson’s identity, Jacobi – Poisson theorem. </w:t>
      </w:r>
    </w:p>
    <w:p w:rsidR="00D2629F" w:rsidRPr="00930FF2" w:rsidRDefault="00D2629F" w:rsidP="00D2629F">
      <w:pPr>
        <w:jc w:val="both"/>
      </w:pPr>
      <w:r w:rsidRPr="00930FF2">
        <w:tab/>
        <w:t>Hamilton action and Hamilton’s principle, Derivation of Hamilton’s equations from Hamilton principle, Poincare – Carton integral invariant, Whittaker’s equations, Jacobi’s equations, Lagrangian action and the principle of least action.</w:t>
      </w:r>
    </w:p>
    <w:p w:rsidR="00D2629F" w:rsidRPr="00930FF2" w:rsidRDefault="00D2629F" w:rsidP="00D2629F">
      <w:pPr>
        <w:jc w:val="center"/>
        <w:rPr>
          <w:b/>
        </w:rPr>
      </w:pPr>
      <w:r w:rsidRPr="00930FF2">
        <w:rPr>
          <w:b/>
        </w:rPr>
        <w:t>Unit -IV(2 Question)</w:t>
      </w:r>
    </w:p>
    <w:p w:rsidR="00D2629F" w:rsidRPr="00930FF2" w:rsidRDefault="00D2629F" w:rsidP="00D2629F">
      <w:pPr>
        <w:jc w:val="both"/>
      </w:pPr>
      <w:r w:rsidRPr="00930FF2">
        <w:tab/>
        <w:t>Canonical transformation, necessary and sufficient condition for a canonical transformation, univalent Canonical transformation, free canonical transformation, Hamilton-Jacobi equation, Jacobis theorem ,Method of separation of variables in HJ equation, Lagrange brackets, necessary and sufficient conditions of canonical character of a transformation in terms of Lagrange brackets, Jacobian matrix of a canonical transformation, conditions of canonicity of a transformation in terms of Poison brackets, invariance of Poisson Brackets under canonical transformation. Jacobi’s identity for Poisson’s brackets.</w:t>
      </w:r>
    </w:p>
    <w:p w:rsidR="00D2629F" w:rsidRPr="00930FF2" w:rsidRDefault="00D2629F" w:rsidP="00D2629F">
      <w:pPr>
        <w:ind w:left="720" w:hanging="720"/>
        <w:jc w:val="both"/>
        <w:rPr>
          <w:b/>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rPr>
          <w:b/>
        </w:rPr>
      </w:pPr>
    </w:p>
    <w:p w:rsidR="00D2629F" w:rsidRPr="00930FF2" w:rsidRDefault="00D2629F" w:rsidP="00D2629F">
      <w:pPr>
        <w:jc w:val="both"/>
        <w:rPr>
          <w:u w:val="single"/>
        </w:rPr>
      </w:pPr>
      <w:r w:rsidRPr="00930FF2">
        <w:rPr>
          <w:b/>
          <w:u w:val="single"/>
        </w:rPr>
        <w:t>Books Recommended :</w:t>
      </w:r>
    </w:p>
    <w:tbl>
      <w:tblPr>
        <w:tblW w:w="0" w:type="auto"/>
        <w:tblLook w:val="00BF"/>
      </w:tblPr>
      <w:tblGrid>
        <w:gridCol w:w="550"/>
        <w:gridCol w:w="3021"/>
        <w:gridCol w:w="4377"/>
      </w:tblGrid>
      <w:tr w:rsidR="00D2629F" w:rsidRPr="00930FF2" w:rsidTr="00865E65">
        <w:tc>
          <w:tcPr>
            <w:tcW w:w="550" w:type="dxa"/>
            <w:hideMark/>
          </w:tcPr>
          <w:p w:rsidR="00D2629F" w:rsidRPr="00930FF2" w:rsidRDefault="00D2629F" w:rsidP="00865E65">
            <w:pPr>
              <w:jc w:val="both"/>
            </w:pPr>
            <w:r w:rsidRPr="00930FF2">
              <w:t>1.</w:t>
            </w:r>
          </w:p>
        </w:tc>
        <w:tc>
          <w:tcPr>
            <w:tcW w:w="3021" w:type="dxa"/>
            <w:hideMark/>
          </w:tcPr>
          <w:p w:rsidR="00D2629F" w:rsidRPr="00930FF2" w:rsidRDefault="00D2629F" w:rsidP="00865E65">
            <w:pPr>
              <w:jc w:val="both"/>
            </w:pPr>
            <w:r w:rsidRPr="00930FF2">
              <w:t xml:space="preserve">F. Gantmacher </w:t>
            </w:r>
          </w:p>
        </w:tc>
        <w:tc>
          <w:tcPr>
            <w:tcW w:w="4377" w:type="dxa"/>
            <w:hideMark/>
          </w:tcPr>
          <w:p w:rsidR="00D2629F" w:rsidRPr="00930FF2" w:rsidRDefault="00D2629F" w:rsidP="00865E65">
            <w:pPr>
              <w:jc w:val="both"/>
            </w:pPr>
            <w:r w:rsidRPr="00930FF2">
              <w:t xml:space="preserve">Lectures in Analytic Mechanics, MIR Publishers, Moscow, 1975. </w:t>
            </w:r>
          </w:p>
        </w:tc>
      </w:tr>
      <w:tr w:rsidR="00D2629F" w:rsidRPr="00930FF2" w:rsidTr="00865E65">
        <w:tc>
          <w:tcPr>
            <w:tcW w:w="550" w:type="dxa"/>
            <w:hideMark/>
          </w:tcPr>
          <w:p w:rsidR="00D2629F" w:rsidRPr="00930FF2" w:rsidRDefault="00D2629F" w:rsidP="00865E65">
            <w:pPr>
              <w:jc w:val="both"/>
            </w:pPr>
            <w:r w:rsidRPr="00930FF2">
              <w:t>2.</w:t>
            </w:r>
          </w:p>
        </w:tc>
        <w:tc>
          <w:tcPr>
            <w:tcW w:w="3021" w:type="dxa"/>
            <w:hideMark/>
          </w:tcPr>
          <w:p w:rsidR="00D2629F" w:rsidRPr="00930FF2" w:rsidRDefault="00D2629F" w:rsidP="00865E65">
            <w:pPr>
              <w:jc w:val="both"/>
            </w:pPr>
            <w:r w:rsidRPr="00930FF2">
              <w:t>P.V. Panat</w:t>
            </w:r>
          </w:p>
        </w:tc>
        <w:tc>
          <w:tcPr>
            <w:tcW w:w="4377" w:type="dxa"/>
            <w:hideMark/>
          </w:tcPr>
          <w:p w:rsidR="00D2629F" w:rsidRPr="00930FF2" w:rsidRDefault="00D2629F" w:rsidP="00865E65">
            <w:pPr>
              <w:jc w:val="both"/>
            </w:pPr>
            <w:r w:rsidRPr="00930FF2">
              <w:t xml:space="preserve">Classical Mechanics, Narosa Publishing House, New Delhi, 2005. </w:t>
            </w:r>
          </w:p>
        </w:tc>
      </w:tr>
      <w:tr w:rsidR="00D2629F" w:rsidRPr="00930FF2" w:rsidTr="00865E65">
        <w:tc>
          <w:tcPr>
            <w:tcW w:w="550" w:type="dxa"/>
            <w:hideMark/>
          </w:tcPr>
          <w:p w:rsidR="00D2629F" w:rsidRPr="00930FF2" w:rsidRDefault="00D2629F" w:rsidP="00865E65">
            <w:pPr>
              <w:jc w:val="both"/>
            </w:pPr>
            <w:r w:rsidRPr="00930FF2">
              <w:t>3.</w:t>
            </w:r>
          </w:p>
        </w:tc>
        <w:tc>
          <w:tcPr>
            <w:tcW w:w="3021" w:type="dxa"/>
            <w:hideMark/>
          </w:tcPr>
          <w:p w:rsidR="00D2629F" w:rsidRPr="00930FF2" w:rsidRDefault="00D2629F" w:rsidP="00865E65">
            <w:pPr>
              <w:jc w:val="both"/>
            </w:pPr>
            <w:r w:rsidRPr="00930FF2">
              <w:t>N.C. Rana and P.S. Joag</w:t>
            </w:r>
          </w:p>
        </w:tc>
        <w:tc>
          <w:tcPr>
            <w:tcW w:w="4377" w:type="dxa"/>
            <w:hideMark/>
          </w:tcPr>
          <w:p w:rsidR="00D2629F" w:rsidRPr="00930FF2" w:rsidRDefault="00D2629F" w:rsidP="00865E65">
            <w:pPr>
              <w:jc w:val="both"/>
            </w:pPr>
            <w:r w:rsidRPr="00930FF2">
              <w:t xml:space="preserve">Classical Mechanics, Tata McGraw- Hill, New Delhi, 1991. </w:t>
            </w:r>
          </w:p>
        </w:tc>
      </w:tr>
      <w:tr w:rsidR="00D2629F" w:rsidRPr="00930FF2" w:rsidTr="00865E65">
        <w:tc>
          <w:tcPr>
            <w:tcW w:w="550" w:type="dxa"/>
            <w:hideMark/>
          </w:tcPr>
          <w:p w:rsidR="00D2629F" w:rsidRPr="00930FF2" w:rsidRDefault="00D2629F" w:rsidP="00865E65">
            <w:pPr>
              <w:jc w:val="both"/>
            </w:pPr>
            <w:r w:rsidRPr="00930FF2">
              <w:t>4.</w:t>
            </w:r>
          </w:p>
        </w:tc>
        <w:tc>
          <w:tcPr>
            <w:tcW w:w="3021" w:type="dxa"/>
            <w:hideMark/>
          </w:tcPr>
          <w:p w:rsidR="00D2629F" w:rsidRPr="00930FF2" w:rsidRDefault="00D2629F" w:rsidP="00865E65">
            <w:pPr>
              <w:jc w:val="both"/>
            </w:pPr>
            <w:r w:rsidRPr="00930FF2">
              <w:t xml:space="preserve">Louis N. Hand and Janet D. Finch </w:t>
            </w:r>
          </w:p>
        </w:tc>
        <w:tc>
          <w:tcPr>
            <w:tcW w:w="4377" w:type="dxa"/>
            <w:hideMark/>
          </w:tcPr>
          <w:p w:rsidR="00D2629F" w:rsidRPr="00930FF2" w:rsidRDefault="00D2629F" w:rsidP="00865E65">
            <w:pPr>
              <w:jc w:val="both"/>
            </w:pPr>
            <w:r w:rsidRPr="00930FF2">
              <w:t xml:space="preserve">Analytical Mechanics, CUP, 1998. </w:t>
            </w:r>
          </w:p>
        </w:tc>
      </w:tr>
      <w:tr w:rsidR="00D2629F" w:rsidRPr="00930FF2" w:rsidTr="00865E65">
        <w:tc>
          <w:tcPr>
            <w:tcW w:w="550" w:type="dxa"/>
            <w:hideMark/>
          </w:tcPr>
          <w:p w:rsidR="00D2629F" w:rsidRPr="00930FF2" w:rsidRDefault="00D2629F" w:rsidP="00865E65">
            <w:pPr>
              <w:jc w:val="both"/>
            </w:pPr>
            <w:r w:rsidRPr="00930FF2">
              <w:t>5.</w:t>
            </w:r>
          </w:p>
        </w:tc>
        <w:tc>
          <w:tcPr>
            <w:tcW w:w="3021" w:type="dxa"/>
            <w:hideMark/>
          </w:tcPr>
          <w:p w:rsidR="00D2629F" w:rsidRPr="00930FF2" w:rsidRDefault="00D2629F" w:rsidP="00865E65">
            <w:pPr>
              <w:jc w:val="both"/>
            </w:pPr>
            <w:r w:rsidRPr="00930FF2">
              <w:t xml:space="preserve">K. Sankra Rao  </w:t>
            </w:r>
          </w:p>
        </w:tc>
        <w:tc>
          <w:tcPr>
            <w:tcW w:w="4377" w:type="dxa"/>
            <w:hideMark/>
          </w:tcPr>
          <w:p w:rsidR="00D2629F" w:rsidRPr="00930FF2" w:rsidRDefault="00D2629F" w:rsidP="00865E65">
            <w:pPr>
              <w:jc w:val="both"/>
            </w:pPr>
            <w:r w:rsidRPr="00930FF2">
              <w:t xml:space="preserve">Classical Mechanics, Prentice Hall of India, 2005. </w:t>
            </w:r>
          </w:p>
        </w:tc>
      </w:tr>
      <w:tr w:rsidR="00D2629F" w:rsidRPr="00930FF2" w:rsidTr="00865E65">
        <w:tc>
          <w:tcPr>
            <w:tcW w:w="550" w:type="dxa"/>
            <w:hideMark/>
          </w:tcPr>
          <w:p w:rsidR="00D2629F" w:rsidRPr="00930FF2" w:rsidRDefault="00D2629F" w:rsidP="00865E65">
            <w:pPr>
              <w:jc w:val="both"/>
            </w:pPr>
            <w:r w:rsidRPr="00930FF2">
              <w:t>6.</w:t>
            </w:r>
          </w:p>
        </w:tc>
        <w:tc>
          <w:tcPr>
            <w:tcW w:w="3021" w:type="dxa"/>
            <w:hideMark/>
          </w:tcPr>
          <w:p w:rsidR="00D2629F" w:rsidRPr="00930FF2" w:rsidRDefault="00D2629F" w:rsidP="00865E65">
            <w:pPr>
              <w:jc w:val="both"/>
            </w:pPr>
            <w:r w:rsidRPr="00930FF2">
              <w:t>M.R. Speigal</w:t>
            </w:r>
          </w:p>
        </w:tc>
        <w:tc>
          <w:tcPr>
            <w:tcW w:w="4377" w:type="dxa"/>
            <w:hideMark/>
          </w:tcPr>
          <w:p w:rsidR="00D2629F" w:rsidRPr="00930FF2" w:rsidRDefault="00D2629F" w:rsidP="00865E65">
            <w:pPr>
              <w:jc w:val="both"/>
            </w:pPr>
            <w:r w:rsidRPr="00930FF2">
              <w:t xml:space="preserve">Theoretical Mechanics, Schaum Outline Series. </w:t>
            </w:r>
          </w:p>
        </w:tc>
      </w:tr>
    </w:tbl>
    <w:p w:rsidR="00D2629F" w:rsidRPr="00930FF2" w:rsidRDefault="00D2629F" w:rsidP="00D2629F">
      <w:r w:rsidRPr="00930FF2">
        <w:t>7.      C.R. Mondal                              Classical Mechanics, Prentice Hall of India Private                                                              Limited, New Delhi.</w:t>
      </w:r>
    </w:p>
    <w:p w:rsidR="00D2629F" w:rsidRPr="00930FF2"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Default="00D2629F" w:rsidP="00D2629F">
      <w:pPr>
        <w:jc w:val="center"/>
        <w:rPr>
          <w:b/>
        </w:rPr>
      </w:pPr>
    </w:p>
    <w:p w:rsidR="00D2629F" w:rsidRPr="00930FF2" w:rsidRDefault="00D2629F" w:rsidP="00D2629F">
      <w:pPr>
        <w:jc w:val="center"/>
        <w:rPr>
          <w:b/>
        </w:rPr>
      </w:pPr>
      <w:r w:rsidRPr="00930FF2">
        <w:rPr>
          <w:b/>
        </w:rPr>
        <w:t>12MHM425(Opt(i)) : Mathematics for Finance and Insurance</w:t>
      </w:r>
    </w:p>
    <w:p w:rsidR="00D2629F" w:rsidRDefault="00D2629F" w:rsidP="00D2629F">
      <w:pPr>
        <w:ind w:left="720" w:hanging="720"/>
        <w:rPr>
          <w:b/>
        </w:rPr>
      </w:pP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rPr>
          <w:b/>
          <w:u w:val="single"/>
        </w:rPr>
      </w:pPr>
      <w:r>
        <w:rPr>
          <w:b/>
          <w:u w:val="single"/>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63"/>
        </w:numPr>
        <w:shd w:val="clear" w:color="auto" w:fill="FFFFFF"/>
        <w:tabs>
          <w:tab w:val="left" w:pos="720"/>
          <w:tab w:val="left" w:pos="1276"/>
        </w:tabs>
        <w:ind w:left="720" w:hanging="720"/>
        <w:jc w:val="both"/>
        <w:rPr>
          <w:lang w:val="en-IN"/>
        </w:rPr>
      </w:pPr>
      <w:r w:rsidRPr="00930FF2">
        <w:rPr>
          <w:lang w:val="en-IN"/>
        </w:rPr>
        <w:t>Demonstrate knowledge of the terminology related to nature, scope, goals, risks and decisions of financial management.</w:t>
      </w:r>
    </w:p>
    <w:p w:rsidR="00D2629F" w:rsidRPr="00930FF2" w:rsidRDefault="00D2629F" w:rsidP="00F1526E">
      <w:pPr>
        <w:pStyle w:val="ListParagraph"/>
        <w:numPr>
          <w:ilvl w:val="0"/>
          <w:numId w:val="63"/>
        </w:numPr>
        <w:shd w:val="clear" w:color="auto" w:fill="FFFFFF"/>
        <w:tabs>
          <w:tab w:val="left" w:pos="720"/>
          <w:tab w:val="left" w:pos="1276"/>
        </w:tabs>
        <w:ind w:left="720" w:hanging="720"/>
        <w:jc w:val="both"/>
        <w:rPr>
          <w:lang w:val="en-IN"/>
        </w:rPr>
      </w:pPr>
      <w:r w:rsidRPr="00930FF2">
        <w:rPr>
          <w:lang w:val="en-IN"/>
        </w:rPr>
        <w:t>Predict various types of returns and risks in investments and take necessary protective measures for minimizing the risk.</w:t>
      </w:r>
    </w:p>
    <w:p w:rsidR="00D2629F" w:rsidRPr="00930FF2" w:rsidRDefault="00D2629F" w:rsidP="00F1526E">
      <w:pPr>
        <w:pStyle w:val="ListParagraph"/>
        <w:numPr>
          <w:ilvl w:val="0"/>
          <w:numId w:val="63"/>
        </w:numPr>
        <w:shd w:val="clear" w:color="auto" w:fill="FFFFFF"/>
        <w:tabs>
          <w:tab w:val="left" w:pos="720"/>
          <w:tab w:val="left" w:pos="1276"/>
        </w:tabs>
        <w:ind w:left="720" w:hanging="720"/>
        <w:jc w:val="both"/>
        <w:rPr>
          <w:lang w:val="en-IN"/>
        </w:rPr>
      </w:pPr>
      <w:r w:rsidRPr="00930FF2">
        <w:rPr>
          <w:lang w:val="en-IN"/>
        </w:rPr>
        <w:t>Develop ability to understand, analyse and solve problems in bonds, finance and insurance.</w:t>
      </w:r>
    </w:p>
    <w:p w:rsidR="00D2629F" w:rsidRPr="00930FF2" w:rsidRDefault="00D2629F" w:rsidP="00F1526E">
      <w:pPr>
        <w:pStyle w:val="ListParagraph"/>
        <w:numPr>
          <w:ilvl w:val="0"/>
          <w:numId w:val="63"/>
        </w:numPr>
        <w:shd w:val="clear" w:color="auto" w:fill="FFFFFF"/>
        <w:tabs>
          <w:tab w:val="left" w:pos="720"/>
          <w:tab w:val="left" w:pos="1276"/>
        </w:tabs>
        <w:ind w:left="720" w:hanging="720"/>
        <w:jc w:val="both"/>
        <w:rPr>
          <w:lang w:val="en-IN"/>
        </w:rPr>
      </w:pPr>
      <w:r w:rsidRPr="00930FF2">
        <w:rPr>
          <w:lang w:val="en-IN"/>
        </w:rPr>
        <w:t>Build skills for computation of premium of life insurance and claims for general insurance using probability distributions.</w:t>
      </w:r>
    </w:p>
    <w:p w:rsidR="00D2629F" w:rsidRPr="00930FF2" w:rsidRDefault="00D2629F" w:rsidP="00D2629F">
      <w:pPr>
        <w:jc w:val="both"/>
        <w:rPr>
          <w:b/>
        </w:rPr>
      </w:pPr>
    </w:p>
    <w:p w:rsidR="00D2629F" w:rsidRPr="00930FF2" w:rsidRDefault="00D2629F" w:rsidP="00D2629F">
      <w:pPr>
        <w:jc w:val="center"/>
      </w:pPr>
      <w:r w:rsidRPr="00930FF2">
        <w:rPr>
          <w:b/>
        </w:rPr>
        <w:t>Unit-I (2 Questions)</w:t>
      </w:r>
    </w:p>
    <w:p w:rsidR="00D2629F" w:rsidRPr="00930FF2" w:rsidRDefault="00D2629F" w:rsidP="00D2629F">
      <w:pPr>
        <w:jc w:val="both"/>
      </w:pPr>
      <w:r w:rsidRPr="00930FF2">
        <w:t>Financial Management – AN overview.  Nature and Scope of Financial Management.  Goals of Financial Management and main decisions of financial management.  Difference between risk, speculation and gambling.</w:t>
      </w:r>
    </w:p>
    <w:p w:rsidR="00D2629F" w:rsidRPr="00930FF2" w:rsidRDefault="00D2629F" w:rsidP="00D2629F">
      <w:pPr>
        <w:jc w:val="both"/>
      </w:pPr>
      <w:r w:rsidRPr="00930FF2">
        <w:tab/>
        <w:t xml:space="preserve">Time value of Money -  Interest rate and discount rate.   Present value and future value- discrete case as well as continuous compounding case.  Annuities and its kinds. </w:t>
      </w:r>
    </w:p>
    <w:p w:rsidR="00D2629F" w:rsidRPr="00930FF2" w:rsidRDefault="00D2629F" w:rsidP="00D2629F">
      <w:pPr>
        <w:jc w:val="both"/>
      </w:pPr>
    </w:p>
    <w:p w:rsidR="00D2629F" w:rsidRPr="00930FF2" w:rsidRDefault="00D2629F" w:rsidP="00D2629F">
      <w:pPr>
        <w:ind w:left="2160" w:hanging="2160"/>
        <w:jc w:val="center"/>
      </w:pPr>
      <w:r w:rsidRPr="00930FF2">
        <w:rPr>
          <w:b/>
        </w:rPr>
        <w:t>Unit-II (2 Questions)</w:t>
      </w:r>
    </w:p>
    <w:p w:rsidR="00D2629F" w:rsidRPr="00930FF2" w:rsidRDefault="00D2629F" w:rsidP="00D2629F">
      <w:pPr>
        <w:jc w:val="both"/>
      </w:pPr>
      <w:r w:rsidRPr="00930FF2">
        <w:t xml:space="preserve">Meaning of return.   Return as Internal Rate of Return (IRR).   Numerical Methods like Newton Raphson Method to calculate IRR.  Measurement of returns under uncertainty situations. Meaning of risk.  Difference between risk and uncertainty.  Types of risks.  Measurements of risk.  Calculation of security and Portfolio Risk and Return-Markowitz Model.  Sharpe’s Single Index Model- Systematic Risk and Unsystematic Risk.  </w:t>
      </w:r>
    </w:p>
    <w:p w:rsidR="00D2629F" w:rsidRPr="00930FF2" w:rsidRDefault="00D2629F" w:rsidP="00D2629F">
      <w:pPr>
        <w:jc w:val="both"/>
      </w:pPr>
    </w:p>
    <w:p w:rsidR="00D2629F" w:rsidRPr="00930FF2" w:rsidRDefault="00D2629F" w:rsidP="00D2629F">
      <w:pPr>
        <w:ind w:left="2160" w:hanging="2160"/>
        <w:jc w:val="center"/>
      </w:pPr>
      <w:r w:rsidRPr="00930FF2">
        <w:rPr>
          <w:b/>
        </w:rPr>
        <w:t>Unit-III (2 Questions)</w:t>
      </w:r>
    </w:p>
    <w:p w:rsidR="00D2629F" w:rsidRPr="00930FF2" w:rsidRDefault="00D2629F" w:rsidP="00D2629F">
      <w:pPr>
        <w:jc w:val="both"/>
      </w:pPr>
      <w:r w:rsidRPr="00930FF2">
        <w:t xml:space="preserve">Taylor series and Bond Valuation.   Calculation of Duration and Convexity of bonds. </w:t>
      </w:r>
    </w:p>
    <w:p w:rsidR="00D2629F" w:rsidRPr="00930FF2" w:rsidRDefault="00D2629F" w:rsidP="00D2629F">
      <w:pPr>
        <w:jc w:val="both"/>
      </w:pPr>
      <w:r w:rsidRPr="00930FF2">
        <w:t xml:space="preserve">Insurance Fundamentals – Insurance defined.  Meaning of loss.  Chances of loss, peril, hazard, and proximate cause in insurance.  Costs and benefits of insurance to the society and branches of insurance-life insurance and various types of general insurance.  Insurable loss exposures- feature of a loss that is ideal for insurance. </w:t>
      </w:r>
    </w:p>
    <w:p w:rsidR="00D2629F" w:rsidRPr="00930FF2" w:rsidRDefault="00D2629F" w:rsidP="00D2629F">
      <w:pPr>
        <w:jc w:val="both"/>
      </w:pPr>
    </w:p>
    <w:p w:rsidR="00D2629F" w:rsidRPr="00930FF2" w:rsidRDefault="00D2629F" w:rsidP="00D2629F">
      <w:pPr>
        <w:ind w:left="2160" w:hanging="2160"/>
        <w:jc w:val="center"/>
      </w:pPr>
      <w:r w:rsidRPr="00930FF2">
        <w:rPr>
          <w:b/>
        </w:rPr>
        <w:t>Unit-IV  (2 Questions)</w:t>
      </w:r>
    </w:p>
    <w:p w:rsidR="00D2629F" w:rsidRPr="00930FF2" w:rsidRDefault="00D2629F" w:rsidP="00D2629F">
      <w:pPr>
        <w:jc w:val="both"/>
      </w:pPr>
      <w:r w:rsidRPr="00930FF2">
        <w:t xml:space="preserve">Life Insurance Mathematics – Construction of Morality Tables.  Computation of Premium of Life Insurance for a fixed duration and for the whole life. Determination of claims for General Insurance – Using Poisson Distribution and Negative Binomial Distribution –the Polya Case. </w:t>
      </w:r>
    </w:p>
    <w:p w:rsidR="00D2629F" w:rsidRPr="00930FF2" w:rsidRDefault="00D2629F" w:rsidP="00D2629F">
      <w:pPr>
        <w:jc w:val="both"/>
      </w:pPr>
      <w:r w:rsidRPr="00930FF2">
        <w:tab/>
        <w:t>Determination of the amount of Claims of General Insurance – Compound Aggregate claim model and its properties, and claims of reinsurance.  Calculation of a compound claim density function F, recursive and approximate formulae for F.</w:t>
      </w:r>
    </w:p>
    <w:p w:rsidR="00D2629F" w:rsidRPr="00930FF2" w:rsidRDefault="00D2629F" w:rsidP="00D2629F">
      <w:pPr>
        <w:jc w:val="both"/>
      </w:pPr>
    </w:p>
    <w:p w:rsidR="00D2629F" w:rsidRPr="00930FF2" w:rsidRDefault="00D2629F" w:rsidP="00D2629F">
      <w:pPr>
        <w:ind w:left="720" w:hanging="720"/>
        <w:jc w:val="both"/>
      </w:pPr>
      <w:r w:rsidRPr="00930FF2">
        <w:rPr>
          <w:b/>
        </w:rPr>
        <w:lastRenderedPageBreak/>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pPr>
    </w:p>
    <w:p w:rsidR="00D2629F" w:rsidRPr="00930FF2" w:rsidRDefault="00D2629F" w:rsidP="00D2629F">
      <w:pPr>
        <w:ind w:left="2160" w:hanging="2160"/>
        <w:jc w:val="both"/>
        <w:rPr>
          <w:u w:val="single"/>
        </w:rPr>
      </w:pPr>
      <w:r w:rsidRPr="00930FF2">
        <w:rPr>
          <w:b/>
          <w:u w:val="single"/>
        </w:rPr>
        <w:t xml:space="preserve">Books Recommended : </w:t>
      </w:r>
    </w:p>
    <w:p w:rsidR="00D2629F" w:rsidRPr="00930FF2" w:rsidRDefault="00D2629F" w:rsidP="00D2629F">
      <w:pPr>
        <w:ind w:left="720" w:hanging="720"/>
        <w:jc w:val="both"/>
      </w:pPr>
      <w:r w:rsidRPr="00930FF2">
        <w:t>1.</w:t>
      </w:r>
      <w:r w:rsidRPr="00930FF2">
        <w:tab/>
        <w:t xml:space="preserve">Aswath Damodaran, Corporate Finance -  Theory and Practice, John Wiley &amp; Sons, Inc. </w:t>
      </w:r>
    </w:p>
    <w:p w:rsidR="00D2629F" w:rsidRPr="00930FF2" w:rsidRDefault="00D2629F" w:rsidP="00D2629F">
      <w:pPr>
        <w:ind w:left="720" w:hanging="720"/>
        <w:jc w:val="both"/>
      </w:pPr>
      <w:r w:rsidRPr="00930FF2">
        <w:t>2.</w:t>
      </w:r>
      <w:r w:rsidRPr="00930FF2">
        <w:tab/>
        <w:t xml:space="preserve">John C. Hull, Options, Futures, and Other Derivatives, Prentice-Hall of Indian Private Limited. </w:t>
      </w:r>
    </w:p>
    <w:p w:rsidR="00D2629F" w:rsidRPr="00930FF2" w:rsidRDefault="00D2629F" w:rsidP="00D2629F">
      <w:pPr>
        <w:ind w:left="720" w:hanging="720"/>
        <w:jc w:val="both"/>
      </w:pPr>
      <w:r w:rsidRPr="00930FF2">
        <w:t>3.</w:t>
      </w:r>
      <w:r w:rsidRPr="00930FF2">
        <w:tab/>
        <w:t xml:space="preserve">Sheldon M. Ross, An Introduction to Mathematical Finance, Cambridge University Press. </w:t>
      </w:r>
    </w:p>
    <w:p w:rsidR="00D2629F" w:rsidRPr="00930FF2" w:rsidRDefault="00D2629F" w:rsidP="00D2629F">
      <w:pPr>
        <w:ind w:left="720" w:hanging="720"/>
        <w:jc w:val="both"/>
      </w:pPr>
      <w:r w:rsidRPr="00930FF2">
        <w:t>4.</w:t>
      </w:r>
      <w:r w:rsidRPr="00930FF2">
        <w:tab/>
        <w:t xml:space="preserve">Mark S. Dorfman, Introduction to Risk Management and Insurance, Prentice Hall, Englwood Cliffs, New Jersey. </w:t>
      </w:r>
    </w:p>
    <w:p w:rsidR="00D2629F" w:rsidRPr="00930FF2" w:rsidRDefault="00D2629F" w:rsidP="00D2629F">
      <w:pPr>
        <w:ind w:left="720" w:hanging="720"/>
        <w:jc w:val="both"/>
      </w:pPr>
      <w:r w:rsidRPr="00930FF2">
        <w:t>5.</w:t>
      </w:r>
      <w:r w:rsidRPr="00930FF2">
        <w:tab/>
        <w:t xml:space="preserve">C.D. Daykin, T. Pentikainen and M. Pesonen, Practical Risk Theory for Actuaries, Chapman &amp; Hall. </w:t>
      </w:r>
    </w:p>
    <w:p w:rsidR="00D2629F" w:rsidRPr="00930FF2" w:rsidRDefault="00D2629F" w:rsidP="00D2629F">
      <w:pPr>
        <w:ind w:left="720" w:hanging="720"/>
        <w:jc w:val="both"/>
      </w:pPr>
      <w:r w:rsidRPr="00930FF2">
        <w:t>6.</w:t>
      </w:r>
      <w:r w:rsidRPr="00930FF2">
        <w:tab/>
        <w:t xml:space="preserve">Salih N. Neftci, An Introduction to the Mathematics of Financial Derivatives, Academic Press, Inc. </w:t>
      </w:r>
    </w:p>
    <w:p w:rsidR="00D2629F" w:rsidRPr="00930FF2" w:rsidRDefault="00D2629F" w:rsidP="00D2629F">
      <w:pPr>
        <w:ind w:left="720" w:hanging="720"/>
      </w:pPr>
      <w:r w:rsidRPr="00930FF2">
        <w:t>7.</w:t>
      </w:r>
      <w:r w:rsidRPr="00930FF2">
        <w:tab/>
        <w:t>Robert J. Elliott and P. Ekkehard Kopp, Mathematics of Financial Markets, Sprigner-Verlag, New York Inc.</w:t>
      </w:r>
    </w:p>
    <w:p w:rsidR="00D2629F" w:rsidRPr="00930FF2" w:rsidRDefault="00D2629F" w:rsidP="00D2629F">
      <w:pPr>
        <w:pStyle w:val="Title"/>
        <w:rPr>
          <w:szCs w:val="24"/>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Default="00D2629F" w:rsidP="00D2629F">
      <w:pPr>
        <w:ind w:left="360"/>
        <w:jc w:val="both"/>
        <w:rPr>
          <w:b/>
        </w:rPr>
      </w:pPr>
    </w:p>
    <w:p w:rsidR="00D2629F" w:rsidRPr="00930FF2" w:rsidRDefault="00D2629F" w:rsidP="00D2629F">
      <w:pPr>
        <w:ind w:left="360"/>
        <w:jc w:val="both"/>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Default="00D2629F" w:rsidP="00D2629F">
      <w:pPr>
        <w:jc w:val="center"/>
        <w:rPr>
          <w:b/>
        </w:rPr>
      </w:pPr>
      <w:r w:rsidRPr="00930FF2">
        <w:rPr>
          <w:b/>
        </w:rPr>
        <w:t>12MHM425(Opt(ii)) : Sampling Techniques and Design of Experiments</w:t>
      </w:r>
    </w:p>
    <w:p w:rsidR="00D2629F" w:rsidRPr="00930FF2" w:rsidRDefault="00D2629F" w:rsidP="00D2629F">
      <w:pPr>
        <w:jc w:val="center"/>
        <w:rPr>
          <w:b/>
        </w:rPr>
      </w:pP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w:t>
      </w:r>
      <w:r w:rsidRPr="00930FF2">
        <w:rPr>
          <w:b/>
        </w:rPr>
        <w:t>Max. Marks : 60</w:t>
      </w:r>
    </w:p>
    <w:p w:rsidR="00D2629F" w:rsidRPr="00930FF2" w:rsidRDefault="00D2629F" w:rsidP="00D2629F">
      <w:pPr>
        <w:ind w:left="851"/>
        <w:rPr>
          <w:b/>
          <w:u w:val="single"/>
        </w:rPr>
      </w:pPr>
    </w:p>
    <w:p w:rsidR="00D2629F" w:rsidRPr="00930FF2" w:rsidRDefault="00D2629F" w:rsidP="00D2629F">
      <w:pPr>
        <w:rPr>
          <w:b/>
          <w:u w:val="single"/>
        </w:rPr>
      </w:pPr>
      <w:r>
        <w:rPr>
          <w:b/>
          <w:u w:val="single"/>
        </w:rPr>
        <w:t>Course Outcomes</w:t>
      </w:r>
    </w:p>
    <w:p w:rsidR="00D2629F" w:rsidRPr="00930FF2" w:rsidRDefault="00D2629F" w:rsidP="00D2629F">
      <w:pPr>
        <w:tabs>
          <w:tab w:val="left" w:pos="426"/>
        </w:tabs>
        <w:spacing w:after="120"/>
        <w:rPr>
          <w:lang w:val="en-IN"/>
        </w:rPr>
      </w:pPr>
      <w:r w:rsidRPr="00930FF2">
        <w:rPr>
          <w:lang w:val="en-IN"/>
        </w:rPr>
        <w:t>Students would be able to:</w:t>
      </w:r>
    </w:p>
    <w:p w:rsidR="00D2629F" w:rsidRPr="00930FF2" w:rsidRDefault="00D2629F" w:rsidP="00F1526E">
      <w:pPr>
        <w:pStyle w:val="ListParagraph"/>
        <w:numPr>
          <w:ilvl w:val="0"/>
          <w:numId w:val="64"/>
        </w:numPr>
        <w:shd w:val="clear" w:color="auto" w:fill="FFFFFF"/>
        <w:tabs>
          <w:tab w:val="left" w:pos="851"/>
          <w:tab w:val="left" w:pos="1276"/>
        </w:tabs>
        <w:ind w:left="720" w:hanging="720"/>
        <w:jc w:val="both"/>
        <w:rPr>
          <w:lang w:val="en-IN"/>
        </w:rPr>
      </w:pPr>
      <w:r w:rsidRPr="00930FF2">
        <w:rPr>
          <w:lang w:val="en-IN"/>
        </w:rPr>
        <w:t>Have exposure of various sampling techniques and to develop ability to identify the appropriate sampling technique for a given situation.</w:t>
      </w:r>
    </w:p>
    <w:p w:rsidR="00D2629F" w:rsidRPr="00930FF2" w:rsidRDefault="00D2629F" w:rsidP="00F1526E">
      <w:pPr>
        <w:pStyle w:val="ListParagraph"/>
        <w:numPr>
          <w:ilvl w:val="0"/>
          <w:numId w:val="64"/>
        </w:numPr>
        <w:shd w:val="clear" w:color="auto" w:fill="FFFFFF"/>
        <w:tabs>
          <w:tab w:val="left" w:pos="851"/>
          <w:tab w:val="left" w:pos="1276"/>
        </w:tabs>
        <w:ind w:left="720" w:hanging="720"/>
        <w:jc w:val="both"/>
        <w:rPr>
          <w:lang w:val="en-IN"/>
        </w:rPr>
      </w:pPr>
      <w:r w:rsidRPr="00930FF2">
        <w:rPr>
          <w:lang w:val="en-IN"/>
        </w:rPr>
        <w:t xml:space="preserve">Understand the applicability of sample survey over the complete enumeration and vice-versa. </w:t>
      </w:r>
    </w:p>
    <w:p w:rsidR="00D2629F" w:rsidRPr="00930FF2" w:rsidRDefault="00D2629F" w:rsidP="00F1526E">
      <w:pPr>
        <w:pStyle w:val="ListParagraph"/>
        <w:numPr>
          <w:ilvl w:val="0"/>
          <w:numId w:val="64"/>
        </w:numPr>
        <w:shd w:val="clear" w:color="auto" w:fill="FFFFFF"/>
        <w:tabs>
          <w:tab w:val="left" w:pos="851"/>
          <w:tab w:val="left" w:pos="1276"/>
        </w:tabs>
        <w:ind w:left="720" w:hanging="720"/>
        <w:jc w:val="both"/>
        <w:rPr>
          <w:lang w:val="en-IN"/>
        </w:rPr>
      </w:pPr>
      <w:r w:rsidRPr="00930FF2">
        <w:rPr>
          <w:lang w:val="en-IN"/>
        </w:rPr>
        <w:t xml:space="preserve">Distinguish between simple random sampling, stratified random sampling and systematic sampling and select proper sampling technique for specific situations. </w:t>
      </w:r>
    </w:p>
    <w:p w:rsidR="00D2629F" w:rsidRPr="00930FF2" w:rsidRDefault="00D2629F" w:rsidP="00F1526E">
      <w:pPr>
        <w:pStyle w:val="ListParagraph"/>
        <w:numPr>
          <w:ilvl w:val="0"/>
          <w:numId w:val="64"/>
        </w:numPr>
        <w:shd w:val="clear" w:color="auto" w:fill="FFFFFF"/>
        <w:tabs>
          <w:tab w:val="left" w:pos="851"/>
          <w:tab w:val="left" w:pos="1276"/>
        </w:tabs>
        <w:ind w:left="720" w:hanging="720"/>
        <w:jc w:val="both"/>
        <w:rPr>
          <w:lang w:val="en-IN"/>
        </w:rPr>
      </w:pPr>
      <w:r w:rsidRPr="00930FF2">
        <w:rPr>
          <w:lang w:val="en-IN"/>
        </w:rPr>
        <w:t>Describe completely randomised, randomized block and Latin square designs.</w:t>
      </w:r>
    </w:p>
    <w:p w:rsidR="00D2629F" w:rsidRPr="00930FF2" w:rsidRDefault="00D2629F" w:rsidP="00F1526E">
      <w:pPr>
        <w:pStyle w:val="ListParagraph"/>
        <w:numPr>
          <w:ilvl w:val="0"/>
          <w:numId w:val="64"/>
        </w:numPr>
        <w:shd w:val="clear" w:color="auto" w:fill="FFFFFF"/>
        <w:tabs>
          <w:tab w:val="left" w:pos="851"/>
          <w:tab w:val="left" w:pos="1276"/>
        </w:tabs>
        <w:ind w:left="720" w:hanging="720"/>
        <w:jc w:val="both"/>
        <w:rPr>
          <w:lang w:val="en-IN"/>
        </w:rPr>
      </w:pPr>
      <w:r w:rsidRPr="00930FF2">
        <w:rPr>
          <w:lang w:val="en-IN"/>
        </w:rPr>
        <w:t>Apply CRD, RBD, LSD, 2</w:t>
      </w:r>
      <w:r w:rsidRPr="00930FF2">
        <w:rPr>
          <w:vertAlign w:val="superscript"/>
          <w:lang w:val="en-IN"/>
        </w:rPr>
        <w:t>2</w:t>
      </w:r>
      <w:r w:rsidRPr="00930FF2">
        <w:rPr>
          <w:lang w:val="en-IN"/>
        </w:rPr>
        <w:t xml:space="preserve"> and 2</w:t>
      </w:r>
      <w:r w:rsidRPr="00930FF2">
        <w:rPr>
          <w:vertAlign w:val="superscript"/>
          <w:lang w:val="en-IN"/>
        </w:rPr>
        <w:t>3</w:t>
      </w:r>
      <w:r w:rsidRPr="00930FF2">
        <w:rPr>
          <w:lang w:val="en-IN"/>
        </w:rPr>
        <w:t xml:space="preserve"> factorial designs as per the situation and communicate the findings.</w:t>
      </w:r>
    </w:p>
    <w:p w:rsidR="00D2629F" w:rsidRPr="00930FF2" w:rsidRDefault="00D2629F" w:rsidP="00D2629F">
      <w:pPr>
        <w:ind w:left="851"/>
        <w:rPr>
          <w:b/>
        </w:rPr>
      </w:pPr>
    </w:p>
    <w:p w:rsidR="00D2629F" w:rsidRPr="00930FF2" w:rsidRDefault="00D2629F" w:rsidP="00D2629F">
      <w:pPr>
        <w:jc w:val="center"/>
      </w:pPr>
      <w:r w:rsidRPr="00930FF2">
        <w:rPr>
          <w:b/>
        </w:rPr>
        <w:t>Unit -I (2 Questions)</w:t>
      </w:r>
    </w:p>
    <w:p w:rsidR="00D2629F" w:rsidRPr="00930FF2" w:rsidRDefault="00D2629F" w:rsidP="00D2629F">
      <w:pPr>
        <w:jc w:val="both"/>
      </w:pPr>
      <w:r w:rsidRPr="00930FF2">
        <w:tab/>
        <w:t xml:space="preserve">Concepts of census and sample survey, principal steps involved in a sample survey,  sampling and non-sampling errors, bias, precision and accuracy. </w:t>
      </w:r>
    </w:p>
    <w:p w:rsidR="00D2629F" w:rsidRPr="00930FF2" w:rsidRDefault="00D2629F" w:rsidP="00D2629F">
      <w:pPr>
        <w:jc w:val="both"/>
      </w:pPr>
      <w:r w:rsidRPr="00930FF2">
        <w:tab/>
        <w:t xml:space="preserve">Simple random sampling (SRS) with and without replacement. Use of random number tables, estimate of population mean and its variance in case of simple random sampling, simple random sampling of attributes. </w:t>
      </w:r>
    </w:p>
    <w:p w:rsidR="00D2629F" w:rsidRPr="00930FF2" w:rsidRDefault="00D2629F" w:rsidP="00D2629F">
      <w:pPr>
        <w:jc w:val="center"/>
        <w:rPr>
          <w:b/>
        </w:rPr>
      </w:pPr>
      <w:r w:rsidRPr="00930FF2">
        <w:rPr>
          <w:b/>
        </w:rPr>
        <w:t>Unit – II (2 Questions)</w:t>
      </w:r>
    </w:p>
    <w:p w:rsidR="00D2629F" w:rsidRPr="00930FF2" w:rsidRDefault="00D2629F" w:rsidP="00D2629F">
      <w:pPr>
        <w:jc w:val="both"/>
      </w:pPr>
      <w:r w:rsidRPr="00930FF2">
        <w:tab/>
        <w:t xml:space="preserve">Stratified random sampling, estimate of population mean and its variance in case of stratified sampling; Proportional and optimum allocation; Comparison of stratified random sampling with simple random sampling without stratification. Idea of systematic sampling and its various results (without derivation). </w:t>
      </w:r>
    </w:p>
    <w:p w:rsidR="00D2629F" w:rsidRPr="00930FF2" w:rsidRDefault="00D2629F" w:rsidP="00D2629F">
      <w:pPr>
        <w:jc w:val="center"/>
        <w:rPr>
          <w:b/>
        </w:rPr>
      </w:pPr>
      <w:r w:rsidRPr="00930FF2">
        <w:rPr>
          <w:b/>
        </w:rPr>
        <w:t>Unit -III (2 Questions)</w:t>
      </w:r>
    </w:p>
    <w:p w:rsidR="00D2629F" w:rsidRPr="00930FF2" w:rsidRDefault="00D2629F" w:rsidP="00D2629F">
      <w:pPr>
        <w:jc w:val="both"/>
      </w:pPr>
      <w:r w:rsidRPr="00930FF2">
        <w:tab/>
        <w:t xml:space="preserve">Terminology in experimental designs: Experiment, treatments,  experimental unit, blocks, yield, experimental error, replication, precision, efficiency of a design, uniformity trials; Fundamental principles of experimental design, size and shape of plots and blocks;  Layout and analysis of completely Randomised Design and randomised block design; Efficiency of R.B.D. relative to C.R.D. </w:t>
      </w:r>
    </w:p>
    <w:p w:rsidR="00D2629F" w:rsidRPr="00930FF2" w:rsidRDefault="00D2629F" w:rsidP="00D2629F">
      <w:pPr>
        <w:jc w:val="center"/>
        <w:rPr>
          <w:b/>
        </w:rPr>
      </w:pPr>
      <w:r w:rsidRPr="00930FF2">
        <w:rPr>
          <w:b/>
        </w:rPr>
        <w:t>Unit – IV(2 Questions)</w:t>
      </w:r>
    </w:p>
    <w:p w:rsidR="00D2629F" w:rsidRPr="00930FF2" w:rsidRDefault="00D2629F" w:rsidP="00D2629F">
      <w:pPr>
        <w:jc w:val="both"/>
      </w:pPr>
      <w:r w:rsidRPr="00930FF2">
        <w:tab/>
        <w:t>Latin Square Design and its analysis, efficiency of LSD relative to RBD and CRD.  Factorial designs – 2</w:t>
      </w:r>
      <w:r w:rsidRPr="00930FF2">
        <w:rPr>
          <w:vertAlign w:val="superscript"/>
        </w:rPr>
        <w:t>2</w:t>
      </w:r>
      <w:r w:rsidRPr="00930FF2">
        <w:t xml:space="preserve"> and 2</w:t>
      </w:r>
      <w:r w:rsidRPr="00930FF2">
        <w:rPr>
          <w:vertAlign w:val="superscript"/>
        </w:rPr>
        <w:t>3</w:t>
      </w:r>
      <w:r w:rsidRPr="00930FF2">
        <w:t xml:space="preserve"> designs, illustrations, main effects, interaction effects and analysis of these designs. </w:t>
      </w:r>
    </w:p>
    <w:p w:rsidR="00D2629F" w:rsidRPr="00930FF2" w:rsidRDefault="00D2629F" w:rsidP="00D2629F">
      <w:pPr>
        <w:jc w:val="both"/>
        <w:rPr>
          <w:b/>
        </w:rPr>
      </w:pPr>
    </w:p>
    <w:p w:rsidR="00D2629F" w:rsidRPr="00930FF2" w:rsidRDefault="00D2629F" w:rsidP="00D2629F">
      <w:pPr>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rPr>
          <w:b/>
        </w:rPr>
      </w:pPr>
    </w:p>
    <w:p w:rsidR="00D2629F" w:rsidRPr="00930FF2" w:rsidRDefault="00D2629F" w:rsidP="00D2629F">
      <w:pPr>
        <w:jc w:val="both"/>
        <w:rPr>
          <w:u w:val="single"/>
        </w:rPr>
      </w:pPr>
      <w:r w:rsidRPr="00930FF2">
        <w:rPr>
          <w:b/>
          <w:u w:val="single"/>
        </w:rPr>
        <w:t>Books recommended :</w:t>
      </w:r>
    </w:p>
    <w:p w:rsidR="00D2629F" w:rsidRPr="00930FF2" w:rsidRDefault="00D2629F" w:rsidP="00F1526E">
      <w:pPr>
        <w:numPr>
          <w:ilvl w:val="0"/>
          <w:numId w:val="35"/>
        </w:numPr>
      </w:pPr>
      <w:r w:rsidRPr="00930FF2">
        <w:t>Chochran, W.G. : Sampling Techniques.</w:t>
      </w:r>
    </w:p>
    <w:p w:rsidR="00D2629F" w:rsidRPr="00930FF2" w:rsidRDefault="00D2629F" w:rsidP="00F1526E">
      <w:pPr>
        <w:numPr>
          <w:ilvl w:val="0"/>
          <w:numId w:val="35"/>
        </w:numPr>
      </w:pPr>
      <w:r w:rsidRPr="00930FF2">
        <w:t>Chaudhary, F.S. &amp; Singh, D. : Theory &amp; Analysis of Sample Survey.</w:t>
      </w:r>
    </w:p>
    <w:p w:rsidR="00D2629F" w:rsidRPr="00930FF2" w:rsidRDefault="00D2629F" w:rsidP="00F1526E">
      <w:pPr>
        <w:numPr>
          <w:ilvl w:val="0"/>
          <w:numId w:val="35"/>
        </w:numPr>
      </w:pPr>
      <w:r w:rsidRPr="00930FF2">
        <w:lastRenderedPageBreak/>
        <w:t>Goon, A.M., Gupta, M.K. &amp; Das Gupta, B., : Basic Statistics, World Press.</w:t>
      </w:r>
    </w:p>
    <w:p w:rsidR="00D2629F" w:rsidRPr="00930FF2" w:rsidRDefault="00D2629F" w:rsidP="00F1526E">
      <w:pPr>
        <w:numPr>
          <w:ilvl w:val="0"/>
          <w:numId w:val="35"/>
        </w:numPr>
      </w:pPr>
      <w:r w:rsidRPr="00930FF2">
        <w:t>Gupta, S.C. &amp; Kapoor, V.K., :  Fundamentals  of   Mathematical  Statistics,  S. Chand Pub., New Delhi.</w:t>
      </w:r>
    </w:p>
    <w:p w:rsidR="00D2629F" w:rsidRPr="00930FF2"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225443" w:rsidRDefault="00225443"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ind w:left="720" w:hanging="720"/>
        <w:jc w:val="center"/>
        <w:rPr>
          <w:b/>
        </w:rPr>
      </w:pPr>
      <w:r w:rsidRPr="00930FF2">
        <w:rPr>
          <w:b/>
        </w:rPr>
        <w:t>Practical/ Computational Work</w:t>
      </w:r>
    </w:p>
    <w:p w:rsidR="00D2629F" w:rsidRPr="00930FF2" w:rsidRDefault="00D2629F" w:rsidP="00D2629F">
      <w:pPr>
        <w:jc w:val="center"/>
        <w:rPr>
          <w:b/>
        </w:rPr>
      </w:pPr>
      <w:r w:rsidRPr="00930FF2">
        <w:rPr>
          <w:b/>
        </w:rPr>
        <w:t xml:space="preserve">Code: 12MHM </w:t>
      </w:r>
      <w:r>
        <w:rPr>
          <w:b/>
        </w:rPr>
        <w:t>425</w:t>
      </w:r>
    </w:p>
    <w:p w:rsidR="00D2629F" w:rsidRPr="00930FF2" w:rsidRDefault="00D2629F" w:rsidP="00D2629F">
      <w:pPr>
        <w:ind w:left="2160" w:hanging="2160"/>
        <w:jc w:val="center"/>
      </w:pPr>
      <w:r>
        <w:t xml:space="preserve">Practical based on </w:t>
      </w:r>
      <w:r w:rsidRPr="00930FF2">
        <w:t xml:space="preserve"> </w:t>
      </w:r>
      <w:r w:rsidRPr="00930FF2">
        <w:rPr>
          <w:b/>
        </w:rPr>
        <w:t>Sampling Techniques and Design of Experiments</w:t>
      </w:r>
    </w:p>
    <w:p w:rsidR="00D2629F" w:rsidRDefault="00D2629F" w:rsidP="00D2629F">
      <w:pPr>
        <w:pStyle w:val="Subtitle"/>
        <w:jc w:val="left"/>
      </w:pPr>
    </w:p>
    <w:p w:rsidR="00D2629F" w:rsidRPr="00930FF2" w:rsidRDefault="00D2629F" w:rsidP="00D2629F">
      <w:pPr>
        <w:pStyle w:val="Subtitle"/>
        <w:jc w:val="left"/>
        <w:rPr>
          <w:szCs w:val="24"/>
        </w:rPr>
      </w:pPr>
      <w:r w:rsidRPr="00041012">
        <w:t>Time:3 Hours</w:t>
      </w:r>
      <w:r w:rsidRPr="00930FF2">
        <w:rPr>
          <w:szCs w:val="24"/>
        </w:rPr>
        <w:t xml:space="preserve"> </w:t>
      </w:r>
      <w:r>
        <w:rPr>
          <w:szCs w:val="24"/>
        </w:rPr>
        <w:tab/>
      </w:r>
      <w:r>
        <w:rPr>
          <w:szCs w:val="24"/>
        </w:rPr>
        <w:tab/>
      </w:r>
      <w:r>
        <w:rPr>
          <w:szCs w:val="24"/>
        </w:rPr>
        <w:tab/>
      </w:r>
      <w:r>
        <w:rPr>
          <w:szCs w:val="24"/>
        </w:rPr>
        <w:tab/>
      </w:r>
      <w:r>
        <w:rPr>
          <w:szCs w:val="24"/>
        </w:rPr>
        <w:tab/>
      </w:r>
      <w:r>
        <w:rPr>
          <w:szCs w:val="24"/>
        </w:rPr>
        <w:tab/>
        <w:t xml:space="preserve">                   </w:t>
      </w:r>
      <w:r w:rsidRPr="00930FF2">
        <w:rPr>
          <w:szCs w:val="24"/>
        </w:rPr>
        <w:t xml:space="preserve">Max. Marks : </w:t>
      </w:r>
      <w:r>
        <w:rPr>
          <w:szCs w:val="24"/>
        </w:rPr>
        <w:t>4</w:t>
      </w:r>
      <w:r w:rsidRPr="00930FF2">
        <w:rPr>
          <w:szCs w:val="24"/>
        </w:rPr>
        <w:t>0</w:t>
      </w:r>
    </w:p>
    <w:p w:rsidR="00D2629F" w:rsidRPr="00930FF2" w:rsidRDefault="00D2629F" w:rsidP="00D2629F">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 Written Practical/ Lab work</w:t>
      </w:r>
      <w:r w:rsidRPr="00930FF2">
        <w:rPr>
          <w:b/>
          <w:szCs w:val="24"/>
        </w:rPr>
        <w:tab/>
        <w:t xml:space="preserve">:      </w:t>
      </w:r>
      <w:r>
        <w:rPr>
          <w:b/>
          <w:szCs w:val="24"/>
        </w:rPr>
        <w:t>30</w:t>
      </w:r>
      <w:r w:rsidRPr="00930FF2">
        <w:rPr>
          <w:b/>
          <w:szCs w:val="24"/>
        </w:rPr>
        <w:t xml:space="preserve"> Marks</w:t>
      </w:r>
    </w:p>
    <w:p w:rsidR="00D2629F" w:rsidRPr="00930FF2" w:rsidRDefault="00D2629F" w:rsidP="00D2629F">
      <w:pPr>
        <w:pStyle w:val="BodyTextIndent"/>
        <w:ind w:firstLine="0"/>
        <w:jc w:val="both"/>
        <w:rPr>
          <w:b/>
          <w:szCs w:val="24"/>
        </w:rPr>
      </w:pPr>
      <w:r w:rsidRPr="00930FF2">
        <w:rPr>
          <w:b/>
          <w:szCs w:val="24"/>
        </w:rPr>
        <w:tab/>
      </w:r>
      <w:r w:rsidRPr="00930FF2">
        <w:rPr>
          <w:b/>
          <w:szCs w:val="24"/>
        </w:rPr>
        <w:tab/>
      </w:r>
      <w:r w:rsidRPr="00930FF2">
        <w:rPr>
          <w:b/>
          <w:szCs w:val="24"/>
        </w:rPr>
        <w:tab/>
      </w:r>
      <w:r w:rsidRPr="00930FF2">
        <w:rPr>
          <w:b/>
          <w:szCs w:val="24"/>
        </w:rPr>
        <w:tab/>
      </w:r>
      <w:r w:rsidRPr="00930FF2">
        <w:rPr>
          <w:b/>
          <w:szCs w:val="24"/>
        </w:rPr>
        <w:tab/>
        <w:t xml:space="preserve">   ii)Viva-voce and practical record</w:t>
      </w:r>
      <w:r w:rsidRPr="00930FF2">
        <w:rPr>
          <w:b/>
          <w:szCs w:val="24"/>
        </w:rPr>
        <w:tab/>
        <w:t>:      10 Marks</w:t>
      </w:r>
    </w:p>
    <w:p w:rsidR="00D2629F" w:rsidRPr="00930FF2" w:rsidRDefault="00D2629F" w:rsidP="00D2629F">
      <w:pPr>
        <w:ind w:left="720" w:hanging="720"/>
        <w:jc w:val="both"/>
        <w:rPr>
          <w:b/>
        </w:rPr>
      </w:pPr>
      <w:r w:rsidRPr="00930FF2">
        <w:tab/>
      </w:r>
      <w:r w:rsidRPr="00930FF2">
        <w:tab/>
      </w:r>
      <w:r w:rsidRPr="00930FF2">
        <w:tab/>
      </w:r>
      <w:r w:rsidRPr="00930FF2">
        <w:tab/>
      </w:r>
      <w:r w:rsidRPr="00930FF2">
        <w:tab/>
      </w:r>
      <w:r w:rsidRPr="00930FF2">
        <w:tab/>
      </w:r>
      <w:r w:rsidRPr="00930FF2">
        <w:tab/>
      </w:r>
      <w:r w:rsidRPr="00930FF2">
        <w:tab/>
      </w:r>
      <w:r w:rsidRPr="00930FF2">
        <w:tab/>
      </w:r>
    </w:p>
    <w:p w:rsidR="00D2629F" w:rsidRPr="00930FF2" w:rsidRDefault="00D2629F" w:rsidP="00D2629F">
      <w:pPr>
        <w:ind w:left="720" w:hanging="720"/>
        <w:jc w:val="both"/>
        <w:rPr>
          <w:b/>
        </w:rPr>
      </w:pPr>
    </w:p>
    <w:p w:rsidR="00D2629F" w:rsidRDefault="00D2629F" w:rsidP="00D2629F">
      <w:pPr>
        <w:jc w:val="both"/>
      </w:pPr>
      <w:r w:rsidRPr="00930FF2">
        <w:rPr>
          <w:b/>
        </w:rPr>
        <w:t>Note:</w:t>
      </w:r>
      <w:r w:rsidRPr="00930FF2">
        <w:t xml:space="preserve">   The examiner is requested to set </w:t>
      </w:r>
      <w:r w:rsidRPr="00930FF2">
        <w:rPr>
          <w:b/>
        </w:rPr>
        <w:t xml:space="preserve">4 </w:t>
      </w:r>
      <w:r w:rsidRPr="00930FF2">
        <w:t xml:space="preserve">experiments. The candidate is required to attempt </w:t>
      </w:r>
      <w:r w:rsidRPr="00930FF2">
        <w:rPr>
          <w:b/>
        </w:rPr>
        <w:t>2</w:t>
      </w:r>
      <w:r w:rsidRPr="00930FF2">
        <w:t xml:space="preserve"> of the allotted experiments.</w:t>
      </w:r>
    </w:p>
    <w:p w:rsidR="00D2629F" w:rsidRDefault="00D2629F" w:rsidP="00D2629F">
      <w:pPr>
        <w:jc w:val="both"/>
      </w:pPr>
    </w:p>
    <w:p w:rsidR="00D2629F" w:rsidRPr="00735457" w:rsidRDefault="00D2629F" w:rsidP="00D2629F">
      <w:pPr>
        <w:jc w:val="both"/>
      </w:pPr>
      <w:r>
        <w:tab/>
      </w:r>
      <w:r w:rsidRPr="00735457">
        <w:t>This paper covers the practical work based on Sampling Techniques and Design of Experiments</w:t>
      </w:r>
    </w:p>
    <w:p w:rsidR="00D2629F" w:rsidRPr="00735457" w:rsidRDefault="00D2629F" w:rsidP="00D2629F">
      <w:pPr>
        <w:pStyle w:val="Title"/>
        <w:rPr>
          <w:b w:val="0"/>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Pr="00930FF2" w:rsidRDefault="00D2629F" w:rsidP="00D2629F">
      <w:pPr>
        <w:pStyle w:val="Title"/>
        <w:rPr>
          <w:b w:val="0"/>
          <w:szCs w:val="24"/>
        </w:rPr>
      </w:pPr>
      <w:r w:rsidRPr="00930FF2">
        <w:rPr>
          <w:szCs w:val="24"/>
        </w:rPr>
        <w:lastRenderedPageBreak/>
        <w:t xml:space="preserve">Scheme of Examination of </w:t>
      </w:r>
    </w:p>
    <w:p w:rsidR="00D2629F" w:rsidRPr="00930FF2" w:rsidRDefault="00D2629F" w:rsidP="00D2629F">
      <w:pPr>
        <w:jc w:val="center"/>
        <w:rPr>
          <w:b/>
          <w:bCs/>
        </w:rPr>
      </w:pPr>
      <w:r w:rsidRPr="00930FF2">
        <w:rPr>
          <w:b/>
        </w:rPr>
        <w:t>5 – Year Integrated M.Sc.</w:t>
      </w:r>
      <w:r w:rsidRPr="00930FF2">
        <w:rPr>
          <w:b/>
          <w:bCs/>
        </w:rPr>
        <w:t>(Honours) Mathematics, Semester-IX</w:t>
      </w:r>
    </w:p>
    <w:p w:rsidR="00D2629F" w:rsidRPr="00930FF2" w:rsidRDefault="00D2629F" w:rsidP="00D2629F">
      <w:pPr>
        <w:jc w:val="center"/>
        <w:rPr>
          <w:b/>
        </w:rPr>
      </w:pPr>
      <w:r w:rsidRPr="00930FF2">
        <w:rPr>
          <w:b/>
        </w:rPr>
        <w:t xml:space="preserve"> (w.e.f. Session 2013-14)</w:t>
      </w:r>
    </w:p>
    <w:p w:rsidR="00D2629F" w:rsidRPr="00930FF2" w:rsidRDefault="00D2629F" w:rsidP="00D2629F">
      <w:pPr>
        <w:jc w:val="center"/>
        <w:rPr>
          <w:b/>
        </w:rPr>
      </w:pPr>
    </w:p>
    <w:p w:rsidR="00D2629F" w:rsidRPr="00930FF2" w:rsidRDefault="00D2629F" w:rsidP="00D2629F">
      <w:pPr>
        <w:jc w:val="center"/>
        <w:rPr>
          <w:b/>
        </w:rPr>
      </w:pPr>
    </w:p>
    <w:tbl>
      <w:tblPr>
        <w:tblW w:w="891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530"/>
        <w:gridCol w:w="2790"/>
        <w:gridCol w:w="990"/>
        <w:gridCol w:w="1440"/>
        <w:gridCol w:w="1260"/>
        <w:gridCol w:w="900"/>
      </w:tblGrid>
      <w:tr w:rsidR="00D2629F" w:rsidRPr="00930FF2" w:rsidTr="00865E65">
        <w:trPr>
          <w:trHeight w:val="674"/>
        </w:trPr>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Paper Code</w:t>
            </w:r>
          </w:p>
        </w:tc>
        <w:tc>
          <w:tcPr>
            <w:tcW w:w="27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 xml:space="preserve">Title of the Paper </w:t>
            </w:r>
          </w:p>
        </w:tc>
        <w:tc>
          <w:tcPr>
            <w:tcW w:w="990" w:type="dxa"/>
            <w:tcBorders>
              <w:top w:val="single" w:sz="4" w:space="0" w:color="auto"/>
              <w:left w:val="single" w:sz="4" w:space="0" w:color="auto"/>
              <w:bottom w:val="single" w:sz="4" w:space="0" w:color="auto"/>
              <w:right w:val="single" w:sz="4" w:space="0" w:color="auto"/>
            </w:tcBorders>
          </w:tcPr>
          <w:p w:rsidR="00D2629F" w:rsidRPr="00930FF2" w:rsidRDefault="00D2629F" w:rsidP="00865E65">
            <w:pPr>
              <w:pStyle w:val="Heading1"/>
              <w:rPr>
                <w:szCs w:val="24"/>
              </w:rPr>
            </w:pPr>
            <w:r w:rsidRPr="00930FF2">
              <w:rPr>
                <w:szCs w:val="24"/>
              </w:rPr>
              <w:t xml:space="preserve">Theory Marks </w:t>
            </w:r>
          </w:p>
          <w:p w:rsidR="00D2629F" w:rsidRPr="00930FF2" w:rsidRDefault="00D2629F" w:rsidP="00865E65">
            <w:pPr>
              <w:pStyle w:val="Heading1"/>
              <w:rPr>
                <w:szCs w:val="24"/>
              </w:rPr>
            </w:pP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Internal- Assessment</w:t>
            </w:r>
          </w:p>
          <w:p w:rsidR="00D2629F" w:rsidRPr="00930FF2" w:rsidRDefault="00D2629F" w:rsidP="00865E65">
            <w:pPr>
              <w:rPr>
                <w:b/>
              </w:rPr>
            </w:pPr>
            <w:r w:rsidRPr="00930FF2">
              <w:rPr>
                <w:b/>
              </w:rPr>
              <w:t>Marks</w:t>
            </w:r>
          </w:p>
        </w:tc>
        <w:tc>
          <w:tcPr>
            <w:tcW w:w="12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rPr>
                <w:b/>
              </w:rPr>
            </w:pPr>
            <w:r w:rsidRPr="00930FF2">
              <w:rPr>
                <w:b/>
              </w:rPr>
              <w:t>Practical</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rPr>
                <w:b/>
              </w:rPr>
            </w:pPr>
            <w:r w:rsidRPr="00930FF2">
              <w:rPr>
                <w:b/>
              </w:rPr>
              <w:t>Total Marks</w:t>
            </w:r>
          </w:p>
        </w:tc>
      </w:tr>
      <w:tr w:rsidR="00D2629F" w:rsidRPr="00930FF2" w:rsidTr="00865E65">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511</w:t>
            </w:r>
          </w:p>
        </w:tc>
        <w:tc>
          <w:tcPr>
            <w:tcW w:w="27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Functional Analysis</w:t>
            </w:r>
          </w:p>
        </w:tc>
        <w:tc>
          <w:tcPr>
            <w:tcW w:w="9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2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512</w:t>
            </w:r>
          </w:p>
        </w:tc>
        <w:tc>
          <w:tcPr>
            <w:tcW w:w="27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Mechanics of Solids</w:t>
            </w:r>
          </w:p>
        </w:tc>
        <w:tc>
          <w:tcPr>
            <w:tcW w:w="9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2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513</w:t>
            </w:r>
          </w:p>
        </w:tc>
        <w:tc>
          <w:tcPr>
            <w:tcW w:w="27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Statistical Methods</w:t>
            </w:r>
          </w:p>
        </w:tc>
        <w:tc>
          <w:tcPr>
            <w:tcW w:w="9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2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514</w:t>
            </w:r>
          </w:p>
        </w:tc>
        <w:tc>
          <w:tcPr>
            <w:tcW w:w="27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One paper out of Group A</w:t>
            </w:r>
          </w:p>
        </w:tc>
        <w:tc>
          <w:tcPr>
            <w:tcW w:w="9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2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602"/>
        </w:trPr>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515</w:t>
            </w:r>
          </w:p>
        </w:tc>
        <w:tc>
          <w:tcPr>
            <w:tcW w:w="27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One paper out of Group B</w:t>
            </w:r>
          </w:p>
        </w:tc>
        <w:tc>
          <w:tcPr>
            <w:tcW w:w="99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2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602"/>
        </w:trPr>
        <w:tc>
          <w:tcPr>
            <w:tcW w:w="801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Total Marks of Semester - III</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500</w:t>
            </w:r>
          </w:p>
        </w:tc>
      </w:tr>
      <w:tr w:rsidR="00D2629F" w:rsidRPr="00930FF2" w:rsidTr="00865E65">
        <w:trPr>
          <w:trHeight w:val="602"/>
        </w:trPr>
        <w:tc>
          <w:tcPr>
            <w:tcW w:w="801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Total Marks of Semester - II</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500</w:t>
            </w:r>
          </w:p>
        </w:tc>
      </w:tr>
      <w:tr w:rsidR="00D2629F" w:rsidRPr="00930FF2" w:rsidTr="00865E65">
        <w:trPr>
          <w:trHeight w:val="602"/>
        </w:trPr>
        <w:tc>
          <w:tcPr>
            <w:tcW w:w="801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Total Marks of Semester - I</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500</w:t>
            </w:r>
          </w:p>
        </w:tc>
      </w:tr>
      <w:tr w:rsidR="00D2629F" w:rsidRPr="00930FF2" w:rsidTr="00865E65">
        <w:trPr>
          <w:trHeight w:val="602"/>
        </w:trPr>
        <w:tc>
          <w:tcPr>
            <w:tcW w:w="801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Grand Total</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500</w:t>
            </w:r>
          </w:p>
        </w:tc>
      </w:tr>
    </w:tbl>
    <w:p w:rsidR="00D2629F" w:rsidRPr="00930FF2" w:rsidRDefault="00D2629F" w:rsidP="00D2629F">
      <w:pPr>
        <w:rPr>
          <w:b/>
          <w:bCs/>
          <w:u w:val="single"/>
        </w:rPr>
      </w:pPr>
    </w:p>
    <w:tbl>
      <w:tblPr>
        <w:tblW w:w="8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28"/>
        <w:gridCol w:w="5130"/>
      </w:tblGrid>
      <w:tr w:rsidR="00D2629F" w:rsidRPr="00930FF2" w:rsidTr="00865E65">
        <w:tc>
          <w:tcPr>
            <w:tcW w:w="3528"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rPr>
                <w:b/>
                <w:bCs/>
              </w:rPr>
            </w:pPr>
            <w:r w:rsidRPr="00930FF2">
              <w:rPr>
                <w:b/>
                <w:bCs/>
              </w:rPr>
              <w:t>Group A</w:t>
            </w:r>
          </w:p>
        </w:tc>
        <w:tc>
          <w:tcPr>
            <w:tcW w:w="51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rPr>
                <w:b/>
                <w:bCs/>
              </w:rPr>
            </w:pPr>
            <w:r w:rsidRPr="00930FF2">
              <w:rPr>
                <w:b/>
                <w:bCs/>
              </w:rPr>
              <w:t>Group B</w:t>
            </w:r>
          </w:p>
        </w:tc>
      </w:tr>
      <w:tr w:rsidR="00D2629F" w:rsidRPr="00930FF2" w:rsidTr="00865E65">
        <w:tc>
          <w:tcPr>
            <w:tcW w:w="3528"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r w:rsidRPr="00930FF2">
              <w:rPr>
                <w:b/>
              </w:rPr>
              <w:t>A</w:t>
            </w:r>
            <w:r w:rsidRPr="00930FF2">
              <w:rPr>
                <w:b/>
                <w:vertAlign w:val="subscript"/>
              </w:rPr>
              <w:t>1</w:t>
            </w:r>
            <w:r w:rsidRPr="00930FF2">
              <w:rPr>
                <w:b/>
              </w:rPr>
              <w:t xml:space="preserve"> :</w:t>
            </w:r>
            <w:r w:rsidRPr="00930FF2">
              <w:t xml:space="preserve">  Automata Theory</w:t>
            </w:r>
          </w:p>
          <w:p w:rsidR="00D2629F" w:rsidRPr="00930FF2" w:rsidRDefault="00D2629F" w:rsidP="00865E65">
            <w:r w:rsidRPr="00930FF2">
              <w:rPr>
                <w:b/>
              </w:rPr>
              <w:t>A</w:t>
            </w:r>
            <w:r w:rsidRPr="00930FF2">
              <w:rPr>
                <w:b/>
                <w:vertAlign w:val="subscript"/>
              </w:rPr>
              <w:t>2</w:t>
            </w:r>
            <w:r w:rsidRPr="00930FF2">
              <w:rPr>
                <w:b/>
              </w:rPr>
              <w:t xml:space="preserve"> :</w:t>
            </w:r>
            <w:r w:rsidRPr="00930FF2">
              <w:t xml:space="preserve"> Fuzzy Set Theory</w:t>
            </w:r>
          </w:p>
          <w:p w:rsidR="00D2629F" w:rsidRPr="00930FF2" w:rsidRDefault="00D2629F" w:rsidP="00865E65">
            <w:r w:rsidRPr="00930FF2">
              <w:rPr>
                <w:b/>
              </w:rPr>
              <w:t>A</w:t>
            </w:r>
            <w:r w:rsidRPr="00930FF2">
              <w:rPr>
                <w:b/>
                <w:vertAlign w:val="subscript"/>
              </w:rPr>
              <w:t>3</w:t>
            </w:r>
            <w:r w:rsidRPr="00930FF2">
              <w:rPr>
                <w:b/>
              </w:rPr>
              <w:t xml:space="preserve"> :</w:t>
            </w:r>
            <w:r w:rsidRPr="00930FF2">
              <w:t xml:space="preserve"> Analytical Number Theory</w:t>
            </w:r>
          </w:p>
          <w:p w:rsidR="00D2629F" w:rsidRPr="00930FF2" w:rsidRDefault="00D2629F" w:rsidP="00865E65">
            <w:r w:rsidRPr="00930FF2">
              <w:rPr>
                <w:b/>
              </w:rPr>
              <w:t>A</w:t>
            </w:r>
            <w:r w:rsidRPr="00930FF2">
              <w:rPr>
                <w:b/>
                <w:vertAlign w:val="subscript"/>
              </w:rPr>
              <w:t>4</w:t>
            </w:r>
            <w:r w:rsidRPr="00930FF2">
              <w:rPr>
                <w:b/>
              </w:rPr>
              <w:t xml:space="preserve"> :</w:t>
            </w:r>
            <w:r w:rsidRPr="00930FF2">
              <w:t xml:space="preserve"> Wavelets</w:t>
            </w:r>
          </w:p>
          <w:p w:rsidR="00D2629F" w:rsidRPr="00930FF2" w:rsidRDefault="00D2629F" w:rsidP="00865E65">
            <w:pPr>
              <w:rPr>
                <w:b/>
                <w:bCs/>
                <w:u w:val="single"/>
              </w:rPr>
            </w:pPr>
            <w:r w:rsidRPr="00930FF2">
              <w:rPr>
                <w:b/>
              </w:rPr>
              <w:t>A</w:t>
            </w:r>
            <w:r w:rsidRPr="00930FF2">
              <w:rPr>
                <w:b/>
                <w:vertAlign w:val="subscript"/>
              </w:rPr>
              <w:t>5</w:t>
            </w:r>
            <w:r w:rsidRPr="00930FF2">
              <w:rPr>
                <w:b/>
              </w:rPr>
              <w:t xml:space="preserve"> :</w:t>
            </w:r>
            <w:r w:rsidRPr="00930FF2">
              <w:t xml:space="preserve"> Algebraic Topology</w:t>
            </w:r>
          </w:p>
        </w:tc>
        <w:tc>
          <w:tcPr>
            <w:tcW w:w="51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r w:rsidRPr="00930FF2">
              <w:rPr>
                <w:b/>
              </w:rPr>
              <w:t>B</w:t>
            </w:r>
            <w:r w:rsidRPr="00930FF2">
              <w:rPr>
                <w:b/>
                <w:vertAlign w:val="subscript"/>
              </w:rPr>
              <w:t>1</w:t>
            </w:r>
            <w:r w:rsidRPr="00930FF2">
              <w:rPr>
                <w:b/>
              </w:rPr>
              <w:t xml:space="preserve"> :</w:t>
            </w:r>
            <w:r w:rsidRPr="00930FF2">
              <w:t xml:space="preserve"> Advanced Fluid Dynamics</w:t>
            </w:r>
          </w:p>
          <w:p w:rsidR="00D2629F" w:rsidRPr="00930FF2" w:rsidRDefault="00D2629F" w:rsidP="00865E65">
            <w:r w:rsidRPr="00930FF2">
              <w:rPr>
                <w:b/>
              </w:rPr>
              <w:t>B</w:t>
            </w:r>
            <w:r w:rsidRPr="00930FF2">
              <w:rPr>
                <w:b/>
                <w:vertAlign w:val="subscript"/>
              </w:rPr>
              <w:t>2</w:t>
            </w:r>
            <w:r w:rsidRPr="00930FF2">
              <w:rPr>
                <w:b/>
              </w:rPr>
              <w:t xml:space="preserve"> :</w:t>
            </w:r>
            <w:r w:rsidRPr="00930FF2">
              <w:t xml:space="preserve"> Bio-Mechanics</w:t>
            </w:r>
          </w:p>
          <w:p w:rsidR="00D2629F" w:rsidRPr="00930FF2" w:rsidRDefault="00D2629F" w:rsidP="00865E65">
            <w:r w:rsidRPr="00930FF2">
              <w:rPr>
                <w:b/>
              </w:rPr>
              <w:t>B</w:t>
            </w:r>
            <w:r w:rsidRPr="00930FF2">
              <w:rPr>
                <w:b/>
                <w:vertAlign w:val="subscript"/>
              </w:rPr>
              <w:t>3</w:t>
            </w:r>
            <w:r w:rsidRPr="00930FF2">
              <w:rPr>
                <w:b/>
              </w:rPr>
              <w:t xml:space="preserve"> :</w:t>
            </w:r>
            <w:r w:rsidRPr="00930FF2">
              <w:t xml:space="preserve"> Space Dynamics</w:t>
            </w:r>
          </w:p>
          <w:p w:rsidR="00D2629F" w:rsidRPr="00930FF2" w:rsidRDefault="00D2629F" w:rsidP="00865E65">
            <w:pPr>
              <w:ind w:left="432" w:hanging="432"/>
            </w:pPr>
            <w:r w:rsidRPr="00930FF2">
              <w:rPr>
                <w:b/>
              </w:rPr>
              <w:t>B</w:t>
            </w:r>
            <w:r w:rsidRPr="00930FF2">
              <w:rPr>
                <w:b/>
                <w:vertAlign w:val="subscript"/>
              </w:rPr>
              <w:t>4</w:t>
            </w:r>
            <w:r w:rsidRPr="00930FF2">
              <w:rPr>
                <w:b/>
              </w:rPr>
              <w:t xml:space="preserve"> : </w:t>
            </w:r>
            <w:r w:rsidRPr="00930FF2">
              <w:t>Integral Equations and Boundary Value Problem</w:t>
            </w:r>
          </w:p>
          <w:p w:rsidR="00D2629F" w:rsidRPr="00930FF2" w:rsidRDefault="00D2629F" w:rsidP="00865E65">
            <w:r w:rsidRPr="00930FF2">
              <w:rPr>
                <w:b/>
              </w:rPr>
              <w:t>B</w:t>
            </w:r>
            <w:r w:rsidRPr="00930FF2">
              <w:rPr>
                <w:b/>
                <w:vertAlign w:val="subscript"/>
              </w:rPr>
              <w:t>5</w:t>
            </w:r>
            <w:r w:rsidRPr="00930FF2">
              <w:rPr>
                <w:b/>
              </w:rPr>
              <w:t xml:space="preserve"> :</w:t>
            </w:r>
            <w:r w:rsidRPr="00930FF2">
              <w:t xml:space="preserve"> Difference Equations</w:t>
            </w:r>
          </w:p>
        </w:tc>
      </w:tr>
    </w:tbl>
    <w:p w:rsidR="00D2629F" w:rsidRPr="00930FF2" w:rsidRDefault="00D2629F" w:rsidP="00D2629F">
      <w:pPr>
        <w:rPr>
          <w:b/>
          <w:bCs/>
          <w:u w:val="single"/>
        </w:rPr>
      </w:pPr>
    </w:p>
    <w:p w:rsidR="00D2629F" w:rsidRPr="00930FF2" w:rsidRDefault="00D2629F" w:rsidP="00D2629F">
      <w:pPr>
        <w:rPr>
          <w:b/>
          <w:bCs/>
          <w:u w:val="single"/>
        </w:rPr>
      </w:pPr>
    </w:p>
    <w:p w:rsidR="00D2629F" w:rsidRPr="00930FF2" w:rsidRDefault="00D2629F" w:rsidP="00D2629F">
      <w:pPr>
        <w:rPr>
          <w:b/>
          <w:bCs/>
          <w:u w:val="single"/>
        </w:rPr>
      </w:pPr>
    </w:p>
    <w:p w:rsidR="00D2629F" w:rsidRPr="00930FF2" w:rsidRDefault="00D2629F" w:rsidP="00D2629F">
      <w:pPr>
        <w:rPr>
          <w:b/>
          <w:bCs/>
          <w:u w:val="single"/>
        </w:rPr>
      </w:pPr>
    </w:p>
    <w:p w:rsidR="00D2629F" w:rsidRPr="00930FF2" w:rsidRDefault="00D2629F" w:rsidP="00D2629F">
      <w:pPr>
        <w:rPr>
          <w:b/>
          <w:bCs/>
          <w:u w:val="single"/>
        </w:rPr>
      </w:pPr>
    </w:p>
    <w:p w:rsidR="00D2629F" w:rsidRPr="00930FF2" w:rsidRDefault="00D2629F" w:rsidP="00D2629F">
      <w:pPr>
        <w:rPr>
          <w:b/>
          <w:bCs/>
          <w:u w:val="single"/>
        </w:rPr>
      </w:pPr>
    </w:p>
    <w:p w:rsidR="00D2629F" w:rsidRPr="00930FF2" w:rsidRDefault="00D2629F" w:rsidP="00D2629F">
      <w:pPr>
        <w:rPr>
          <w:b/>
          <w:bCs/>
          <w:u w:val="single"/>
        </w:rPr>
      </w:pPr>
    </w:p>
    <w:p w:rsidR="00D2629F" w:rsidRPr="00930FF2" w:rsidRDefault="00D2629F" w:rsidP="00D2629F">
      <w:pPr>
        <w:rPr>
          <w:b/>
          <w:bCs/>
          <w:u w:val="single"/>
        </w:rPr>
      </w:pPr>
    </w:p>
    <w:p w:rsidR="00D2629F" w:rsidRPr="00930FF2" w:rsidRDefault="00D2629F" w:rsidP="00D2629F">
      <w:pPr>
        <w:rPr>
          <w:b/>
          <w:bCs/>
          <w:u w:val="single"/>
        </w:rPr>
      </w:pPr>
    </w:p>
    <w:p w:rsidR="00D2629F" w:rsidRPr="00930FF2" w:rsidRDefault="00D2629F" w:rsidP="00D2629F">
      <w:pPr>
        <w:rPr>
          <w:b/>
          <w:bCs/>
          <w:u w:val="single"/>
        </w:rPr>
      </w:pPr>
    </w:p>
    <w:p w:rsidR="00D2629F" w:rsidRPr="00930FF2" w:rsidRDefault="00D2629F" w:rsidP="00D2629F">
      <w:pPr>
        <w:rPr>
          <w:b/>
          <w:bCs/>
          <w:u w:val="single"/>
        </w:rPr>
      </w:pPr>
    </w:p>
    <w:p w:rsidR="00D2629F" w:rsidRPr="00930FF2" w:rsidRDefault="00D2629F" w:rsidP="00D2629F">
      <w:pPr>
        <w:rPr>
          <w:b/>
          <w:bCs/>
          <w:u w:val="single"/>
        </w:rPr>
      </w:pPr>
    </w:p>
    <w:p w:rsidR="00D2629F" w:rsidRPr="00930FF2" w:rsidRDefault="00D2629F" w:rsidP="00D2629F"/>
    <w:p w:rsidR="00D2629F" w:rsidRPr="00930FF2" w:rsidRDefault="00D2629F" w:rsidP="00D2629F"/>
    <w:p w:rsidR="00D2629F" w:rsidRPr="00930FF2" w:rsidRDefault="00D2629F" w:rsidP="00D2629F"/>
    <w:p w:rsidR="00D2629F" w:rsidRPr="00930FF2" w:rsidRDefault="00D2629F" w:rsidP="00D2629F"/>
    <w:p w:rsidR="00D2629F" w:rsidRPr="00930FF2" w:rsidRDefault="00D2629F" w:rsidP="00D2629F"/>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pStyle w:val="Title"/>
        <w:rPr>
          <w:szCs w:val="24"/>
        </w:rPr>
      </w:pPr>
      <w:r w:rsidRPr="00930FF2">
        <w:rPr>
          <w:szCs w:val="24"/>
        </w:rPr>
        <w:t>12MHM511 : Functional Analysi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rPr>
          <w:b/>
          <w:u w:val="single"/>
        </w:rPr>
      </w:pPr>
    </w:p>
    <w:p w:rsidR="00D2629F" w:rsidRPr="00930FF2" w:rsidRDefault="00D2629F" w:rsidP="00D2629F">
      <w:pPr>
        <w:rPr>
          <w:b/>
          <w:u w:val="single"/>
        </w:rPr>
      </w:pPr>
      <w:r>
        <w:rPr>
          <w:b/>
          <w:u w:val="single"/>
        </w:rPr>
        <w:t>Course Outcomes</w:t>
      </w:r>
    </w:p>
    <w:p w:rsidR="00D2629F" w:rsidRPr="00930FF2" w:rsidRDefault="00D2629F" w:rsidP="00D2629F">
      <w:pPr>
        <w:rPr>
          <w:b/>
          <w:u w:val="single"/>
        </w:rPr>
      </w:pPr>
      <w:r w:rsidRPr="00930FF2">
        <w:t xml:space="preserve">Students would be able to: </w:t>
      </w:r>
    </w:p>
    <w:p w:rsidR="00D2629F" w:rsidRPr="00225443" w:rsidRDefault="00225443" w:rsidP="00225443">
      <w:pPr>
        <w:jc w:val="both"/>
        <w:rPr>
          <w:lang w:val="en-IN"/>
        </w:rPr>
      </w:pPr>
      <w:r w:rsidRPr="00225443">
        <w:rPr>
          <w:b/>
          <w:lang w:val="en-IN"/>
        </w:rPr>
        <w:t>CO1</w:t>
      </w:r>
      <w:r>
        <w:rPr>
          <w:lang w:val="en-IN"/>
        </w:rPr>
        <w:tab/>
      </w:r>
      <w:r w:rsidR="00D2629F" w:rsidRPr="00225443">
        <w:rPr>
          <w:lang w:val="en-IN"/>
        </w:rPr>
        <w:t>Be familiar with the completeness in normed linear spaces.</w:t>
      </w:r>
    </w:p>
    <w:p w:rsidR="00D2629F" w:rsidRPr="00225443" w:rsidRDefault="00225443" w:rsidP="00225443">
      <w:pPr>
        <w:ind w:left="720" w:hanging="720"/>
        <w:jc w:val="both"/>
        <w:rPr>
          <w:lang w:val="en-IN"/>
        </w:rPr>
      </w:pPr>
      <w:r w:rsidRPr="00225443">
        <w:rPr>
          <w:b/>
          <w:lang w:val="en-IN"/>
        </w:rPr>
        <w:t>CO2</w:t>
      </w:r>
      <w:r>
        <w:rPr>
          <w:lang w:val="en-IN"/>
        </w:rPr>
        <w:tab/>
      </w:r>
      <w:r w:rsidR="00D2629F" w:rsidRPr="00225443">
        <w:rPr>
          <w:lang w:val="en-IN"/>
        </w:rPr>
        <w:t>Understand the concepts of bounded linear transformation, equivalent formulation of continuity and spaces of bounded linear transformations.</w:t>
      </w:r>
    </w:p>
    <w:p w:rsidR="00D2629F" w:rsidRPr="00225443" w:rsidRDefault="00225443" w:rsidP="00225443">
      <w:pPr>
        <w:ind w:left="720" w:hanging="720"/>
        <w:jc w:val="both"/>
        <w:rPr>
          <w:lang w:val="en-IN"/>
        </w:rPr>
      </w:pPr>
      <w:r w:rsidRPr="00225443">
        <w:rPr>
          <w:b/>
          <w:lang w:val="en-IN"/>
        </w:rPr>
        <w:t>CO3</w:t>
      </w:r>
      <w:r>
        <w:rPr>
          <w:b/>
          <w:lang w:val="en-IN"/>
        </w:rPr>
        <w:tab/>
      </w:r>
      <w:r w:rsidR="00D2629F" w:rsidRPr="00225443">
        <w:rPr>
          <w:lang w:val="en-IN"/>
        </w:rPr>
        <w:t>Describe the solvability of linear equations in Banach Spaces, weak and strong convergence and their equivalence in finite dimensional space.</w:t>
      </w:r>
    </w:p>
    <w:p w:rsidR="00D2629F" w:rsidRPr="00225443" w:rsidRDefault="00225443" w:rsidP="00225443">
      <w:pPr>
        <w:jc w:val="both"/>
        <w:rPr>
          <w:lang w:val="en-IN"/>
        </w:rPr>
      </w:pPr>
      <w:r w:rsidRPr="00225443">
        <w:rPr>
          <w:b/>
          <w:lang w:val="en-IN"/>
        </w:rPr>
        <w:t>CO4</w:t>
      </w:r>
      <w:r>
        <w:rPr>
          <w:lang w:val="en-IN"/>
        </w:rPr>
        <w:tab/>
      </w:r>
      <w:r w:rsidR="00D2629F" w:rsidRPr="00225443">
        <w:rPr>
          <w:lang w:val="en-IN"/>
        </w:rPr>
        <w:t xml:space="preserve">Learn the properties of compact operators. </w:t>
      </w:r>
    </w:p>
    <w:p w:rsidR="00D2629F" w:rsidRPr="00225443" w:rsidRDefault="00225443" w:rsidP="00225443">
      <w:pPr>
        <w:jc w:val="both"/>
        <w:rPr>
          <w:lang w:val="en-IN"/>
        </w:rPr>
      </w:pPr>
      <w:r w:rsidRPr="00225443">
        <w:rPr>
          <w:b/>
          <w:lang w:val="en-IN"/>
        </w:rPr>
        <w:t>CO5</w:t>
      </w:r>
      <w:r>
        <w:rPr>
          <w:lang w:val="en-IN"/>
        </w:rPr>
        <w:tab/>
      </w:r>
      <w:r w:rsidR="00D2629F" w:rsidRPr="00225443">
        <w:rPr>
          <w:lang w:val="en-IN"/>
        </w:rPr>
        <w:t>Understand uniform boundedness principle and its consequences.</w:t>
      </w:r>
    </w:p>
    <w:p w:rsidR="00D2629F" w:rsidRPr="00930FF2" w:rsidRDefault="00D2629F" w:rsidP="00225443">
      <w:pPr>
        <w:pStyle w:val="Title"/>
        <w:jc w:val="left"/>
        <w:rPr>
          <w:szCs w:val="24"/>
        </w:rPr>
      </w:pPr>
    </w:p>
    <w:p w:rsidR="00D2629F" w:rsidRPr="00930FF2" w:rsidRDefault="00D2629F" w:rsidP="00D2629F">
      <w:pPr>
        <w:jc w:val="center"/>
        <w:rPr>
          <w:b/>
        </w:rPr>
      </w:pPr>
      <w:r w:rsidRPr="00930FF2">
        <w:rPr>
          <w:b/>
        </w:rPr>
        <w:t>Unit -I (2 Questions)</w:t>
      </w:r>
    </w:p>
    <w:p w:rsidR="00D2629F" w:rsidRPr="00930FF2" w:rsidRDefault="00D2629F" w:rsidP="00D2629F">
      <w:pPr>
        <w:jc w:val="both"/>
      </w:pPr>
      <w:r w:rsidRPr="00930FF2">
        <w:t>Normed linear spaces, Metric on normed linear spaces, Completion of a normed space, Banach spaces,  subspace of a Banach space, Holder’s and Minkowski’s inequality, Completeness of quotient spaces of normed linear spaces.  Completeness of l</w:t>
      </w:r>
      <w:r w:rsidRPr="00930FF2">
        <w:rPr>
          <w:vertAlign w:val="subscript"/>
        </w:rPr>
        <w:t>p</w:t>
      </w:r>
      <w:r w:rsidRPr="00930FF2">
        <w:t>, L</w:t>
      </w:r>
      <w:r w:rsidRPr="00930FF2">
        <w:rPr>
          <w:vertAlign w:val="superscript"/>
        </w:rPr>
        <w:t>p</w:t>
      </w:r>
      <w:r w:rsidRPr="00930FF2">
        <w:t>, R</w:t>
      </w:r>
      <w:r w:rsidRPr="00930FF2">
        <w:rPr>
          <w:vertAlign w:val="superscript"/>
        </w:rPr>
        <w:t>n</w:t>
      </w:r>
      <w:r w:rsidRPr="00930FF2">
        <w:t>, C</w:t>
      </w:r>
      <w:r w:rsidRPr="00930FF2">
        <w:rPr>
          <w:vertAlign w:val="superscript"/>
        </w:rPr>
        <w:t>n</w:t>
      </w:r>
      <w:r w:rsidRPr="00930FF2">
        <w:t xml:space="preserve"> and C[a,b].   Incomplete normed spaces.  </w:t>
      </w:r>
    </w:p>
    <w:p w:rsidR="00D2629F" w:rsidRPr="00930FF2" w:rsidRDefault="00D2629F" w:rsidP="00D2629F">
      <w:pPr>
        <w:jc w:val="center"/>
        <w:rPr>
          <w:b/>
        </w:rPr>
      </w:pPr>
    </w:p>
    <w:p w:rsidR="00D2629F" w:rsidRPr="00930FF2" w:rsidRDefault="00D2629F" w:rsidP="00D2629F">
      <w:pPr>
        <w:jc w:val="center"/>
        <w:rPr>
          <w:b/>
        </w:rPr>
      </w:pPr>
      <w:r w:rsidRPr="00930FF2">
        <w:rPr>
          <w:b/>
        </w:rPr>
        <w:t>Unit -II (2 Questions)</w:t>
      </w:r>
    </w:p>
    <w:p w:rsidR="00D2629F" w:rsidRPr="00930FF2" w:rsidRDefault="00D2629F" w:rsidP="00D2629F">
      <w:pPr>
        <w:jc w:val="both"/>
        <w:rPr>
          <w:b/>
        </w:rPr>
      </w:pPr>
      <w:r w:rsidRPr="00930FF2">
        <w:t xml:space="preserve">Finite dimensional normed linear spaces and Subspaces, Bounded linear transformation, Equivalent formulation of continuity, Spaces of bounded linear transformations, Continuous linear functional, Conjugate spaces, Hahn-Banach extension theorem (Real and Complex form). </w:t>
      </w:r>
    </w:p>
    <w:p w:rsidR="00D2629F" w:rsidRPr="00930FF2" w:rsidRDefault="00D2629F" w:rsidP="00D2629F">
      <w:pPr>
        <w:jc w:val="center"/>
        <w:rPr>
          <w:b/>
        </w:rPr>
      </w:pPr>
    </w:p>
    <w:p w:rsidR="00D2629F" w:rsidRPr="00930FF2" w:rsidRDefault="00D2629F" w:rsidP="00D2629F">
      <w:pPr>
        <w:jc w:val="center"/>
        <w:rPr>
          <w:b/>
        </w:rPr>
      </w:pPr>
      <w:r w:rsidRPr="00930FF2">
        <w:rPr>
          <w:b/>
        </w:rPr>
        <w:t>Unit -III (2 Questions)</w:t>
      </w:r>
    </w:p>
    <w:p w:rsidR="00D2629F" w:rsidRPr="00930FF2" w:rsidRDefault="00D2629F" w:rsidP="00D2629F">
      <w:pPr>
        <w:jc w:val="both"/>
      </w:pPr>
      <w:r w:rsidRPr="00930FF2">
        <w:tab/>
        <w:t>Riesz Representation theorem for bounded linear functionals on L</w:t>
      </w:r>
      <w:r w:rsidRPr="00930FF2">
        <w:rPr>
          <w:vertAlign w:val="superscript"/>
        </w:rPr>
        <w:t>p</w:t>
      </w:r>
      <w:r w:rsidRPr="00930FF2">
        <w:t xml:space="preserve"> and C[a,b]. Second conjugate spaces, Reflexive space, Uniform boundedness principle and its consequences, Open mapping theorem and its application projections, Closed Graph theorem.</w:t>
      </w:r>
    </w:p>
    <w:p w:rsidR="00D2629F" w:rsidRPr="00930FF2" w:rsidRDefault="00D2629F" w:rsidP="00D2629F">
      <w:pPr>
        <w:jc w:val="center"/>
        <w:rPr>
          <w:b/>
        </w:rPr>
      </w:pPr>
    </w:p>
    <w:p w:rsidR="00D2629F" w:rsidRPr="00930FF2" w:rsidRDefault="00D2629F" w:rsidP="00D2629F">
      <w:pPr>
        <w:jc w:val="center"/>
        <w:rPr>
          <w:b/>
        </w:rPr>
      </w:pPr>
      <w:r w:rsidRPr="00930FF2">
        <w:rPr>
          <w:b/>
        </w:rPr>
        <w:t>Unit -IV (2 Questions)</w:t>
      </w:r>
    </w:p>
    <w:p w:rsidR="00D2629F" w:rsidRPr="00930FF2" w:rsidRDefault="00D2629F" w:rsidP="00D2629F">
      <w:pPr>
        <w:jc w:val="both"/>
      </w:pPr>
      <w:r w:rsidRPr="00930FF2">
        <w:tab/>
        <w:t xml:space="preserve">Equivalent norms, Weak and Strong convergence, their equivalence in finite dimensional spaces. </w:t>
      </w:r>
      <w:r w:rsidRPr="00930FF2">
        <w:tab/>
        <w:t xml:space="preserve">Weak sequential compactness, Solvability of linear equations in Banach spaces. </w:t>
      </w:r>
    </w:p>
    <w:p w:rsidR="00D2629F" w:rsidRPr="00930FF2" w:rsidRDefault="00D2629F" w:rsidP="00D2629F">
      <w:pPr>
        <w:jc w:val="both"/>
      </w:pPr>
      <w:r w:rsidRPr="00930FF2">
        <w:tab/>
        <w:t xml:space="preserve">Compact operator and its relation with continuous operator.  Compactness of linear transformation on a finite dimensional space, properties of compact operators, compactness of the limit of the sequence of compact operators, the closed range theorem. </w:t>
      </w:r>
    </w:p>
    <w:p w:rsidR="00D2629F" w:rsidRPr="00930FF2" w:rsidRDefault="00D2629F" w:rsidP="00D2629F">
      <w:pPr>
        <w:ind w:left="720" w:hanging="720"/>
        <w:jc w:val="both"/>
        <w:rPr>
          <w:b/>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Default="00D2629F" w:rsidP="00D2629F">
      <w:pPr>
        <w:ind w:left="720" w:hanging="720"/>
        <w:jc w:val="both"/>
        <w:rPr>
          <w:b/>
        </w:rPr>
      </w:pPr>
    </w:p>
    <w:p w:rsidR="001F2641" w:rsidRPr="00930FF2" w:rsidRDefault="001F2641" w:rsidP="00D2629F">
      <w:pPr>
        <w:ind w:left="720" w:hanging="720"/>
        <w:jc w:val="both"/>
        <w:rPr>
          <w:b/>
        </w:rPr>
      </w:pPr>
    </w:p>
    <w:p w:rsidR="00D2629F" w:rsidRPr="00930FF2" w:rsidRDefault="00D2629F" w:rsidP="00D2629F">
      <w:pPr>
        <w:jc w:val="both"/>
        <w:rPr>
          <w:u w:val="single"/>
        </w:rPr>
      </w:pPr>
      <w:r w:rsidRPr="00930FF2">
        <w:rPr>
          <w:b/>
          <w:u w:val="single"/>
        </w:rPr>
        <w:lastRenderedPageBreak/>
        <w:t xml:space="preserve">Books Recommended : </w:t>
      </w:r>
    </w:p>
    <w:p w:rsidR="00D2629F" w:rsidRPr="00930FF2" w:rsidRDefault="00D2629F" w:rsidP="00D2629F">
      <w:pPr>
        <w:ind w:left="720" w:hanging="720"/>
        <w:jc w:val="both"/>
      </w:pPr>
      <w:r w:rsidRPr="00930FF2">
        <w:t>1.</w:t>
      </w:r>
      <w:r w:rsidRPr="00930FF2">
        <w:tab/>
        <w:t>H.L. Royden, Real Analysis, MacMillan Publishing Co., Inc., New York, 4</w:t>
      </w:r>
      <w:r w:rsidRPr="00930FF2">
        <w:rPr>
          <w:vertAlign w:val="superscript"/>
        </w:rPr>
        <w:t>th</w:t>
      </w:r>
      <w:r w:rsidRPr="00930FF2">
        <w:t xml:space="preserve"> Edition, 1993. </w:t>
      </w:r>
    </w:p>
    <w:p w:rsidR="00D2629F" w:rsidRPr="00930FF2" w:rsidRDefault="00D2629F" w:rsidP="00D2629F">
      <w:pPr>
        <w:ind w:left="720" w:hanging="720"/>
        <w:jc w:val="both"/>
      </w:pPr>
      <w:r w:rsidRPr="00930FF2">
        <w:t>2.</w:t>
      </w:r>
      <w:r w:rsidRPr="00930FF2">
        <w:tab/>
        <w:t xml:space="preserve">E. Kreyszig, Introductory Functional Analysis with Applications, John Wiley. </w:t>
      </w:r>
    </w:p>
    <w:p w:rsidR="00D2629F" w:rsidRPr="00930FF2" w:rsidRDefault="00D2629F" w:rsidP="00D2629F">
      <w:pPr>
        <w:ind w:left="720" w:hanging="720"/>
        <w:jc w:val="both"/>
      </w:pPr>
      <w:r w:rsidRPr="00930FF2">
        <w:t>3.</w:t>
      </w:r>
      <w:r w:rsidRPr="00930FF2">
        <w:tab/>
        <w:t xml:space="preserve">George F. Simmons, Introduction to Topology and Modern Analysis, McGraw-Hill Book Company, 1963. </w:t>
      </w:r>
    </w:p>
    <w:p w:rsidR="00D2629F" w:rsidRPr="00930FF2" w:rsidRDefault="00D2629F" w:rsidP="00D2629F">
      <w:pPr>
        <w:ind w:left="720" w:hanging="720"/>
        <w:jc w:val="both"/>
      </w:pPr>
      <w:r w:rsidRPr="00930FF2">
        <w:t>4.</w:t>
      </w:r>
      <w:r w:rsidRPr="00930FF2">
        <w:tab/>
        <w:t>A. H. Siddiqi, Khalil Ahmad and P. Manchanda, Introduction to Functional Analysis with Applications.</w:t>
      </w:r>
    </w:p>
    <w:p w:rsidR="00D2629F" w:rsidRPr="00930FF2"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Default="00D2629F" w:rsidP="00D2629F">
      <w:pPr>
        <w:ind w:left="720" w:hanging="720"/>
        <w:jc w:val="both"/>
      </w:pPr>
    </w:p>
    <w:p w:rsidR="00D2629F" w:rsidRPr="00930FF2" w:rsidRDefault="00D2629F" w:rsidP="00D2629F">
      <w:pPr>
        <w:ind w:left="720" w:hanging="720"/>
        <w:jc w:val="both"/>
      </w:pPr>
    </w:p>
    <w:p w:rsidR="00D2629F" w:rsidRPr="00930FF2" w:rsidRDefault="00D2629F" w:rsidP="00D2629F">
      <w:pPr>
        <w:jc w:val="center"/>
        <w:rPr>
          <w:b/>
        </w:rPr>
      </w:pPr>
      <w:r w:rsidRPr="00930FF2">
        <w:rPr>
          <w:b/>
        </w:rPr>
        <w:t>(w.e.f. 201</w:t>
      </w:r>
      <w:r>
        <w:rPr>
          <w:b/>
        </w:rPr>
        <w:t>8</w:t>
      </w:r>
      <w:r w:rsidRPr="00930FF2">
        <w:rPr>
          <w:b/>
        </w:rPr>
        <w:t>-1</w:t>
      </w:r>
      <w:r>
        <w:rPr>
          <w:b/>
        </w:rPr>
        <w:t>9</w:t>
      </w:r>
      <w:r w:rsidRPr="00930FF2">
        <w:rPr>
          <w:b/>
        </w:rPr>
        <w:t>)</w:t>
      </w:r>
    </w:p>
    <w:p w:rsidR="00D2629F" w:rsidRPr="00930FF2" w:rsidRDefault="00D2629F" w:rsidP="00D2629F">
      <w:pPr>
        <w:pStyle w:val="Heading1"/>
        <w:jc w:val="center"/>
        <w:rPr>
          <w:szCs w:val="24"/>
        </w:rPr>
      </w:pPr>
      <w:r w:rsidRPr="00930FF2">
        <w:rPr>
          <w:szCs w:val="24"/>
        </w:rPr>
        <w:t>12MHM 512 : Mechanics of solid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pStyle w:val="ListParagraph"/>
        <w:ind w:left="851"/>
      </w:pPr>
    </w:p>
    <w:p w:rsidR="00D2629F" w:rsidRPr="00930FF2" w:rsidRDefault="00D2629F" w:rsidP="00D2629F">
      <w:pPr>
        <w:rPr>
          <w:b/>
          <w:u w:val="single"/>
        </w:rPr>
      </w:pPr>
      <w:r>
        <w:rPr>
          <w:b/>
          <w:u w:val="single"/>
        </w:rPr>
        <w:t>Course Outcomes</w:t>
      </w:r>
      <w:r w:rsidRPr="00930FF2">
        <w:rPr>
          <w:b/>
          <w:u w:val="single"/>
        </w:rPr>
        <w:t xml:space="preserve"> </w:t>
      </w:r>
    </w:p>
    <w:p w:rsidR="00D2629F" w:rsidRPr="00930FF2" w:rsidRDefault="00D2629F" w:rsidP="00D2629F">
      <w:r w:rsidRPr="00930FF2">
        <w:t>Students would be able to:</w:t>
      </w:r>
    </w:p>
    <w:p w:rsidR="00D2629F" w:rsidRPr="00930FF2" w:rsidRDefault="00D2629F" w:rsidP="00F1526E">
      <w:pPr>
        <w:pStyle w:val="ListParagraph"/>
        <w:numPr>
          <w:ilvl w:val="0"/>
          <w:numId w:val="65"/>
        </w:numPr>
        <w:shd w:val="clear" w:color="auto" w:fill="FFFFFF"/>
        <w:tabs>
          <w:tab w:val="left" w:pos="851"/>
          <w:tab w:val="left" w:pos="1276"/>
        </w:tabs>
        <w:ind w:left="720" w:hanging="720"/>
        <w:jc w:val="both"/>
        <w:rPr>
          <w:lang w:val="en-IN"/>
        </w:rPr>
      </w:pPr>
      <w:r w:rsidRPr="00930FF2">
        <w:rPr>
          <w:lang w:val="en-IN"/>
        </w:rPr>
        <w:t>Analyse the basic properties of stress and strain components, their transformations, extreme values and invariants.</w:t>
      </w:r>
    </w:p>
    <w:p w:rsidR="00D2629F" w:rsidRPr="00930FF2" w:rsidRDefault="00D2629F" w:rsidP="00F1526E">
      <w:pPr>
        <w:pStyle w:val="ListParagraph"/>
        <w:numPr>
          <w:ilvl w:val="0"/>
          <w:numId w:val="65"/>
        </w:numPr>
        <w:shd w:val="clear" w:color="auto" w:fill="FFFFFF"/>
        <w:tabs>
          <w:tab w:val="left" w:pos="851"/>
          <w:tab w:val="left" w:pos="1276"/>
        </w:tabs>
        <w:ind w:left="720" w:hanging="720"/>
        <w:jc w:val="both"/>
        <w:rPr>
          <w:lang w:val="en-IN"/>
        </w:rPr>
      </w:pPr>
      <w:r w:rsidRPr="00930FF2">
        <w:rPr>
          <w:lang w:val="en-IN"/>
        </w:rPr>
        <w:t>Demonstrate generalized Hooke's law for three dimensional elastic solid which provides the linear relationship between stress components and strain components.</w:t>
      </w:r>
    </w:p>
    <w:p w:rsidR="00D2629F" w:rsidRPr="00930FF2" w:rsidRDefault="00D2629F" w:rsidP="00F1526E">
      <w:pPr>
        <w:pStyle w:val="ListParagraph"/>
        <w:numPr>
          <w:ilvl w:val="0"/>
          <w:numId w:val="65"/>
        </w:numPr>
        <w:shd w:val="clear" w:color="auto" w:fill="FFFFFF"/>
        <w:tabs>
          <w:tab w:val="left" w:pos="851"/>
          <w:tab w:val="left" w:pos="1276"/>
        </w:tabs>
        <w:ind w:left="720" w:hanging="720"/>
        <w:jc w:val="both"/>
        <w:rPr>
          <w:lang w:val="en-IN"/>
        </w:rPr>
      </w:pPr>
      <w:r w:rsidRPr="00930FF2">
        <w:rPr>
          <w:lang w:val="en-IN"/>
        </w:rPr>
        <w:t>Be familiar with basic properties of materials such as elastic modulii and Poisson's ratio, which are used to solve problems related to isotropic elasticity.</w:t>
      </w:r>
    </w:p>
    <w:p w:rsidR="00D2629F" w:rsidRPr="00930FF2" w:rsidRDefault="00D2629F" w:rsidP="00F1526E">
      <w:pPr>
        <w:pStyle w:val="ListParagraph"/>
        <w:numPr>
          <w:ilvl w:val="0"/>
          <w:numId w:val="65"/>
        </w:numPr>
        <w:shd w:val="clear" w:color="auto" w:fill="FFFFFF"/>
        <w:tabs>
          <w:tab w:val="left" w:pos="851"/>
          <w:tab w:val="left" w:pos="1276"/>
        </w:tabs>
        <w:ind w:left="720" w:hanging="720"/>
        <w:jc w:val="both"/>
        <w:rPr>
          <w:lang w:val="en-IN"/>
        </w:rPr>
      </w:pPr>
      <w:r w:rsidRPr="00930FF2">
        <w:rPr>
          <w:lang w:val="en-IN"/>
        </w:rPr>
        <w:t xml:space="preserve">Use different types of elastic symmetries to derive the stress-strain relationship for isotropic elastic materials for applications to architecture and engineering. </w:t>
      </w:r>
    </w:p>
    <w:p w:rsidR="00D2629F" w:rsidRPr="00930FF2" w:rsidRDefault="00D2629F" w:rsidP="00D2629F"/>
    <w:p w:rsidR="00D2629F" w:rsidRPr="00930FF2" w:rsidRDefault="00D2629F" w:rsidP="00D2629F">
      <w:pPr>
        <w:tabs>
          <w:tab w:val="left" w:pos="3420"/>
        </w:tabs>
        <w:jc w:val="center"/>
      </w:pPr>
      <w:r w:rsidRPr="00930FF2">
        <w:rPr>
          <w:b/>
        </w:rPr>
        <w:t>Unit -I (2 Questions)</w:t>
      </w:r>
    </w:p>
    <w:p w:rsidR="00D2629F" w:rsidRPr="00930FF2" w:rsidRDefault="00D2629F" w:rsidP="00D2629F">
      <w:pPr>
        <w:jc w:val="both"/>
      </w:pPr>
      <w:r w:rsidRPr="00930FF2">
        <w:t>Analysis of stress, stress vector ,stress components, Cauchy’s formula, equilibrium equations in  term of stress components, symmetry of stress matrix, basic lemma of stress analysis, equilibrium equations in cylindrical and spherical coordinates, orthogonal transformation of stress matrix, stress tensor, principal invariants of  stress tensor, principal stresses, principal basis, extreme properties of principal stresses, extreme values of shear stresses, Mohr’s stresses circles, stresses at the outer surface of the body, plane state of stress, normal and tangential stresses in the plane state of stress, Mohr’s circle for plane state of stress, linear state of stress[Chapter 1, sections 1.1-1.6 of Guran’s book]</w:t>
      </w:r>
    </w:p>
    <w:p w:rsidR="00D2629F" w:rsidRDefault="00D2629F" w:rsidP="00D2629F">
      <w:pPr>
        <w:jc w:val="center"/>
        <w:rPr>
          <w:b/>
        </w:rPr>
      </w:pPr>
    </w:p>
    <w:p w:rsidR="00D2629F" w:rsidRPr="00930FF2" w:rsidRDefault="00D2629F" w:rsidP="00D2629F">
      <w:pPr>
        <w:jc w:val="center"/>
      </w:pPr>
      <w:r w:rsidRPr="00930FF2">
        <w:rPr>
          <w:b/>
        </w:rPr>
        <w:t>Unit -II (2 Questions)</w:t>
      </w:r>
    </w:p>
    <w:p w:rsidR="00D2629F" w:rsidRPr="00930FF2" w:rsidRDefault="00D2629F" w:rsidP="00D2629F">
      <w:pPr>
        <w:jc w:val="both"/>
      </w:pPr>
      <w:r w:rsidRPr="00930FF2">
        <w:t>Measures of deformation, strain tensor, displacement vector, elongations, small deformation, shear angles, extension and shear angle for arbitrary directions, infinitesimal rotations, principal directions of strain tensors, strain tensor in cylindrical and spherical coordinates, compatibility conditions for linear strain tensor, plane state of strain, cubical dilatation.[Chapter 2, sections 2.1 to 2.9 of Guran’s book]</w:t>
      </w:r>
      <w:r w:rsidRPr="00930FF2">
        <w:tab/>
      </w:r>
      <w:r w:rsidRPr="00930FF2">
        <w:tab/>
      </w:r>
      <w:r w:rsidRPr="00930FF2">
        <w:tab/>
      </w:r>
    </w:p>
    <w:p w:rsidR="00D2629F" w:rsidRDefault="00D2629F" w:rsidP="00D2629F">
      <w:pPr>
        <w:jc w:val="center"/>
        <w:rPr>
          <w:b/>
        </w:rPr>
      </w:pPr>
    </w:p>
    <w:p w:rsidR="00D2629F" w:rsidRPr="00930FF2" w:rsidRDefault="00D2629F" w:rsidP="00D2629F">
      <w:pPr>
        <w:jc w:val="center"/>
        <w:rPr>
          <w:b/>
        </w:rPr>
      </w:pPr>
      <w:r w:rsidRPr="00930FF2">
        <w:rPr>
          <w:b/>
        </w:rPr>
        <w:t>Unit -III (2 Questions)</w:t>
      </w:r>
    </w:p>
    <w:p w:rsidR="00D2629F" w:rsidRPr="00930FF2" w:rsidRDefault="00D2629F" w:rsidP="00D2629F">
      <w:pPr>
        <w:jc w:val="both"/>
      </w:pPr>
      <w:r w:rsidRPr="00930FF2">
        <w:t>Hooke’s law, transformation of the elasticity tensor by rotation of coordinate system, anisotropic, orthotropic and isotropic elastic body, Lames constants, Poisson ratio, modulus of elasticity, influence of temperature on the stress-strain relation, Hooke’s law in cylindrical and spherical coordinate systems, Beltrami-Michell compatibility equations, equilibrium equations in term of displacement components, Finite deformations in linear state of stress.</w:t>
      </w:r>
    </w:p>
    <w:p w:rsidR="00D2629F" w:rsidRPr="00930FF2" w:rsidRDefault="00D2629F" w:rsidP="00D2629F">
      <w:pPr>
        <w:jc w:val="both"/>
      </w:pPr>
      <w:r w:rsidRPr="00930FF2">
        <w:t>[Chapter 3, sections 3.1 –3.8 of Guran’s book]</w:t>
      </w:r>
    </w:p>
    <w:p w:rsidR="00D2629F" w:rsidRDefault="00D2629F" w:rsidP="00D2629F">
      <w:pPr>
        <w:jc w:val="center"/>
        <w:rPr>
          <w:b/>
        </w:rPr>
      </w:pPr>
    </w:p>
    <w:p w:rsidR="00D2629F" w:rsidRPr="00930FF2" w:rsidRDefault="00D2629F" w:rsidP="00D2629F">
      <w:pPr>
        <w:jc w:val="center"/>
        <w:rPr>
          <w:b/>
        </w:rPr>
      </w:pPr>
      <w:r w:rsidRPr="00930FF2">
        <w:rPr>
          <w:b/>
        </w:rPr>
        <w:t>Unit –IV(2 Questions)</w:t>
      </w:r>
    </w:p>
    <w:p w:rsidR="00D2629F" w:rsidRPr="00930FF2" w:rsidRDefault="00D2629F" w:rsidP="00D2629F">
      <w:pPr>
        <w:jc w:val="both"/>
      </w:pPr>
      <w:r w:rsidRPr="00930FF2">
        <w:t>Stress function method for the solution of plane problems, solution of some plane problems, complex variable method for plane problems, strain energy function. [Relevant topic from chapter 6 of  Guran’s book]</w:t>
      </w:r>
    </w:p>
    <w:p w:rsidR="00D2629F" w:rsidRPr="00930FF2" w:rsidRDefault="00D2629F" w:rsidP="00D2629F">
      <w:pPr>
        <w:jc w:val="both"/>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rPr>
          <w:b/>
          <w:u w:val="single"/>
        </w:rPr>
      </w:pPr>
    </w:p>
    <w:p w:rsidR="00D2629F" w:rsidRPr="00930FF2" w:rsidRDefault="00D2629F" w:rsidP="00D2629F">
      <w:pPr>
        <w:rPr>
          <w:b/>
          <w:u w:val="single"/>
        </w:rPr>
      </w:pPr>
      <w:r w:rsidRPr="00930FF2">
        <w:rPr>
          <w:b/>
          <w:u w:val="single"/>
        </w:rPr>
        <w:t>Books Recommended :</w:t>
      </w:r>
    </w:p>
    <w:p w:rsidR="00D2629F" w:rsidRPr="00930FF2" w:rsidRDefault="00D2629F" w:rsidP="00F1526E">
      <w:pPr>
        <w:numPr>
          <w:ilvl w:val="0"/>
          <w:numId w:val="36"/>
        </w:numPr>
        <w:jc w:val="both"/>
      </w:pPr>
      <w:r w:rsidRPr="00930FF2">
        <w:t>T.M. Atanackovic and A. Guran - Theory of Elasticity for Scientists and Engineers, Birkhauser, 2000.</w:t>
      </w:r>
    </w:p>
    <w:p w:rsidR="00D2629F" w:rsidRPr="00930FF2" w:rsidRDefault="00D2629F" w:rsidP="00F1526E">
      <w:pPr>
        <w:numPr>
          <w:ilvl w:val="0"/>
          <w:numId w:val="36"/>
        </w:numPr>
        <w:jc w:val="both"/>
      </w:pPr>
      <w:r w:rsidRPr="00930FF2">
        <w:t>D.S.chandrrasekharaiah and Lokenath Debnath - Continuum Mechanics, Academic press, 1994.</w:t>
      </w:r>
    </w:p>
    <w:p w:rsidR="00D2629F" w:rsidRPr="00930FF2" w:rsidRDefault="00D2629F" w:rsidP="00F1526E">
      <w:pPr>
        <w:numPr>
          <w:ilvl w:val="0"/>
          <w:numId w:val="36"/>
        </w:numPr>
        <w:jc w:val="both"/>
      </w:pPr>
      <w:r w:rsidRPr="00930FF2">
        <w:t>L.S.Sronath -- Advanced Mechanics of solids, Tata-McGraw-hill Co, New Delhi,2003.</w:t>
      </w:r>
    </w:p>
    <w:p w:rsidR="00D2629F" w:rsidRPr="00930FF2" w:rsidRDefault="00D2629F" w:rsidP="00F1526E">
      <w:pPr>
        <w:numPr>
          <w:ilvl w:val="0"/>
          <w:numId w:val="36"/>
        </w:numPr>
        <w:jc w:val="both"/>
      </w:pPr>
      <w:r w:rsidRPr="00930FF2">
        <w:t>G.T.Mase and G.E. Mase- Continuum Mechanics for Engineers, CRC Press, 1999.</w:t>
      </w:r>
    </w:p>
    <w:p w:rsidR="00D2629F" w:rsidRPr="00930FF2" w:rsidRDefault="00D2629F" w:rsidP="00F1526E">
      <w:pPr>
        <w:numPr>
          <w:ilvl w:val="0"/>
          <w:numId w:val="36"/>
        </w:numPr>
        <w:jc w:val="both"/>
      </w:pPr>
      <w:r w:rsidRPr="00930FF2">
        <w:t>Allen F. Bower-Applied Mechanics of Solids, CRC Press, NY, 2010.</w:t>
      </w:r>
    </w:p>
    <w:p w:rsidR="00D2629F" w:rsidRPr="00930FF2" w:rsidRDefault="00D2629F" w:rsidP="00D2629F">
      <w:pPr>
        <w:rPr>
          <w:b/>
        </w:rPr>
      </w:pPr>
    </w:p>
    <w:p w:rsidR="00D2629F" w:rsidRPr="00930FF2" w:rsidRDefault="00D2629F" w:rsidP="00D2629F">
      <w:pPr>
        <w:rPr>
          <w:b/>
        </w:rPr>
      </w:pPr>
    </w:p>
    <w:p w:rsidR="00D2629F" w:rsidRPr="00930FF2"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Pr="00930FF2" w:rsidRDefault="00D2629F" w:rsidP="00D2629F">
      <w:pPr>
        <w:pStyle w:val="ListParagraph"/>
        <w:jc w:val="center"/>
        <w:rPr>
          <w:b/>
        </w:rPr>
      </w:pPr>
    </w:p>
    <w:p w:rsidR="00D2629F" w:rsidRPr="00930FF2" w:rsidRDefault="00D2629F" w:rsidP="00D2629F">
      <w:pPr>
        <w:pStyle w:val="ListParagraph"/>
        <w:jc w:val="center"/>
        <w:rPr>
          <w:b/>
        </w:rPr>
      </w:pPr>
    </w:p>
    <w:p w:rsidR="00D2629F" w:rsidRPr="00930FF2" w:rsidRDefault="00D2629F" w:rsidP="00D2629F">
      <w:pPr>
        <w:jc w:val="center"/>
        <w:rPr>
          <w:b/>
        </w:rPr>
      </w:pPr>
      <w:r w:rsidRPr="00930FF2">
        <w:rPr>
          <w:b/>
        </w:rPr>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 513 : Statistical Method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pStyle w:val="ListParagraph"/>
        <w:ind w:left="0" w:hanging="28"/>
        <w:rPr>
          <w:b/>
          <w:u w:val="single"/>
        </w:rPr>
      </w:pPr>
    </w:p>
    <w:p w:rsidR="00D2629F" w:rsidRPr="00930FF2" w:rsidRDefault="00D2629F" w:rsidP="00D2629F">
      <w:pPr>
        <w:pStyle w:val="ListParagraph"/>
        <w:ind w:left="851"/>
        <w:rPr>
          <w:lang w:val="en-IN"/>
        </w:rPr>
      </w:pPr>
    </w:p>
    <w:p w:rsidR="00D2629F" w:rsidRPr="00930FF2" w:rsidRDefault="00D2629F" w:rsidP="00D2629F">
      <w:pPr>
        <w:rPr>
          <w:b/>
          <w:u w:val="single"/>
        </w:rPr>
      </w:pPr>
      <w:r>
        <w:rPr>
          <w:b/>
          <w:u w:val="single"/>
        </w:rPr>
        <w:t>Course Outcomes</w:t>
      </w:r>
    </w:p>
    <w:p w:rsidR="00D2629F" w:rsidRPr="00930FF2" w:rsidRDefault="00D2629F" w:rsidP="00D2629F">
      <w:pPr>
        <w:tabs>
          <w:tab w:val="left" w:pos="426"/>
        </w:tabs>
        <w:spacing w:after="120"/>
        <w:rPr>
          <w:lang w:val="en-IN"/>
        </w:rPr>
      </w:pPr>
      <w:r w:rsidRPr="00930FF2">
        <w:rPr>
          <w:lang w:val="en-IN"/>
        </w:rPr>
        <w:t>Students would be able to:</w:t>
      </w:r>
    </w:p>
    <w:p w:rsidR="00D2629F" w:rsidRPr="00930FF2" w:rsidRDefault="00D2629F" w:rsidP="00F1526E">
      <w:pPr>
        <w:pStyle w:val="ListParagraph"/>
        <w:numPr>
          <w:ilvl w:val="0"/>
          <w:numId w:val="66"/>
        </w:numPr>
        <w:shd w:val="clear" w:color="auto" w:fill="FFFFFF"/>
        <w:tabs>
          <w:tab w:val="left" w:pos="851"/>
          <w:tab w:val="left" w:pos="1276"/>
        </w:tabs>
        <w:ind w:left="720" w:hanging="720"/>
        <w:jc w:val="both"/>
        <w:rPr>
          <w:lang w:val="en-IN"/>
        </w:rPr>
      </w:pPr>
      <w:r w:rsidRPr="00930FF2">
        <w:rPr>
          <w:lang w:val="en-IN"/>
        </w:rPr>
        <w:t>Solve problems on transformation of random variables from one set to other.</w:t>
      </w:r>
    </w:p>
    <w:p w:rsidR="00D2629F" w:rsidRPr="00930FF2" w:rsidRDefault="00D2629F" w:rsidP="00F1526E">
      <w:pPr>
        <w:pStyle w:val="ListParagraph"/>
        <w:numPr>
          <w:ilvl w:val="0"/>
          <w:numId w:val="66"/>
        </w:numPr>
        <w:shd w:val="clear" w:color="auto" w:fill="FFFFFF"/>
        <w:tabs>
          <w:tab w:val="left" w:pos="851"/>
          <w:tab w:val="left" w:pos="1276"/>
        </w:tabs>
        <w:ind w:left="720" w:hanging="720"/>
        <w:jc w:val="both"/>
        <w:rPr>
          <w:lang w:val="en-IN"/>
        </w:rPr>
      </w:pPr>
      <w:r w:rsidRPr="00930FF2">
        <w:rPr>
          <w:lang w:val="en-IN"/>
        </w:rPr>
        <w:t>Have skill to solve problems related to plane of regression, multiple and partial correlations.</w:t>
      </w:r>
    </w:p>
    <w:p w:rsidR="00D2629F" w:rsidRPr="00930FF2" w:rsidRDefault="00D2629F" w:rsidP="00F1526E">
      <w:pPr>
        <w:pStyle w:val="ListParagraph"/>
        <w:numPr>
          <w:ilvl w:val="0"/>
          <w:numId w:val="66"/>
        </w:numPr>
        <w:shd w:val="clear" w:color="auto" w:fill="FFFFFF"/>
        <w:tabs>
          <w:tab w:val="left" w:pos="851"/>
          <w:tab w:val="left" w:pos="1276"/>
        </w:tabs>
        <w:ind w:left="720" w:hanging="720"/>
        <w:jc w:val="both"/>
        <w:rPr>
          <w:lang w:val="en-IN"/>
        </w:rPr>
      </w:pPr>
      <w:r w:rsidRPr="00930FF2">
        <w:rPr>
          <w:lang w:val="en-IN"/>
        </w:rPr>
        <w:t>Carry out Sign test for uni-variate and bi-variate distribution, run test, median test, Mann Whitney-U-test.</w:t>
      </w:r>
    </w:p>
    <w:p w:rsidR="00D2629F" w:rsidRPr="00930FF2" w:rsidRDefault="00D2629F" w:rsidP="00F1526E">
      <w:pPr>
        <w:pStyle w:val="ListParagraph"/>
        <w:numPr>
          <w:ilvl w:val="0"/>
          <w:numId w:val="66"/>
        </w:numPr>
        <w:shd w:val="clear" w:color="auto" w:fill="FFFFFF"/>
        <w:tabs>
          <w:tab w:val="left" w:pos="851"/>
          <w:tab w:val="left" w:pos="1276"/>
        </w:tabs>
        <w:ind w:left="720" w:hanging="720"/>
        <w:jc w:val="both"/>
        <w:rPr>
          <w:lang w:val="en-IN"/>
        </w:rPr>
      </w:pPr>
      <w:r w:rsidRPr="00930FF2">
        <w:rPr>
          <w:lang w:val="en-IN"/>
        </w:rPr>
        <w:t>Decide the choice of test to be applied using Likelihood ratio test for various problems for testing mean and variance of a normal population, equality of means and variances of two normal populations.</w:t>
      </w:r>
    </w:p>
    <w:p w:rsidR="00D2629F" w:rsidRPr="00930FF2" w:rsidRDefault="00D2629F" w:rsidP="00D2629F">
      <w:pPr>
        <w:rPr>
          <w:b/>
        </w:rPr>
      </w:pPr>
    </w:p>
    <w:p w:rsidR="00D2629F" w:rsidRPr="00930FF2" w:rsidRDefault="00D2629F" w:rsidP="00D2629F">
      <w:pPr>
        <w:jc w:val="center"/>
      </w:pPr>
      <w:r w:rsidRPr="00930FF2">
        <w:rPr>
          <w:b/>
        </w:rPr>
        <w:t>Unit -I (2 Questions)</w:t>
      </w:r>
    </w:p>
    <w:p w:rsidR="00D2629F" w:rsidRPr="00930FF2" w:rsidRDefault="00D2629F" w:rsidP="00D2629F">
      <w:pPr>
        <w:jc w:val="both"/>
      </w:pPr>
      <w:r w:rsidRPr="00930FF2">
        <w:t>Transformation of one, two and n-dimensional random variables, distributions of sum, difference, product and quotient of two random variables.</w:t>
      </w:r>
    </w:p>
    <w:p w:rsidR="00D2629F" w:rsidRPr="00930FF2" w:rsidRDefault="00D2629F" w:rsidP="00D2629F">
      <w:pPr>
        <w:jc w:val="both"/>
      </w:pPr>
      <w:r w:rsidRPr="00930FF2">
        <w:t xml:space="preserve">Bi-variate normal distribution, its moment generating functions, marginal and conditional distributions. </w:t>
      </w:r>
    </w:p>
    <w:p w:rsidR="00D2629F" w:rsidRPr="00930FF2" w:rsidRDefault="00D2629F" w:rsidP="00D2629F">
      <w:pPr>
        <w:jc w:val="center"/>
      </w:pPr>
      <w:r w:rsidRPr="00930FF2">
        <w:rPr>
          <w:b/>
        </w:rPr>
        <w:t xml:space="preserve">Unit -II (2 Questions) </w:t>
      </w:r>
    </w:p>
    <w:p w:rsidR="00D2629F" w:rsidRPr="00930FF2" w:rsidRDefault="00D2629F" w:rsidP="00D2629F">
      <w:pPr>
        <w:jc w:val="both"/>
      </w:pPr>
      <w:r w:rsidRPr="00930FF2">
        <w:t xml:space="preserve">Multiple correlation and Partial correlation in three variables.  Plane of regression, variance of residuals.  Partial and multiple correlation coefficients and their properties. </w:t>
      </w:r>
    </w:p>
    <w:p w:rsidR="00D2629F" w:rsidRDefault="00D2629F" w:rsidP="00D2629F">
      <w:pPr>
        <w:jc w:val="center"/>
        <w:rPr>
          <w:b/>
        </w:rPr>
      </w:pPr>
    </w:p>
    <w:p w:rsidR="00D2629F" w:rsidRPr="00930FF2" w:rsidRDefault="00D2629F" w:rsidP="00D2629F">
      <w:pPr>
        <w:jc w:val="center"/>
        <w:rPr>
          <w:b/>
        </w:rPr>
      </w:pPr>
      <w:r w:rsidRPr="00930FF2">
        <w:rPr>
          <w:b/>
        </w:rPr>
        <w:t>Unit -III (2 Questions)</w:t>
      </w:r>
    </w:p>
    <w:p w:rsidR="00D2629F" w:rsidRPr="00930FF2" w:rsidRDefault="00D2629F" w:rsidP="00D2629F">
      <w:pPr>
        <w:jc w:val="both"/>
      </w:pPr>
      <w:r w:rsidRPr="00930FF2">
        <w:t>Definition of order statistics and their distributions, Non-parametric tests, Sign test for uni-variate and bi-variate distribution, run test, median test and Mann Whitney-U-test.</w:t>
      </w:r>
    </w:p>
    <w:p w:rsidR="00D2629F" w:rsidRDefault="00D2629F" w:rsidP="00D2629F">
      <w:pPr>
        <w:jc w:val="center"/>
        <w:rPr>
          <w:b/>
        </w:rPr>
      </w:pPr>
    </w:p>
    <w:p w:rsidR="00D2629F" w:rsidRPr="00930FF2" w:rsidRDefault="00D2629F" w:rsidP="00D2629F">
      <w:pPr>
        <w:jc w:val="center"/>
      </w:pPr>
      <w:r w:rsidRPr="00930FF2">
        <w:rPr>
          <w:b/>
        </w:rPr>
        <w:t>Unit -IV (2 Questions)</w:t>
      </w:r>
    </w:p>
    <w:p w:rsidR="00D2629F" w:rsidRPr="00930FF2" w:rsidRDefault="00D2629F" w:rsidP="00D2629F">
      <w:r w:rsidRPr="00930FF2">
        <w:t>Liklihood ratio tests. Tests for mean and variance of a normal population, equality of means and variances of two normal populations.</w:t>
      </w: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pPr>
    </w:p>
    <w:p w:rsidR="00D2629F" w:rsidRPr="00930FF2" w:rsidRDefault="00D2629F" w:rsidP="00D2629F">
      <w:pPr>
        <w:jc w:val="both"/>
        <w:rPr>
          <w:u w:val="single"/>
        </w:rPr>
      </w:pPr>
      <w:r w:rsidRPr="00930FF2">
        <w:rPr>
          <w:b/>
          <w:u w:val="single"/>
        </w:rPr>
        <w:t>Books Suggested:</w:t>
      </w:r>
    </w:p>
    <w:p w:rsidR="00D2629F" w:rsidRPr="00930FF2" w:rsidRDefault="00D2629F" w:rsidP="00F1526E">
      <w:pPr>
        <w:numPr>
          <w:ilvl w:val="0"/>
          <w:numId w:val="37"/>
        </w:numPr>
        <w:ind w:hanging="720"/>
        <w:jc w:val="both"/>
      </w:pPr>
      <w:r w:rsidRPr="00930FF2">
        <w:t>Goon, A.M., Gupta, M.K., and Dasgupta B.: An outline of Statistical Theory, Vol-I &amp;II.</w:t>
      </w:r>
    </w:p>
    <w:p w:rsidR="00D2629F" w:rsidRPr="00930FF2" w:rsidRDefault="00D2629F" w:rsidP="00F1526E">
      <w:pPr>
        <w:numPr>
          <w:ilvl w:val="0"/>
          <w:numId w:val="37"/>
        </w:numPr>
        <w:ind w:hanging="720"/>
        <w:jc w:val="both"/>
      </w:pPr>
      <w:r w:rsidRPr="00930FF2">
        <w:t>Gupta, S.C. and Kapoor, V.K. : Fundamental of Mathematical Statistics.</w:t>
      </w:r>
    </w:p>
    <w:p w:rsidR="00D2629F" w:rsidRPr="00930FF2" w:rsidRDefault="00D2629F" w:rsidP="00F1526E">
      <w:pPr>
        <w:numPr>
          <w:ilvl w:val="0"/>
          <w:numId w:val="37"/>
        </w:numPr>
        <w:ind w:hanging="720"/>
        <w:jc w:val="both"/>
      </w:pPr>
      <w:r w:rsidRPr="00930FF2">
        <w:t>Miller, I. and Miller, M. : Mathematical Statistics with Applications.</w:t>
      </w:r>
    </w:p>
    <w:p w:rsidR="00D2629F" w:rsidRPr="00930FF2" w:rsidRDefault="00D2629F" w:rsidP="00F1526E">
      <w:pPr>
        <w:numPr>
          <w:ilvl w:val="0"/>
          <w:numId w:val="37"/>
        </w:numPr>
        <w:ind w:hanging="720"/>
        <w:jc w:val="both"/>
      </w:pPr>
      <w:r w:rsidRPr="00930FF2">
        <w:t>Mood, A.M. and Graybill, F.A. and Boes, D.C.: Introduction to the theory of Statistics.</w:t>
      </w:r>
    </w:p>
    <w:p w:rsidR="00D2629F" w:rsidRPr="00930FF2" w:rsidRDefault="00D2629F" w:rsidP="00D2629F">
      <w:pPr>
        <w:pStyle w:val="ListParagraph"/>
        <w:jc w:val="center"/>
        <w:rPr>
          <w:b/>
        </w:rPr>
      </w:pPr>
    </w:p>
    <w:p w:rsidR="00D2629F" w:rsidRDefault="00D2629F" w:rsidP="00D2629F">
      <w:pPr>
        <w:pStyle w:val="ListParagraph"/>
        <w:jc w:val="center"/>
        <w:rPr>
          <w:b/>
        </w:rPr>
      </w:pPr>
    </w:p>
    <w:p w:rsidR="00D2629F" w:rsidRPr="00930FF2" w:rsidRDefault="00D2629F" w:rsidP="00D2629F">
      <w:pPr>
        <w:pStyle w:val="ListParagraph"/>
        <w:jc w:val="center"/>
        <w:rPr>
          <w:b/>
        </w:rPr>
      </w:pPr>
    </w:p>
    <w:p w:rsidR="00D2629F" w:rsidRPr="00930FF2" w:rsidRDefault="00D2629F" w:rsidP="00D2629F">
      <w:pPr>
        <w:jc w:val="center"/>
        <w:rPr>
          <w:b/>
        </w:rPr>
      </w:pPr>
      <w:r w:rsidRPr="00930FF2">
        <w:rPr>
          <w:b/>
        </w:rPr>
        <w:t>(w.e.f. 201</w:t>
      </w:r>
      <w:r>
        <w:rPr>
          <w:b/>
        </w:rPr>
        <w:t>8</w:t>
      </w:r>
      <w:r w:rsidRPr="00930FF2">
        <w:rPr>
          <w:b/>
        </w:rPr>
        <w:t>-1</w:t>
      </w:r>
      <w:r>
        <w:rPr>
          <w:b/>
        </w:rPr>
        <w:t>9</w:t>
      </w:r>
      <w:r w:rsidRPr="00930FF2">
        <w:rPr>
          <w:b/>
        </w:rPr>
        <w:t>)</w:t>
      </w:r>
    </w:p>
    <w:p w:rsidR="00D2629F" w:rsidRPr="00930FF2" w:rsidRDefault="00D2629F" w:rsidP="00D2629F">
      <w:pPr>
        <w:pStyle w:val="Title"/>
        <w:rPr>
          <w:szCs w:val="24"/>
        </w:rPr>
      </w:pPr>
      <w:r w:rsidRPr="00930FF2">
        <w:rPr>
          <w:szCs w:val="24"/>
        </w:rPr>
        <w:t>12MHM514 : A</w:t>
      </w:r>
      <w:r w:rsidRPr="00930FF2">
        <w:rPr>
          <w:szCs w:val="24"/>
          <w:vertAlign w:val="subscript"/>
        </w:rPr>
        <w:t xml:space="preserve">1 </w:t>
      </w:r>
      <w:r w:rsidRPr="00930FF2">
        <w:rPr>
          <w:szCs w:val="24"/>
        </w:rPr>
        <w:t>:  Automata Theory</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pStyle w:val="ListParagraph"/>
        <w:ind w:left="0" w:hanging="28"/>
        <w:rPr>
          <w:b/>
          <w:u w:val="single"/>
        </w:rPr>
      </w:pPr>
    </w:p>
    <w:p w:rsidR="00D2629F" w:rsidRPr="00930FF2" w:rsidRDefault="00D2629F" w:rsidP="00D2629F">
      <w:pPr>
        <w:ind w:left="851"/>
        <w:rPr>
          <w:bCs/>
        </w:rPr>
      </w:pPr>
    </w:p>
    <w:p w:rsidR="00D2629F" w:rsidRPr="00930FF2" w:rsidRDefault="00D2629F" w:rsidP="00D2629F">
      <w:pPr>
        <w:rPr>
          <w:b/>
          <w:u w:val="single"/>
        </w:rPr>
      </w:pPr>
      <w:r>
        <w:rPr>
          <w:b/>
          <w:u w:val="single"/>
        </w:rPr>
        <w:t>Course Outcomes</w:t>
      </w:r>
    </w:p>
    <w:p w:rsidR="00D2629F" w:rsidRPr="00930FF2" w:rsidRDefault="00D2629F" w:rsidP="00D2629F">
      <w:pPr>
        <w:rPr>
          <w:bCs/>
        </w:rPr>
      </w:pPr>
      <w:r w:rsidRPr="00930FF2">
        <w:rPr>
          <w:lang w:val="en-IN"/>
        </w:rPr>
        <w:t>Students would be able to:</w:t>
      </w:r>
    </w:p>
    <w:p w:rsidR="00D2629F" w:rsidRPr="00930FF2" w:rsidRDefault="00D2629F" w:rsidP="00F1526E">
      <w:pPr>
        <w:pStyle w:val="ListParagraph"/>
        <w:numPr>
          <w:ilvl w:val="0"/>
          <w:numId w:val="67"/>
        </w:numPr>
        <w:shd w:val="clear" w:color="auto" w:fill="FFFFFF"/>
        <w:tabs>
          <w:tab w:val="left" w:pos="851"/>
          <w:tab w:val="left" w:pos="1276"/>
        </w:tabs>
        <w:ind w:left="720" w:hanging="720"/>
        <w:jc w:val="both"/>
        <w:rPr>
          <w:lang w:val="en-IN"/>
        </w:rPr>
      </w:pPr>
      <w:r w:rsidRPr="00930FF2">
        <w:rPr>
          <w:lang w:val="en-IN"/>
        </w:rPr>
        <w:t xml:space="preserve">Apply a number of proof techniques to theorems in language design. </w:t>
      </w:r>
    </w:p>
    <w:p w:rsidR="00D2629F" w:rsidRPr="00930FF2" w:rsidRDefault="00D2629F" w:rsidP="00F1526E">
      <w:pPr>
        <w:pStyle w:val="ListParagraph"/>
        <w:numPr>
          <w:ilvl w:val="0"/>
          <w:numId w:val="67"/>
        </w:numPr>
        <w:shd w:val="clear" w:color="auto" w:fill="FFFFFF"/>
        <w:tabs>
          <w:tab w:val="left" w:pos="851"/>
          <w:tab w:val="left" w:pos="1276"/>
        </w:tabs>
        <w:ind w:left="720" w:hanging="720"/>
        <w:jc w:val="both"/>
        <w:rPr>
          <w:lang w:val="en-IN"/>
        </w:rPr>
      </w:pPr>
      <w:r w:rsidRPr="00930FF2">
        <w:rPr>
          <w:lang w:val="en-IN"/>
        </w:rPr>
        <w:t xml:space="preserve">Develop a clear understanding of decidability and undecidability. </w:t>
      </w:r>
    </w:p>
    <w:p w:rsidR="00D2629F" w:rsidRPr="00930FF2" w:rsidRDefault="00D2629F" w:rsidP="00F1526E">
      <w:pPr>
        <w:pStyle w:val="ListParagraph"/>
        <w:numPr>
          <w:ilvl w:val="0"/>
          <w:numId w:val="67"/>
        </w:numPr>
        <w:shd w:val="clear" w:color="auto" w:fill="FFFFFF"/>
        <w:tabs>
          <w:tab w:val="left" w:pos="851"/>
          <w:tab w:val="left" w:pos="1276"/>
        </w:tabs>
        <w:ind w:left="720" w:hanging="720"/>
        <w:jc w:val="both"/>
        <w:rPr>
          <w:lang w:val="en-IN"/>
        </w:rPr>
      </w:pPr>
      <w:r w:rsidRPr="00930FF2">
        <w:rPr>
          <w:lang w:val="en-IN"/>
        </w:rPr>
        <w:t xml:space="preserve">Understand the concepts of deterministic and non-deterministic finite state automata and their equivalence. </w:t>
      </w:r>
    </w:p>
    <w:p w:rsidR="00D2629F" w:rsidRPr="00930FF2" w:rsidRDefault="00D2629F" w:rsidP="00F1526E">
      <w:pPr>
        <w:pStyle w:val="ListParagraph"/>
        <w:numPr>
          <w:ilvl w:val="0"/>
          <w:numId w:val="67"/>
        </w:numPr>
        <w:shd w:val="clear" w:color="auto" w:fill="FFFFFF"/>
        <w:tabs>
          <w:tab w:val="left" w:pos="851"/>
          <w:tab w:val="left" w:pos="1276"/>
        </w:tabs>
        <w:ind w:left="720" w:hanging="720"/>
        <w:jc w:val="both"/>
        <w:rPr>
          <w:lang w:val="en-IN"/>
        </w:rPr>
      </w:pPr>
      <w:r w:rsidRPr="00930FF2">
        <w:rPr>
          <w:lang w:val="en-IN"/>
        </w:rPr>
        <w:t xml:space="preserve">Demonstrate the equivalence between context-free grammars and pushdown automata. </w:t>
      </w:r>
    </w:p>
    <w:p w:rsidR="00D2629F" w:rsidRPr="00930FF2" w:rsidRDefault="00D2629F" w:rsidP="00F1526E">
      <w:pPr>
        <w:pStyle w:val="ListParagraph"/>
        <w:numPr>
          <w:ilvl w:val="0"/>
          <w:numId w:val="67"/>
        </w:numPr>
        <w:shd w:val="clear" w:color="auto" w:fill="FFFFFF"/>
        <w:tabs>
          <w:tab w:val="left" w:pos="851"/>
          <w:tab w:val="left" w:pos="1276"/>
        </w:tabs>
        <w:ind w:left="720" w:hanging="720"/>
        <w:jc w:val="both"/>
        <w:rPr>
          <w:lang w:val="en-IN"/>
        </w:rPr>
      </w:pPr>
      <w:r w:rsidRPr="00930FF2">
        <w:rPr>
          <w:lang w:val="en-IN"/>
        </w:rPr>
        <w:t>Appreciate the power of the turing machine, as an abstract automaton, that describes computation, effectively and efficiently.</w:t>
      </w:r>
    </w:p>
    <w:p w:rsidR="00D2629F" w:rsidRPr="00930FF2" w:rsidRDefault="00D2629F" w:rsidP="00D2629F">
      <w:pPr>
        <w:pStyle w:val="Title"/>
        <w:jc w:val="left"/>
        <w:rPr>
          <w:b w:val="0"/>
          <w:szCs w:val="24"/>
        </w:rPr>
      </w:pPr>
    </w:p>
    <w:p w:rsidR="00D2629F" w:rsidRPr="00930FF2" w:rsidRDefault="00D2629F" w:rsidP="00D2629F">
      <w:pPr>
        <w:pStyle w:val="Title"/>
        <w:rPr>
          <w:szCs w:val="24"/>
        </w:rPr>
      </w:pPr>
      <w:r w:rsidRPr="00930FF2">
        <w:rPr>
          <w:szCs w:val="24"/>
        </w:rPr>
        <w:t>Unit-I (2 Questions)</w:t>
      </w:r>
    </w:p>
    <w:p w:rsidR="00D2629F" w:rsidRPr="00930FF2" w:rsidRDefault="00D2629F" w:rsidP="00D2629F">
      <w:pPr>
        <w:pStyle w:val="Title"/>
        <w:jc w:val="left"/>
        <w:rPr>
          <w:b w:val="0"/>
          <w:szCs w:val="24"/>
        </w:rPr>
      </w:pPr>
      <w:r w:rsidRPr="00930FF2">
        <w:rPr>
          <w:b w:val="0"/>
          <w:szCs w:val="24"/>
        </w:rPr>
        <w:t>Introductory Computability Theory -  Finite state machines and their transition table diagrams, equivalence of finite state machines, reduced machines, homomorphism, finite automata acceptors.</w:t>
      </w:r>
    </w:p>
    <w:p w:rsidR="00D2629F" w:rsidRPr="00930FF2" w:rsidRDefault="00D2629F" w:rsidP="00D2629F">
      <w:pPr>
        <w:pStyle w:val="Heading2"/>
        <w:jc w:val="center"/>
        <w:rPr>
          <w:rFonts w:ascii="Times New Roman" w:hAnsi="Times New Roman"/>
          <w:color w:val="auto"/>
          <w:sz w:val="24"/>
          <w:szCs w:val="24"/>
        </w:rPr>
      </w:pPr>
      <w:r w:rsidRPr="00930FF2">
        <w:rPr>
          <w:rFonts w:ascii="Times New Roman" w:hAnsi="Times New Roman"/>
          <w:color w:val="auto"/>
          <w:sz w:val="24"/>
          <w:szCs w:val="24"/>
        </w:rPr>
        <w:t>Unit -II (2 Questions)</w:t>
      </w:r>
    </w:p>
    <w:p w:rsidR="00D2629F" w:rsidRPr="00930FF2" w:rsidRDefault="00D2629F" w:rsidP="00D2629F">
      <w:pPr>
        <w:jc w:val="both"/>
      </w:pPr>
      <w:r w:rsidRPr="00930FF2">
        <w:tab/>
        <w:t xml:space="preserve">Non-deterministic finite automata and equivalence of its power to that of deterministic finite automata, Moore and Mealy machines. </w:t>
      </w:r>
    </w:p>
    <w:p w:rsidR="00D2629F" w:rsidRPr="00930FF2" w:rsidRDefault="00D2629F" w:rsidP="00D2629F">
      <w:pPr>
        <w:pStyle w:val="Heading2"/>
        <w:jc w:val="center"/>
        <w:rPr>
          <w:rFonts w:ascii="Times New Roman" w:hAnsi="Times New Roman"/>
          <w:color w:val="auto"/>
          <w:sz w:val="24"/>
          <w:szCs w:val="24"/>
        </w:rPr>
      </w:pPr>
      <w:r w:rsidRPr="00930FF2">
        <w:rPr>
          <w:rFonts w:ascii="Times New Roman" w:hAnsi="Times New Roman"/>
          <w:color w:val="auto"/>
          <w:sz w:val="24"/>
          <w:szCs w:val="24"/>
        </w:rPr>
        <w:t>Unit -III (2 Questions)</w:t>
      </w:r>
    </w:p>
    <w:p w:rsidR="00D2629F" w:rsidRPr="00930FF2" w:rsidRDefault="00D2629F" w:rsidP="00D2629F">
      <w:r w:rsidRPr="00930FF2">
        <w:t>Regular Languages,Regular Expressions, Properties and uses of Regular expressions, Finite automata and Regular Expressions.</w:t>
      </w:r>
    </w:p>
    <w:p w:rsidR="00D2629F" w:rsidRPr="00930FF2" w:rsidRDefault="00D2629F" w:rsidP="00D2629F">
      <w:pPr>
        <w:pStyle w:val="Heading2"/>
        <w:jc w:val="center"/>
        <w:rPr>
          <w:rFonts w:ascii="Times New Roman" w:hAnsi="Times New Roman"/>
          <w:color w:val="auto"/>
          <w:sz w:val="24"/>
          <w:szCs w:val="24"/>
        </w:rPr>
      </w:pPr>
      <w:r w:rsidRPr="00930FF2">
        <w:rPr>
          <w:rFonts w:ascii="Times New Roman" w:hAnsi="Times New Roman"/>
          <w:color w:val="auto"/>
          <w:sz w:val="24"/>
          <w:szCs w:val="24"/>
        </w:rPr>
        <w:t>Unit -IV (2 Questions)</w:t>
      </w:r>
    </w:p>
    <w:p w:rsidR="00D2629F" w:rsidRPr="00930FF2" w:rsidRDefault="00D2629F" w:rsidP="00D2629F">
      <w:pPr>
        <w:jc w:val="both"/>
      </w:pPr>
      <w:r w:rsidRPr="00930FF2">
        <w:t>Context free Grammars and Context free Languages, Simplification of Context free Grammar, Pumping Lemma, Kleene’s Theorems</w:t>
      </w:r>
    </w:p>
    <w:p w:rsidR="00D2629F" w:rsidRPr="00930FF2" w:rsidRDefault="00D2629F" w:rsidP="00D2629F">
      <w:pPr>
        <w:ind w:left="720" w:hanging="720"/>
        <w:jc w:val="both"/>
        <w:rPr>
          <w:b/>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Heading2"/>
        <w:rPr>
          <w:rFonts w:ascii="Times New Roman" w:hAnsi="Times New Roman"/>
          <w:color w:val="auto"/>
          <w:sz w:val="24"/>
          <w:szCs w:val="24"/>
          <w:u w:val="single"/>
        </w:rPr>
      </w:pPr>
      <w:r w:rsidRPr="00930FF2">
        <w:rPr>
          <w:rFonts w:ascii="Times New Roman" w:hAnsi="Times New Roman"/>
          <w:color w:val="auto"/>
          <w:sz w:val="24"/>
          <w:szCs w:val="24"/>
          <w:u w:val="single"/>
        </w:rPr>
        <w:t xml:space="preserve">Books Recommended : </w:t>
      </w:r>
    </w:p>
    <w:p w:rsidR="00D2629F" w:rsidRPr="00930FF2" w:rsidRDefault="00D2629F" w:rsidP="00F1526E">
      <w:pPr>
        <w:numPr>
          <w:ilvl w:val="0"/>
          <w:numId w:val="38"/>
        </w:numPr>
        <w:jc w:val="both"/>
      </w:pPr>
      <w:r w:rsidRPr="00930FF2">
        <w:t xml:space="preserve">J.P. Tremblay &amp; R. Manohar, Discrete Mathematical Structures with Applications to Computer Science, McGraw-Hill Book Co., 1997. </w:t>
      </w:r>
    </w:p>
    <w:p w:rsidR="00D2629F" w:rsidRPr="00930FF2" w:rsidRDefault="00D2629F" w:rsidP="00F1526E">
      <w:pPr>
        <w:numPr>
          <w:ilvl w:val="0"/>
          <w:numId w:val="38"/>
        </w:numPr>
        <w:jc w:val="both"/>
      </w:pPr>
      <w:r w:rsidRPr="00930FF2">
        <w:t>J.L. Gersting, Mathematical Structures for Computer Science, (3</w:t>
      </w:r>
      <w:r w:rsidRPr="00930FF2">
        <w:rPr>
          <w:vertAlign w:val="superscript"/>
        </w:rPr>
        <w:t>rd</w:t>
      </w:r>
      <w:r w:rsidRPr="00930FF2">
        <w:t xml:space="preserve"> edition), Computer Science Press, New York. </w:t>
      </w:r>
    </w:p>
    <w:p w:rsidR="00D2629F" w:rsidRPr="00930FF2" w:rsidRDefault="00D2629F" w:rsidP="00F1526E">
      <w:pPr>
        <w:numPr>
          <w:ilvl w:val="0"/>
          <w:numId w:val="38"/>
        </w:numPr>
        <w:jc w:val="both"/>
      </w:pPr>
      <w:r w:rsidRPr="00930FF2">
        <w:t xml:space="preserve">Seymour Lipschutz, Finite Mathematics (International edition 1983), McGraw-Hill Book Company, New York. </w:t>
      </w:r>
    </w:p>
    <w:p w:rsidR="00D2629F" w:rsidRPr="00930FF2" w:rsidRDefault="00D2629F" w:rsidP="00F1526E">
      <w:pPr>
        <w:numPr>
          <w:ilvl w:val="0"/>
          <w:numId w:val="38"/>
        </w:numPr>
        <w:jc w:val="both"/>
      </w:pPr>
      <w:r w:rsidRPr="00930FF2">
        <w:t xml:space="preserve">C.L. Liu, Elements of Discrete Mathematics, McGraw-Hilll Book Co. </w:t>
      </w:r>
    </w:p>
    <w:p w:rsidR="00D2629F" w:rsidRPr="00930FF2" w:rsidRDefault="00D2629F" w:rsidP="00F1526E">
      <w:pPr>
        <w:numPr>
          <w:ilvl w:val="0"/>
          <w:numId w:val="38"/>
        </w:numPr>
        <w:jc w:val="both"/>
      </w:pPr>
      <w:r w:rsidRPr="00930FF2">
        <w:lastRenderedPageBreak/>
        <w:t xml:space="preserve">Babu Ram, Discrete Mathematics, Vinayak Publishers and Distributors, Delhi, 2004. </w:t>
      </w:r>
    </w:p>
    <w:p w:rsidR="00D2629F" w:rsidRPr="00930FF2" w:rsidRDefault="00D2629F" w:rsidP="00F1526E">
      <w:pPr>
        <w:numPr>
          <w:ilvl w:val="0"/>
          <w:numId w:val="38"/>
        </w:numPr>
        <w:jc w:val="both"/>
      </w:pPr>
      <w:r w:rsidRPr="00930FF2">
        <w:t>Nasir S.F.B. and Srimani P.K., A Textbook on Automata Theory,Cambridge University Press India Pvt. Ltd.</w:t>
      </w: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Pr="00930FF2" w:rsidRDefault="00D2629F" w:rsidP="00D2629F">
      <w:pPr>
        <w:pStyle w:val="Title"/>
        <w:rPr>
          <w:szCs w:val="24"/>
        </w:rPr>
      </w:pPr>
    </w:p>
    <w:p w:rsidR="00D2629F" w:rsidRPr="00930FF2" w:rsidRDefault="00D2629F" w:rsidP="00D2629F">
      <w:pPr>
        <w:jc w:val="center"/>
        <w:rPr>
          <w:b/>
        </w:rPr>
      </w:pPr>
      <w:r w:rsidRPr="00930FF2">
        <w:rPr>
          <w:b/>
        </w:rPr>
        <w:t>(w.e.f. 201</w:t>
      </w:r>
      <w:r>
        <w:rPr>
          <w:b/>
        </w:rPr>
        <w:t>8</w:t>
      </w:r>
      <w:r w:rsidRPr="00930FF2">
        <w:rPr>
          <w:b/>
        </w:rPr>
        <w:t>-1</w:t>
      </w:r>
      <w:r>
        <w:rPr>
          <w:b/>
        </w:rPr>
        <w:t>9</w:t>
      </w:r>
      <w:r w:rsidRPr="00930FF2">
        <w:rPr>
          <w:b/>
        </w:rPr>
        <w:t>)</w:t>
      </w:r>
    </w:p>
    <w:p w:rsidR="00D2629F" w:rsidRPr="00930FF2" w:rsidRDefault="00D2629F" w:rsidP="00D2629F">
      <w:pPr>
        <w:pStyle w:val="Title"/>
        <w:rPr>
          <w:szCs w:val="24"/>
        </w:rPr>
      </w:pPr>
      <w:r w:rsidRPr="00930FF2">
        <w:rPr>
          <w:szCs w:val="24"/>
        </w:rPr>
        <w:t>12MHM514 : A</w:t>
      </w:r>
      <w:r w:rsidRPr="00930FF2">
        <w:rPr>
          <w:szCs w:val="24"/>
          <w:vertAlign w:val="subscript"/>
        </w:rPr>
        <w:t xml:space="preserve">2 </w:t>
      </w:r>
      <w:r w:rsidRPr="00930FF2">
        <w:rPr>
          <w:szCs w:val="24"/>
        </w:rPr>
        <w:t>:  Fuzzy Set Theory</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pStyle w:val="ListParagraph"/>
        <w:ind w:left="0" w:hanging="28"/>
        <w:rPr>
          <w:b/>
          <w:u w:val="single"/>
        </w:rPr>
      </w:pPr>
    </w:p>
    <w:p w:rsidR="00D2629F" w:rsidRDefault="00D2629F" w:rsidP="00D2629F">
      <w:pPr>
        <w:rPr>
          <w:b/>
          <w:u w:val="single"/>
        </w:rPr>
      </w:pPr>
    </w:p>
    <w:p w:rsidR="00D2629F" w:rsidRPr="00930FF2" w:rsidRDefault="00D2629F" w:rsidP="00D2629F">
      <w:pPr>
        <w:rPr>
          <w:b/>
          <w:u w:val="single"/>
        </w:rPr>
      </w:pPr>
      <w:r>
        <w:rPr>
          <w:b/>
          <w:u w:val="single"/>
        </w:rPr>
        <w:t>Course Outcomes</w:t>
      </w:r>
    </w:p>
    <w:p w:rsidR="00D2629F" w:rsidRPr="00930FF2" w:rsidRDefault="00D2629F" w:rsidP="00D2629F">
      <w:pPr>
        <w:rPr>
          <w:b/>
          <w:u w:val="single"/>
        </w:rPr>
      </w:pPr>
      <w:r w:rsidRPr="00930FF2">
        <w:t xml:space="preserve">Students would be able to: </w:t>
      </w:r>
    </w:p>
    <w:p w:rsidR="00D2629F" w:rsidRPr="00930FF2" w:rsidRDefault="00D2629F" w:rsidP="00F1526E">
      <w:pPr>
        <w:pStyle w:val="ListParagraph"/>
        <w:numPr>
          <w:ilvl w:val="0"/>
          <w:numId w:val="68"/>
        </w:numPr>
        <w:shd w:val="clear" w:color="auto" w:fill="FFFFFF"/>
        <w:tabs>
          <w:tab w:val="left" w:pos="851"/>
          <w:tab w:val="left" w:pos="1276"/>
        </w:tabs>
        <w:ind w:left="720" w:hanging="720"/>
        <w:jc w:val="both"/>
        <w:rPr>
          <w:lang w:val="en-IN"/>
        </w:rPr>
      </w:pPr>
      <w:r w:rsidRPr="00930FF2">
        <w:rPr>
          <w:lang w:val="en-IN"/>
        </w:rPr>
        <w:t>Draw a parallelism between crisp set operations and fuzzy set operations through the use of characteristic and membership functions respectively.</w:t>
      </w:r>
    </w:p>
    <w:p w:rsidR="00D2629F" w:rsidRPr="00930FF2" w:rsidRDefault="00D2629F" w:rsidP="00F1526E">
      <w:pPr>
        <w:pStyle w:val="ListParagraph"/>
        <w:numPr>
          <w:ilvl w:val="0"/>
          <w:numId w:val="68"/>
        </w:numPr>
        <w:shd w:val="clear" w:color="auto" w:fill="FFFFFF"/>
        <w:tabs>
          <w:tab w:val="left" w:pos="851"/>
          <w:tab w:val="left" w:pos="1276"/>
        </w:tabs>
        <w:ind w:left="720" w:hanging="720"/>
        <w:jc w:val="both"/>
        <w:rPr>
          <w:lang w:val="en-IN"/>
        </w:rPr>
      </w:pPr>
      <w:r w:rsidRPr="00930FF2">
        <w:rPr>
          <w:lang w:val="en-IN"/>
        </w:rPr>
        <w:t xml:space="preserve">Learn fuzzy sets using linguistic words and represent these sets by membership functions. </w:t>
      </w:r>
    </w:p>
    <w:p w:rsidR="00D2629F" w:rsidRPr="00930FF2" w:rsidRDefault="00D2629F" w:rsidP="00F1526E">
      <w:pPr>
        <w:pStyle w:val="ListParagraph"/>
        <w:numPr>
          <w:ilvl w:val="0"/>
          <w:numId w:val="68"/>
        </w:numPr>
        <w:shd w:val="clear" w:color="auto" w:fill="FFFFFF"/>
        <w:tabs>
          <w:tab w:val="left" w:pos="851"/>
          <w:tab w:val="left" w:pos="1276"/>
        </w:tabs>
        <w:ind w:left="720" w:hanging="720"/>
        <w:jc w:val="both"/>
        <w:rPr>
          <w:lang w:val="en-IN"/>
        </w:rPr>
      </w:pPr>
      <w:r w:rsidRPr="00930FF2">
        <w:rPr>
          <w:lang w:val="en-IN"/>
        </w:rPr>
        <w:t xml:space="preserve">Define mapping of fuzzy sets by a function and fuzzy-set-related notions; such as α-level sets, convexity, normality, support, etc. </w:t>
      </w:r>
    </w:p>
    <w:p w:rsidR="00D2629F" w:rsidRPr="00930FF2" w:rsidRDefault="00D2629F" w:rsidP="00F1526E">
      <w:pPr>
        <w:pStyle w:val="ListParagraph"/>
        <w:numPr>
          <w:ilvl w:val="0"/>
          <w:numId w:val="68"/>
        </w:numPr>
        <w:shd w:val="clear" w:color="auto" w:fill="FFFFFF"/>
        <w:tabs>
          <w:tab w:val="left" w:pos="851"/>
          <w:tab w:val="left" w:pos="1276"/>
        </w:tabs>
        <w:ind w:left="720" w:hanging="720"/>
        <w:jc w:val="both"/>
        <w:rPr>
          <w:lang w:val="en-IN"/>
        </w:rPr>
      </w:pPr>
      <w:r w:rsidRPr="00930FF2">
        <w:rPr>
          <w:lang w:val="en-IN"/>
        </w:rPr>
        <w:t>Know the concepts of fuzzy graph, fuzzy relation, fuzzy morphism and fuzzy numbers.</w:t>
      </w:r>
    </w:p>
    <w:p w:rsidR="00D2629F" w:rsidRPr="00930FF2" w:rsidRDefault="00D2629F" w:rsidP="00F1526E">
      <w:pPr>
        <w:pStyle w:val="ListParagraph"/>
        <w:numPr>
          <w:ilvl w:val="0"/>
          <w:numId w:val="68"/>
        </w:numPr>
        <w:shd w:val="clear" w:color="auto" w:fill="FFFFFF"/>
        <w:tabs>
          <w:tab w:val="left" w:pos="851"/>
          <w:tab w:val="left" w:pos="1276"/>
        </w:tabs>
        <w:ind w:left="720" w:hanging="720"/>
        <w:jc w:val="both"/>
        <w:rPr>
          <w:lang w:val="en-IN"/>
        </w:rPr>
      </w:pPr>
      <w:r w:rsidRPr="00930FF2">
        <w:rPr>
          <w:lang w:val="en-IN"/>
        </w:rPr>
        <w:t xml:space="preserve">Become familiar with the extension principle, its compatibility with the α-level sets and its usefulness in performing fuzzy number arithmetic operations. </w:t>
      </w:r>
    </w:p>
    <w:p w:rsidR="00D2629F" w:rsidRPr="00930FF2" w:rsidRDefault="00D2629F" w:rsidP="00D2629F">
      <w:pPr>
        <w:pStyle w:val="Title"/>
        <w:jc w:val="left"/>
        <w:rPr>
          <w:szCs w:val="24"/>
        </w:rPr>
      </w:pPr>
    </w:p>
    <w:p w:rsidR="00D2629F" w:rsidRPr="00930FF2" w:rsidRDefault="00D2629F" w:rsidP="00D2629F">
      <w:pPr>
        <w:pStyle w:val="Heading3"/>
        <w:spacing w:before="0" w:after="0"/>
        <w:jc w:val="center"/>
        <w:rPr>
          <w:rFonts w:ascii="Times New Roman" w:hAnsi="Times New Roman" w:cs="Times New Roman"/>
          <w:sz w:val="24"/>
          <w:szCs w:val="24"/>
        </w:rPr>
      </w:pPr>
      <w:r w:rsidRPr="00930FF2">
        <w:rPr>
          <w:rFonts w:ascii="Times New Roman" w:hAnsi="Times New Roman" w:cs="Times New Roman"/>
          <w:sz w:val="24"/>
          <w:szCs w:val="24"/>
        </w:rPr>
        <w:t>Unit-I (2 Questions)</w:t>
      </w:r>
    </w:p>
    <w:p w:rsidR="00D2629F" w:rsidRPr="00930FF2" w:rsidRDefault="00D2629F" w:rsidP="00D2629F">
      <w:pPr>
        <w:jc w:val="both"/>
      </w:pPr>
      <w:r w:rsidRPr="00930FF2">
        <w:t>Definition of Fuzzy Set, Expanding Concepts of Fuzzy Set, Standard Operations of Fuzzy Set, Fuzzy Complement, Fuzzy Union, Fuzzy Intersection, Other Operations in Fuzzy Set, T- norms and T- conorms. (Chapter 1of [1] )</w:t>
      </w:r>
    </w:p>
    <w:p w:rsidR="00D2629F" w:rsidRPr="00930FF2" w:rsidRDefault="00D2629F" w:rsidP="00D2629F">
      <w:pPr>
        <w:pStyle w:val="Heading3"/>
        <w:jc w:val="center"/>
        <w:rPr>
          <w:rFonts w:ascii="Times New Roman" w:hAnsi="Times New Roman" w:cs="Times New Roman"/>
          <w:sz w:val="24"/>
          <w:szCs w:val="24"/>
        </w:rPr>
      </w:pPr>
      <w:r w:rsidRPr="00930FF2">
        <w:rPr>
          <w:rFonts w:ascii="Times New Roman" w:hAnsi="Times New Roman" w:cs="Times New Roman"/>
          <w:sz w:val="24"/>
          <w:szCs w:val="24"/>
        </w:rPr>
        <w:t>Unit-II (2 Questions)</w:t>
      </w:r>
    </w:p>
    <w:p w:rsidR="00D2629F" w:rsidRPr="00930FF2" w:rsidRDefault="00D2629F" w:rsidP="00D2629F">
      <w:pPr>
        <w:jc w:val="both"/>
      </w:pPr>
      <w:r w:rsidRPr="00930FF2">
        <w:t xml:space="preserve">Product Set, Definition of  Relation, Characteristics of Relation, Representation Methods of Relations, Operations on Relations, Path and Connectivity in Graph, Fundamental Properties, Equivalence Relation, Compatibility Relation, Pre-order Relation, Order Relation, Definition and Examples of Fuzzy Relation, Fuzzy Matrix, Operations on Fuzzy Relation, Composition of Fuzzy Relation, </w:t>
      </w:r>
      <w:r w:rsidRPr="00930FF2">
        <w:rPr>
          <w:position w:val="-6"/>
        </w:rPr>
        <w:object w:dxaOrig="240" w:dyaOrig="220">
          <v:shape id="_x0000_i1032" type="#_x0000_t75" style="width:12pt;height:11.25pt" o:ole="">
            <v:imagedata r:id="rId22" o:title=""/>
          </v:shape>
          <o:OLEObject Type="Embed" ProgID="Equation.3" ShapeID="_x0000_i1032" DrawAspect="Content" ObjectID="_1595928719" r:id="rId23"/>
        </w:object>
      </w:r>
      <w:r w:rsidRPr="00930FF2">
        <w:t>- cut of Fuzzy Relation, Projection and Cylindrical Extension, Extension by Relation, Extension Principle, Extension by Fuzzy Relation, Fuzzy distance between Fuzzy Sets. (Chapter 2,3 of [1] )</w:t>
      </w:r>
    </w:p>
    <w:p w:rsidR="00D2629F" w:rsidRPr="00930FF2" w:rsidRDefault="00D2629F" w:rsidP="00D2629F">
      <w:pPr>
        <w:pStyle w:val="Heading3"/>
        <w:jc w:val="center"/>
        <w:rPr>
          <w:rFonts w:ascii="Times New Roman" w:hAnsi="Times New Roman" w:cs="Times New Roman"/>
          <w:sz w:val="24"/>
          <w:szCs w:val="24"/>
        </w:rPr>
      </w:pPr>
      <w:r w:rsidRPr="00930FF2">
        <w:rPr>
          <w:rFonts w:ascii="Times New Roman" w:hAnsi="Times New Roman" w:cs="Times New Roman"/>
          <w:sz w:val="24"/>
          <w:szCs w:val="24"/>
        </w:rPr>
        <w:t>Unit-III (2 Questions)</w:t>
      </w:r>
    </w:p>
    <w:p w:rsidR="00D2629F" w:rsidRPr="00930FF2" w:rsidRDefault="00D2629F" w:rsidP="00D2629F">
      <w:pPr>
        <w:jc w:val="both"/>
      </w:pPr>
      <w:r w:rsidRPr="00930FF2">
        <w:t xml:space="preserve">Graph and Fuzzy Graph, Fuzzy Graph and Fuzzy Relation, </w:t>
      </w:r>
      <w:r w:rsidRPr="00930FF2">
        <w:rPr>
          <w:position w:val="-6"/>
        </w:rPr>
        <w:object w:dxaOrig="240" w:dyaOrig="220">
          <v:shape id="_x0000_i1033" type="#_x0000_t75" style="width:12pt;height:11.25pt" o:ole="">
            <v:imagedata r:id="rId22" o:title=""/>
          </v:shape>
          <o:OLEObject Type="Embed" ProgID="Equation.3" ShapeID="_x0000_i1033" DrawAspect="Content" ObjectID="_1595928720" r:id="rId24"/>
        </w:object>
      </w:r>
      <w:r w:rsidRPr="00930FF2">
        <w:t>- cut of Fuzzy Graph, Fuzzy Network, Reflexive Relation, Symmetric Relation, Transitive Relation, Transitive Closure, Fuzzy Equivalence Relation, Fuzzy Compatibility Relation, Fuzzy Pre-order Relation, Fuzzy Order Relation, Fuzzy Ordinal Relation, Dissimilitude Relation, Fuzzy Morphism, Examples of Fuzzy Morphism. (Chapter 4 of  [1] )</w:t>
      </w:r>
    </w:p>
    <w:p w:rsidR="00D2629F" w:rsidRPr="00930FF2" w:rsidRDefault="00D2629F" w:rsidP="00D2629F">
      <w:pPr>
        <w:pStyle w:val="Heading3"/>
        <w:jc w:val="center"/>
        <w:rPr>
          <w:rFonts w:ascii="Times New Roman" w:hAnsi="Times New Roman" w:cs="Times New Roman"/>
          <w:sz w:val="24"/>
          <w:szCs w:val="24"/>
        </w:rPr>
      </w:pPr>
      <w:r w:rsidRPr="00930FF2">
        <w:rPr>
          <w:rFonts w:ascii="Times New Roman" w:hAnsi="Times New Roman" w:cs="Times New Roman"/>
          <w:sz w:val="24"/>
          <w:szCs w:val="24"/>
        </w:rPr>
        <w:t>Unit-IV (2 Questions)</w:t>
      </w:r>
    </w:p>
    <w:p w:rsidR="00D2629F" w:rsidRPr="00930FF2" w:rsidRDefault="00D2629F" w:rsidP="00D2629F">
      <w:pPr>
        <w:jc w:val="both"/>
      </w:pPr>
      <w:r w:rsidRPr="00930FF2">
        <w:t xml:space="preserve">Interval, Fuzzy Number, Operation of Interval, Operation of </w:t>
      </w:r>
      <w:r w:rsidRPr="00930FF2">
        <w:rPr>
          <w:position w:val="-6"/>
        </w:rPr>
        <w:object w:dxaOrig="240" w:dyaOrig="220">
          <v:shape id="_x0000_i1034" type="#_x0000_t75" style="width:12pt;height:11.25pt" o:ole="">
            <v:imagedata r:id="rId22" o:title=""/>
          </v:shape>
          <o:OLEObject Type="Embed" ProgID="Equation.3" ShapeID="_x0000_i1034" DrawAspect="Content" ObjectID="_1595928721" r:id="rId25"/>
        </w:object>
      </w:r>
      <w:r w:rsidRPr="00930FF2">
        <w:t>- cut Interval, Examples of Fuzzy Number Operation,, Definition of Triangular Fuzzy Number, Operation of Triangular Fuzzy Number, Operation of General Fuzzy Numbers, Approximation of Triangular Fuzzy Number, Operations of Trapezoidal Fuzzy Number, Bell Shape Fuzzy Number.</w:t>
      </w:r>
    </w:p>
    <w:p w:rsidR="00D2629F" w:rsidRPr="00930FF2" w:rsidRDefault="00D2629F" w:rsidP="00D2629F">
      <w:pPr>
        <w:jc w:val="both"/>
      </w:pPr>
      <w:r w:rsidRPr="00930FF2">
        <w:lastRenderedPageBreak/>
        <w:t xml:space="preserve"> Function with Fuzzy Constraint, Propagation of Fuzziness by Crisp Function, Fuzzifying Function of Crisp Variable, Maximizing and Minimizing Set, Maximum Value of Crisp Function, Integration and Differentiation of Fuzzy Function. (Chapter 5,6 of [1] )</w:t>
      </w:r>
    </w:p>
    <w:p w:rsidR="00D2629F" w:rsidRPr="00930FF2" w:rsidRDefault="00D2629F" w:rsidP="00D2629F">
      <w:pPr>
        <w:ind w:left="720" w:hanging="720"/>
        <w:jc w:val="both"/>
        <w:rPr>
          <w:b/>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Heading2"/>
        <w:rPr>
          <w:rFonts w:ascii="Times New Roman" w:hAnsi="Times New Roman"/>
          <w:bCs w:val="0"/>
          <w:color w:val="auto"/>
          <w:sz w:val="24"/>
          <w:szCs w:val="24"/>
          <w:u w:val="single"/>
        </w:rPr>
      </w:pPr>
      <w:r w:rsidRPr="00930FF2">
        <w:rPr>
          <w:rFonts w:ascii="Times New Roman" w:hAnsi="Times New Roman"/>
          <w:bCs w:val="0"/>
          <w:color w:val="auto"/>
          <w:sz w:val="24"/>
          <w:szCs w:val="24"/>
          <w:u w:val="single"/>
        </w:rPr>
        <w:t>Books Recommended :</w:t>
      </w:r>
    </w:p>
    <w:p w:rsidR="00D2629F" w:rsidRPr="00930FF2" w:rsidRDefault="00D2629F" w:rsidP="00D2629F">
      <w:pPr>
        <w:ind w:left="720" w:hanging="720"/>
        <w:jc w:val="both"/>
      </w:pPr>
      <w:r w:rsidRPr="00930FF2">
        <w:t>1.</w:t>
      </w:r>
      <w:r w:rsidRPr="00930FF2">
        <w:tab/>
        <w:t>Kwang H. Lee, First Course on Fuzzy Theory and Applications, Springer International Edition, 2005.</w:t>
      </w:r>
    </w:p>
    <w:p w:rsidR="00D2629F" w:rsidRPr="00930FF2" w:rsidRDefault="00D2629F" w:rsidP="00D2629F">
      <w:pPr>
        <w:ind w:left="720" w:hanging="720"/>
        <w:jc w:val="both"/>
      </w:pPr>
      <w:r w:rsidRPr="00930FF2">
        <w:t>2.</w:t>
      </w:r>
      <w:r w:rsidRPr="00930FF2">
        <w:tab/>
        <w:t xml:space="preserve">H.J. Zimmerman, Fuzzy Set Theory and its Applications, Allied Publishers Ltd., New Delhi, 1991. </w:t>
      </w:r>
    </w:p>
    <w:p w:rsidR="00D2629F" w:rsidRPr="00930FF2" w:rsidRDefault="00D2629F" w:rsidP="00D2629F">
      <w:pPr>
        <w:ind w:left="720" w:hanging="720"/>
        <w:jc w:val="both"/>
      </w:pPr>
      <w:r w:rsidRPr="00930FF2">
        <w:t>3.</w:t>
      </w:r>
      <w:r w:rsidRPr="00930FF2">
        <w:tab/>
        <w:t xml:space="preserve">John Yen, Reza Langari, Fuzzy Logic -  Intelligence, Control and Information, Pearson Education. </w:t>
      </w:r>
    </w:p>
    <w:p w:rsidR="00D2629F" w:rsidRPr="00930FF2" w:rsidRDefault="00D2629F" w:rsidP="00D2629F"/>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Pr="00930FF2" w:rsidRDefault="00D2629F" w:rsidP="00D2629F">
      <w:pPr>
        <w:pStyle w:val="ListParagraph"/>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bCs/>
        </w:rPr>
      </w:pPr>
      <w:r w:rsidRPr="00930FF2">
        <w:rPr>
          <w:b/>
        </w:rPr>
        <w:t>12MHM514 : A</w:t>
      </w:r>
      <w:r w:rsidRPr="00930FF2">
        <w:rPr>
          <w:b/>
          <w:vertAlign w:val="subscript"/>
        </w:rPr>
        <w:t xml:space="preserve">3 </w:t>
      </w:r>
      <w:r w:rsidRPr="00930FF2">
        <w:rPr>
          <w:b/>
        </w:rPr>
        <w:t>:</w:t>
      </w:r>
      <w:r w:rsidRPr="00930FF2">
        <w:rPr>
          <w:b/>
          <w:bCs/>
        </w:rPr>
        <w:t>Analytical Number Theory</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pStyle w:val="ListParagraph"/>
        <w:ind w:left="851" w:hanging="360"/>
        <w:rPr>
          <w:b/>
          <w:lang w:val="en-IN"/>
        </w:rPr>
      </w:pPr>
    </w:p>
    <w:p w:rsidR="00D2629F" w:rsidRPr="00930FF2" w:rsidRDefault="00D2629F" w:rsidP="00D2629F">
      <w:pPr>
        <w:rPr>
          <w:b/>
          <w:u w:val="single"/>
          <w:lang w:val="en-IN"/>
        </w:rPr>
      </w:pPr>
      <w:r>
        <w:rPr>
          <w:b/>
          <w:u w:val="single"/>
          <w:lang w:val="en-IN"/>
        </w:rPr>
        <w:t>Course Outcomes</w:t>
      </w:r>
    </w:p>
    <w:p w:rsidR="00D2629F" w:rsidRPr="00930FF2" w:rsidRDefault="00D2629F" w:rsidP="00D2629F">
      <w:pPr>
        <w:rPr>
          <w:b/>
          <w:lang w:val="en-IN"/>
        </w:rPr>
      </w:pPr>
      <w:r w:rsidRPr="00930FF2">
        <w:rPr>
          <w:lang w:val="en-IN"/>
        </w:rPr>
        <w:t>Students would be able to:</w:t>
      </w:r>
    </w:p>
    <w:p w:rsidR="00BE7BEC" w:rsidRPr="00624073" w:rsidRDefault="00BE7BEC" w:rsidP="00BE7BEC">
      <w:pPr>
        <w:ind w:left="720" w:hanging="720"/>
      </w:pPr>
      <w:r w:rsidRPr="00121FB5">
        <w:rPr>
          <w:b/>
        </w:rPr>
        <w:t>CO1</w:t>
      </w:r>
      <w:r>
        <w:tab/>
      </w:r>
      <w:r w:rsidRPr="00624073">
        <w:t xml:space="preserve">Know about the classical results related to prime numbers and </w:t>
      </w:r>
      <w:r>
        <w:t>g</w:t>
      </w:r>
      <w:r w:rsidRPr="00624073">
        <w:t xml:space="preserve">et familiar with the irrationality of </w:t>
      </w:r>
      <w:r w:rsidRPr="00121FB5">
        <w:rPr>
          <w:i/>
        </w:rPr>
        <w:t xml:space="preserve">e </w:t>
      </w:r>
      <w:r w:rsidRPr="00624073">
        <w:t xml:space="preserve">and </w:t>
      </w:r>
      <w:r w:rsidRPr="00121FB5">
        <w:rPr>
          <w:i/>
        </w:rPr>
        <w:t>Π</w:t>
      </w:r>
      <w:r w:rsidRPr="00624073">
        <w:t>.</w:t>
      </w:r>
    </w:p>
    <w:p w:rsidR="00BE7BEC" w:rsidRPr="00121FB5" w:rsidRDefault="00BE7BEC" w:rsidP="00BE7BEC">
      <w:pPr>
        <w:rPr>
          <w:b/>
          <w:i/>
        </w:rPr>
      </w:pPr>
      <w:r w:rsidRPr="00121FB5">
        <w:rPr>
          <w:b/>
        </w:rPr>
        <w:t>CO2</w:t>
      </w:r>
      <w:r>
        <w:rPr>
          <w:b/>
        </w:rPr>
        <w:tab/>
      </w:r>
      <w:r w:rsidRPr="00004042">
        <w:t>Study the algebraic properties of U</w:t>
      </w:r>
      <w:r w:rsidRPr="00121FB5">
        <w:rPr>
          <w:vertAlign w:val="subscript"/>
        </w:rPr>
        <w:t>n</w:t>
      </w:r>
      <w:r w:rsidRPr="00004042">
        <w:t xml:space="preserve"> and Q</w:t>
      </w:r>
      <w:r w:rsidRPr="00121FB5">
        <w:rPr>
          <w:vertAlign w:val="subscript"/>
        </w:rPr>
        <w:t>n</w:t>
      </w:r>
      <w:r w:rsidRPr="00004042">
        <w:t>.</w:t>
      </w:r>
    </w:p>
    <w:p w:rsidR="00BE7BEC" w:rsidRPr="00004042" w:rsidRDefault="00BE7BEC" w:rsidP="00BE7BEC">
      <w:r w:rsidRPr="00121FB5">
        <w:rPr>
          <w:b/>
        </w:rPr>
        <w:t>CO3</w:t>
      </w:r>
      <w:r>
        <w:rPr>
          <w:b/>
        </w:rPr>
        <w:tab/>
      </w:r>
      <w:r w:rsidRPr="00004042">
        <w:t>Learn about the Waring problems and their applicability.</w:t>
      </w:r>
    </w:p>
    <w:p w:rsidR="00BE7BEC" w:rsidRPr="00004042" w:rsidRDefault="00BE7BEC" w:rsidP="00BE7BEC">
      <w:pPr>
        <w:ind w:left="720" w:hanging="720"/>
      </w:pPr>
      <w:r w:rsidRPr="00121FB5">
        <w:rPr>
          <w:b/>
        </w:rPr>
        <w:t>CO4</w:t>
      </w:r>
      <w:r>
        <w:rPr>
          <w:b/>
        </w:rPr>
        <w:tab/>
      </w:r>
      <w:r w:rsidRPr="00004042">
        <w:t>Learn the definition, examples and simple properties of arithmetic functions and about perfect numbers.</w:t>
      </w:r>
    </w:p>
    <w:p w:rsidR="00BE7BEC" w:rsidRPr="00004042" w:rsidRDefault="00BE7BEC" w:rsidP="00BE7BEC">
      <w:r w:rsidRPr="00121FB5">
        <w:rPr>
          <w:b/>
        </w:rPr>
        <w:t>CO5</w:t>
      </w:r>
      <w:r>
        <w:rPr>
          <w:b/>
        </w:rPr>
        <w:tab/>
      </w:r>
      <w:r w:rsidRPr="00004042">
        <w:t>Understand the representation of numbers by two or four squares.</w:t>
      </w:r>
    </w:p>
    <w:p w:rsidR="00BE7BEC" w:rsidRPr="00004042" w:rsidRDefault="00BE7BEC" w:rsidP="00BE7BEC">
      <w:pPr>
        <w:pStyle w:val="Title"/>
      </w:pPr>
    </w:p>
    <w:p w:rsidR="00D2629F" w:rsidRPr="00930FF2" w:rsidRDefault="00D2629F" w:rsidP="00D2629F">
      <w:pPr>
        <w:jc w:val="center"/>
      </w:pPr>
      <w:r w:rsidRPr="00930FF2">
        <w:rPr>
          <w:b/>
          <w:bCs/>
        </w:rPr>
        <w:t>Unit</w:t>
      </w:r>
      <w:r w:rsidRPr="00930FF2">
        <w:rPr>
          <w:b/>
          <w:bCs/>
          <w:iCs/>
        </w:rPr>
        <w:t>-</w:t>
      </w:r>
      <w:r w:rsidRPr="00930FF2">
        <w:rPr>
          <w:b/>
          <w:bCs/>
        </w:rPr>
        <w:t>I  (2 Questions)</w:t>
      </w:r>
    </w:p>
    <w:p w:rsidR="00D2629F" w:rsidRPr="00930FF2" w:rsidRDefault="00D2629F" w:rsidP="00D2629F">
      <w:pPr>
        <w:jc w:val="both"/>
      </w:pPr>
      <w:r w:rsidRPr="00930FF2">
        <w:t xml:space="preserve">Distribution of primes.  Fermat’s and Mersenne numbers,  Farey series and some results concerning Farey series.  Approximation of irrational numbers by rations, Hurwitz’s theorem. Irrationality of e and </w:t>
      </w:r>
      <w:r w:rsidRPr="00930FF2">
        <w:sym w:font="Symbol" w:char="0070"/>
      </w:r>
      <w:r w:rsidRPr="00930FF2">
        <w:t xml:space="preserve">.(Relevant portions from the Books Recommended at Sr. No. 1 and 4) </w:t>
      </w:r>
    </w:p>
    <w:p w:rsidR="00D2629F" w:rsidRPr="00930FF2" w:rsidRDefault="00D2629F" w:rsidP="00D2629F">
      <w:pPr>
        <w:jc w:val="center"/>
        <w:rPr>
          <w:b/>
          <w:bCs/>
        </w:rPr>
      </w:pPr>
    </w:p>
    <w:p w:rsidR="00D2629F" w:rsidRPr="00930FF2" w:rsidRDefault="00D2629F" w:rsidP="00D2629F">
      <w:pPr>
        <w:jc w:val="center"/>
      </w:pPr>
      <w:r w:rsidRPr="00930FF2">
        <w:rPr>
          <w:b/>
          <w:bCs/>
        </w:rPr>
        <w:t>Unit</w:t>
      </w:r>
      <w:r w:rsidRPr="00930FF2">
        <w:rPr>
          <w:b/>
          <w:bCs/>
          <w:iCs/>
        </w:rPr>
        <w:t>-</w:t>
      </w:r>
      <w:r w:rsidRPr="00930FF2">
        <w:rPr>
          <w:b/>
          <w:bCs/>
        </w:rPr>
        <w:t>II  (2 Questions)</w:t>
      </w:r>
    </w:p>
    <w:p w:rsidR="00D2629F" w:rsidRPr="00930FF2" w:rsidRDefault="00D2629F" w:rsidP="00D2629F">
      <w:pPr>
        <w:jc w:val="both"/>
      </w:pPr>
      <w:r w:rsidRPr="00930FF2">
        <w:t>Diophantine equations ax + by =  c,  x</w:t>
      </w:r>
      <w:r w:rsidRPr="00930FF2">
        <w:rPr>
          <w:vertAlign w:val="superscript"/>
        </w:rPr>
        <w:t>2</w:t>
      </w:r>
      <w:r w:rsidRPr="00930FF2">
        <w:t>+y</w:t>
      </w:r>
      <w:r w:rsidRPr="00930FF2">
        <w:rPr>
          <w:vertAlign w:val="superscript"/>
        </w:rPr>
        <w:t>2</w:t>
      </w:r>
      <w:r w:rsidRPr="00930FF2">
        <w:t xml:space="preserve"> = z</w:t>
      </w:r>
      <w:r w:rsidRPr="00930FF2">
        <w:rPr>
          <w:vertAlign w:val="superscript"/>
        </w:rPr>
        <w:t>2</w:t>
      </w:r>
      <w:r w:rsidRPr="00930FF2">
        <w:t xml:space="preserve">  and x</w:t>
      </w:r>
      <w:r w:rsidRPr="00930FF2">
        <w:rPr>
          <w:vertAlign w:val="superscript"/>
        </w:rPr>
        <w:t>4</w:t>
      </w:r>
      <w:r w:rsidRPr="00930FF2">
        <w:t>+y</w:t>
      </w:r>
      <w:r w:rsidRPr="00930FF2">
        <w:rPr>
          <w:vertAlign w:val="superscript"/>
        </w:rPr>
        <w:t>4</w:t>
      </w:r>
      <w:r w:rsidRPr="00930FF2">
        <w:t xml:space="preserve"> = z</w:t>
      </w:r>
      <w:r w:rsidRPr="00930FF2">
        <w:rPr>
          <w:vertAlign w:val="superscript"/>
        </w:rPr>
        <w:t>4</w:t>
      </w:r>
      <w:r w:rsidRPr="00930FF2">
        <w:t xml:space="preserve">.  The representation of number by two or four squares.  Warig’s problem, Four square theorem,  the numbers g(k) &amp; G(k).    Lower bounds for g(k) &amp; G(k). Simultaneous linear and non-linear congruences Chinese Remainder Theorem and its extension. (Relevant portions from the Books Recommended at Sr. No. 1 and 4) </w:t>
      </w:r>
    </w:p>
    <w:p w:rsidR="00D2629F" w:rsidRPr="00930FF2" w:rsidRDefault="00D2629F" w:rsidP="00D2629F">
      <w:pPr>
        <w:jc w:val="center"/>
      </w:pPr>
      <w:r w:rsidRPr="00930FF2">
        <w:rPr>
          <w:b/>
          <w:bCs/>
        </w:rPr>
        <w:t>Unit</w:t>
      </w:r>
      <w:r w:rsidRPr="00930FF2">
        <w:rPr>
          <w:b/>
          <w:bCs/>
          <w:iCs/>
        </w:rPr>
        <w:t>-</w:t>
      </w:r>
      <w:r w:rsidRPr="00930FF2">
        <w:rPr>
          <w:b/>
          <w:bCs/>
        </w:rPr>
        <w:t>III (2 Questions)</w:t>
      </w:r>
    </w:p>
    <w:p w:rsidR="00D2629F" w:rsidRPr="00930FF2" w:rsidRDefault="00D2629F" w:rsidP="00D2629F">
      <w:pPr>
        <w:jc w:val="both"/>
      </w:pPr>
      <w:r w:rsidRPr="00930FF2">
        <w:t>The arithmetic in Z</w:t>
      </w:r>
      <w:r w:rsidRPr="00930FF2">
        <w:rPr>
          <w:vertAlign w:val="subscript"/>
        </w:rPr>
        <w:t>n</w:t>
      </w:r>
      <w:r w:rsidRPr="00930FF2">
        <w:t>.  The group U</w:t>
      </w:r>
      <w:r w:rsidRPr="00930FF2">
        <w:rPr>
          <w:vertAlign w:val="subscript"/>
        </w:rPr>
        <w:t>n</w:t>
      </w:r>
      <w:r w:rsidRPr="00930FF2">
        <w:t xml:space="preserve"> . Legender’s Symbol.  Gauss Lemma  and its applications.  Quadratic Law of Reciprocity Jacobi’s Symbol.  Congruences with prime power modulus, primitive roots and their existence. The group U</w:t>
      </w:r>
      <w:r w:rsidRPr="00930FF2">
        <w:rPr>
          <w:vertAlign w:val="subscript"/>
        </w:rPr>
        <w:t>p</w:t>
      </w:r>
      <w:r w:rsidRPr="00930FF2">
        <w:rPr>
          <w:vertAlign w:val="superscript"/>
        </w:rPr>
        <w:t>n</w:t>
      </w:r>
      <w:r w:rsidRPr="00930FF2">
        <w:t xml:space="preserve"> (p-odd) and U</w:t>
      </w:r>
      <w:r w:rsidRPr="00930FF2">
        <w:rPr>
          <w:vertAlign w:val="subscript"/>
        </w:rPr>
        <w:t>2</w:t>
      </w:r>
      <w:r w:rsidRPr="00930FF2">
        <w:rPr>
          <w:vertAlign w:val="superscript"/>
        </w:rPr>
        <w:t>n</w:t>
      </w:r>
      <w:r w:rsidRPr="00930FF2">
        <w:t>.  The group of quadratic residues Q</w:t>
      </w:r>
      <w:r w:rsidRPr="00930FF2">
        <w:rPr>
          <w:vertAlign w:val="subscript"/>
        </w:rPr>
        <w:t>n</w:t>
      </w:r>
      <w:r w:rsidRPr="00930FF2">
        <w:t xml:space="preserve"> ,  quadratic residues for prime power moduli and arbitrary moduli.   The algebraic structure of U</w:t>
      </w:r>
      <w:r w:rsidRPr="00930FF2">
        <w:rPr>
          <w:vertAlign w:val="subscript"/>
        </w:rPr>
        <w:t>n</w:t>
      </w:r>
      <w:r w:rsidRPr="00930FF2">
        <w:t xml:space="preserve">  and Q</w:t>
      </w:r>
      <w:r w:rsidRPr="00930FF2">
        <w:rPr>
          <w:vertAlign w:val="subscript"/>
        </w:rPr>
        <w:t>n</w:t>
      </w:r>
      <w:r w:rsidRPr="00930FF2">
        <w:t xml:space="preserve">  . (Scope as in Book at Sr. No. 5)</w:t>
      </w:r>
    </w:p>
    <w:p w:rsidR="00D2629F" w:rsidRDefault="00D2629F" w:rsidP="00D2629F">
      <w:pPr>
        <w:jc w:val="center"/>
        <w:rPr>
          <w:b/>
          <w:bCs/>
        </w:rPr>
      </w:pPr>
    </w:p>
    <w:p w:rsidR="00D2629F" w:rsidRPr="00930FF2" w:rsidRDefault="00D2629F" w:rsidP="00D2629F">
      <w:pPr>
        <w:jc w:val="center"/>
      </w:pPr>
      <w:r w:rsidRPr="00930FF2">
        <w:rPr>
          <w:b/>
          <w:bCs/>
        </w:rPr>
        <w:t>Unit</w:t>
      </w:r>
      <w:r w:rsidRPr="00930FF2">
        <w:rPr>
          <w:b/>
          <w:bCs/>
          <w:iCs/>
        </w:rPr>
        <w:t>-</w:t>
      </w:r>
      <w:r w:rsidRPr="00930FF2">
        <w:rPr>
          <w:b/>
          <w:bCs/>
        </w:rPr>
        <w:t>IV  (2 Questions)</w:t>
      </w:r>
    </w:p>
    <w:p w:rsidR="00D2629F" w:rsidRPr="00930FF2" w:rsidRDefault="00D2629F" w:rsidP="00D2629F">
      <w:pPr>
        <w:jc w:val="both"/>
      </w:pPr>
      <w:r w:rsidRPr="00930FF2">
        <w:t>Riemann Zeta Function  </w:t>
      </w:r>
      <w:r w:rsidRPr="00930FF2">
        <w:sym w:font="Symbol" w:char="007A"/>
      </w:r>
      <w:r w:rsidRPr="00930FF2">
        <w:t xml:space="preserve">(s) and its convergence.  Application to prime numbers. </w:t>
      </w:r>
      <w:r w:rsidRPr="00930FF2">
        <w:sym w:font="Symbol" w:char="007A"/>
      </w:r>
      <w:r w:rsidRPr="00930FF2">
        <w:t xml:space="preserve">(s) as Euler’s product.  Evaluation of </w:t>
      </w:r>
      <w:r w:rsidRPr="00930FF2">
        <w:sym w:font="Symbol" w:char="007A"/>
      </w:r>
      <w:r w:rsidRPr="00930FF2">
        <w:t xml:space="preserve">(2) and </w:t>
      </w:r>
      <w:r w:rsidRPr="00930FF2">
        <w:sym w:font="Symbol" w:char="007A"/>
      </w:r>
      <w:r w:rsidRPr="00930FF2">
        <w:t>(2k).  Dirichlet series with simple properties. Eulers products and Dirichlet products, Introduction to modular forms. (Scope as in Book at Sr. No.5).</w:t>
      </w:r>
    </w:p>
    <w:p w:rsidR="00D2629F" w:rsidRPr="00930FF2" w:rsidRDefault="00D2629F" w:rsidP="00D2629F">
      <w:pPr>
        <w:jc w:val="both"/>
        <w:outlineLvl w:val="1"/>
        <w:rPr>
          <w:bCs/>
          <w:iCs/>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outlineLvl w:val="1"/>
        <w:rPr>
          <w:bCs/>
          <w:iCs/>
        </w:rPr>
      </w:pPr>
    </w:p>
    <w:p w:rsidR="00D2629F" w:rsidRPr="00930FF2" w:rsidRDefault="00D2629F" w:rsidP="00D2629F">
      <w:pPr>
        <w:jc w:val="both"/>
        <w:outlineLvl w:val="1"/>
      </w:pPr>
      <w:r w:rsidRPr="00930FF2">
        <w:rPr>
          <w:b/>
          <w:bCs/>
          <w:iCs/>
          <w:u w:val="single"/>
        </w:rPr>
        <w:t>Books Recommended :</w:t>
      </w:r>
    </w:p>
    <w:p w:rsidR="00D2629F" w:rsidRPr="00930FF2" w:rsidRDefault="00D2629F" w:rsidP="00D2629F">
      <w:pPr>
        <w:ind w:left="720" w:hanging="720"/>
        <w:jc w:val="both"/>
      </w:pPr>
      <w:r w:rsidRPr="00930FF2">
        <w:t>1.</w:t>
      </w:r>
      <w:r w:rsidRPr="00930FF2">
        <w:tab/>
        <w:t>Hardy, G.H. and Wright, E.M., An Introduction to the Theory of Numbers</w:t>
      </w:r>
    </w:p>
    <w:p w:rsidR="00D2629F" w:rsidRPr="00930FF2" w:rsidRDefault="00D2629F" w:rsidP="00D2629F">
      <w:pPr>
        <w:jc w:val="both"/>
      </w:pPr>
      <w:r w:rsidRPr="00930FF2">
        <w:lastRenderedPageBreak/>
        <w:t xml:space="preserve">2. </w:t>
      </w:r>
      <w:r w:rsidRPr="00930FF2">
        <w:tab/>
        <w:t xml:space="preserve">Burton, D.M., Elementary Number Theory. </w:t>
      </w:r>
    </w:p>
    <w:p w:rsidR="00D2629F" w:rsidRPr="00930FF2" w:rsidRDefault="00D2629F" w:rsidP="00D2629F">
      <w:pPr>
        <w:jc w:val="both"/>
      </w:pPr>
      <w:r w:rsidRPr="00930FF2">
        <w:t>3.</w:t>
      </w:r>
      <w:r w:rsidRPr="00930FF2">
        <w:tab/>
        <w:t xml:space="preserve">McCoy, N.H., The Theory of Number by McMillan. </w:t>
      </w:r>
    </w:p>
    <w:p w:rsidR="00D2629F" w:rsidRPr="00930FF2" w:rsidRDefault="00D2629F" w:rsidP="00D2629F">
      <w:pPr>
        <w:ind w:left="720" w:hanging="720"/>
        <w:jc w:val="both"/>
      </w:pPr>
      <w:r w:rsidRPr="00930FF2">
        <w:t>4.</w:t>
      </w:r>
      <w:r w:rsidRPr="00930FF2">
        <w:tab/>
        <w:t xml:space="preserve">Niven, I. And Zuckermann, H.S., An Introduction to the Theory of Numbers. </w:t>
      </w:r>
    </w:p>
    <w:p w:rsidR="00D2629F" w:rsidRPr="00930FF2" w:rsidRDefault="00D2629F" w:rsidP="00D2629F">
      <w:pPr>
        <w:ind w:left="720" w:hanging="720"/>
        <w:jc w:val="both"/>
      </w:pPr>
      <w:r w:rsidRPr="00930FF2">
        <w:t>5.</w:t>
      </w:r>
      <w:r w:rsidRPr="00930FF2">
        <w:tab/>
        <w:t xml:space="preserve">Gareth, A. Jones and J. Mary Jones, Elementary Number Theory, Springer Ed. 1998. </w:t>
      </w: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Pr="00930FF2" w:rsidRDefault="00D2629F" w:rsidP="00D2629F">
      <w:pPr>
        <w:pStyle w:val="ListParagraph"/>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pStyle w:val="Title"/>
        <w:rPr>
          <w:szCs w:val="24"/>
        </w:rPr>
      </w:pPr>
      <w:r w:rsidRPr="00930FF2">
        <w:rPr>
          <w:szCs w:val="24"/>
        </w:rPr>
        <w:t>12MHM514 : A</w:t>
      </w:r>
      <w:r w:rsidRPr="00930FF2">
        <w:rPr>
          <w:szCs w:val="24"/>
          <w:vertAlign w:val="subscript"/>
        </w:rPr>
        <w:t xml:space="preserve">4 </w:t>
      </w:r>
      <w:r w:rsidRPr="00930FF2">
        <w:rPr>
          <w:szCs w:val="24"/>
        </w:rPr>
        <w:t>:  Wavelet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pStyle w:val="ListParagraph"/>
        <w:ind w:left="1077"/>
        <w:rPr>
          <w:b/>
          <w:lang w:val="en-IN"/>
        </w:rPr>
      </w:pPr>
    </w:p>
    <w:p w:rsidR="00D2629F" w:rsidRPr="00930FF2" w:rsidRDefault="00D2629F" w:rsidP="00D2629F">
      <w:pPr>
        <w:rPr>
          <w:b/>
          <w:u w:val="single"/>
          <w:lang w:val="en-IN"/>
        </w:rPr>
      </w:pPr>
      <w:r>
        <w:rPr>
          <w:b/>
          <w:u w:val="single"/>
          <w:lang w:val="en-IN"/>
        </w:rPr>
        <w:t>Course Outcomes</w:t>
      </w:r>
    </w:p>
    <w:p w:rsidR="00D2629F" w:rsidRPr="00930FF2" w:rsidRDefault="00D2629F" w:rsidP="00D2629F">
      <w:pPr>
        <w:rPr>
          <w:lang w:val="en-IN"/>
        </w:rPr>
      </w:pPr>
      <w:r w:rsidRPr="00930FF2">
        <w:rPr>
          <w:lang w:val="en-IN"/>
        </w:rPr>
        <w:t>Students would be able to:</w:t>
      </w:r>
    </w:p>
    <w:p w:rsidR="00D2629F" w:rsidRPr="00930FF2" w:rsidRDefault="00D2629F" w:rsidP="00F1526E">
      <w:pPr>
        <w:pStyle w:val="ListParagraph"/>
        <w:numPr>
          <w:ilvl w:val="0"/>
          <w:numId w:val="69"/>
        </w:numPr>
        <w:spacing w:after="200"/>
        <w:ind w:left="720" w:hanging="720"/>
        <w:jc w:val="both"/>
      </w:pPr>
      <w:r w:rsidRPr="00930FF2">
        <w:t xml:space="preserve">Understand linear spaces, bases and frames, normed spaces, inner product spaces, Hilbert spaces.  </w:t>
      </w:r>
    </w:p>
    <w:p w:rsidR="00D2629F" w:rsidRPr="00930FF2" w:rsidRDefault="00D2629F" w:rsidP="00F1526E">
      <w:pPr>
        <w:pStyle w:val="ListParagraph"/>
        <w:numPr>
          <w:ilvl w:val="0"/>
          <w:numId w:val="69"/>
        </w:numPr>
        <w:spacing w:after="200"/>
        <w:ind w:left="720" w:hanging="720"/>
        <w:jc w:val="both"/>
      </w:pPr>
      <w:r w:rsidRPr="00930FF2">
        <w:t>Explain the concept of trigonometric systems, trigonometric Fourier series, convergence of Fourier series and generalized Fourier series.</w:t>
      </w:r>
    </w:p>
    <w:p w:rsidR="00D2629F" w:rsidRPr="00930FF2" w:rsidRDefault="00D2629F" w:rsidP="00F1526E">
      <w:pPr>
        <w:pStyle w:val="ListParagraph"/>
        <w:numPr>
          <w:ilvl w:val="0"/>
          <w:numId w:val="69"/>
        </w:numPr>
        <w:spacing w:after="200"/>
        <w:ind w:left="720" w:hanging="720"/>
        <w:jc w:val="both"/>
      </w:pPr>
      <w:r w:rsidRPr="00930FF2">
        <w:t xml:space="preserve">Represent Fourier transforms, convolution, Plancherel formula, sampling theorem and Gibbs phenomenon. </w:t>
      </w:r>
    </w:p>
    <w:p w:rsidR="00D2629F" w:rsidRPr="00930FF2" w:rsidRDefault="00D2629F" w:rsidP="00F1526E">
      <w:pPr>
        <w:pStyle w:val="ListParagraph"/>
        <w:numPr>
          <w:ilvl w:val="0"/>
          <w:numId w:val="69"/>
        </w:numPr>
        <w:spacing w:after="200"/>
        <w:ind w:left="720" w:hanging="720"/>
        <w:jc w:val="both"/>
      </w:pPr>
      <w:r w:rsidRPr="00930FF2">
        <w:t xml:space="preserve">Describe Gabor transforms, Zak transforms and their properties. </w:t>
      </w:r>
    </w:p>
    <w:p w:rsidR="00D2629F" w:rsidRPr="00930FF2" w:rsidRDefault="00D2629F" w:rsidP="00F1526E">
      <w:pPr>
        <w:pStyle w:val="ListParagraph"/>
        <w:numPr>
          <w:ilvl w:val="0"/>
          <w:numId w:val="69"/>
        </w:numPr>
        <w:spacing w:after="200"/>
        <w:ind w:left="720" w:hanging="720"/>
        <w:jc w:val="both"/>
      </w:pPr>
      <w:r w:rsidRPr="00930FF2">
        <w:t>Understand concept of wavelet transforms and their properties.</w:t>
      </w:r>
    </w:p>
    <w:p w:rsidR="00D2629F" w:rsidRPr="00930FF2" w:rsidRDefault="00D2629F" w:rsidP="00D2629F">
      <w:pPr>
        <w:pStyle w:val="Heading2"/>
        <w:jc w:val="center"/>
        <w:rPr>
          <w:rFonts w:ascii="Times New Roman" w:hAnsi="Times New Roman"/>
          <w:color w:val="auto"/>
          <w:sz w:val="24"/>
          <w:szCs w:val="24"/>
        </w:rPr>
      </w:pPr>
      <w:r w:rsidRPr="00930FF2">
        <w:rPr>
          <w:rFonts w:ascii="Times New Roman" w:hAnsi="Times New Roman"/>
          <w:color w:val="auto"/>
          <w:sz w:val="24"/>
          <w:szCs w:val="24"/>
        </w:rPr>
        <w:t>Unit -I (2 Questions)</w:t>
      </w:r>
    </w:p>
    <w:p w:rsidR="00D2629F" w:rsidRPr="00930FF2" w:rsidRDefault="00D2629F" w:rsidP="00D2629F">
      <w:r w:rsidRPr="00930FF2">
        <w:t xml:space="preserve">Definition and Examples of Linear Spaces, Bases and Frames, Normed Spaces, The </w:t>
      </w:r>
      <w:r w:rsidRPr="00930FF2">
        <w:rPr>
          <w:position w:val="-4"/>
        </w:rPr>
        <w:object w:dxaOrig="300" w:dyaOrig="300">
          <v:shape id="_x0000_i1035" type="#_x0000_t75" style="width:15pt;height:15pt" o:ole="">
            <v:imagedata r:id="rId26" o:title=""/>
          </v:shape>
          <o:OLEObject Type="Embed" ProgID="Equation.3" ShapeID="_x0000_i1035" DrawAspect="Content" ObjectID="_1595928722" r:id="rId27"/>
        </w:object>
      </w:r>
      <w:r w:rsidRPr="00930FF2">
        <w:t>- Spaces, Definition and Examples of Inner Product Spaces, Hilbert Spaces, Orthogonal and Orthonormal Systems.</w:t>
      </w:r>
    </w:p>
    <w:p w:rsidR="00D2629F" w:rsidRPr="00930FF2" w:rsidRDefault="00D2629F" w:rsidP="00D2629F">
      <w:pPr>
        <w:pStyle w:val="Heading2"/>
        <w:jc w:val="center"/>
        <w:rPr>
          <w:rFonts w:ascii="Times New Roman" w:hAnsi="Times New Roman"/>
          <w:color w:val="auto"/>
          <w:sz w:val="24"/>
          <w:szCs w:val="24"/>
        </w:rPr>
      </w:pPr>
      <w:r w:rsidRPr="00930FF2">
        <w:rPr>
          <w:rFonts w:ascii="Times New Roman" w:hAnsi="Times New Roman"/>
          <w:color w:val="auto"/>
          <w:sz w:val="24"/>
          <w:szCs w:val="24"/>
        </w:rPr>
        <w:t>Unit - II (2 Questions)</w:t>
      </w:r>
    </w:p>
    <w:p w:rsidR="00D2629F" w:rsidRPr="00930FF2" w:rsidRDefault="00D2629F" w:rsidP="00D2629F">
      <w:r w:rsidRPr="00930FF2">
        <w:t>Trigonometric Systems, Trigonometric Fourier Series, Convergence of Fourier Series, Generalized Fourier Series.</w:t>
      </w:r>
    </w:p>
    <w:p w:rsidR="00D2629F" w:rsidRPr="00930FF2" w:rsidRDefault="00D2629F" w:rsidP="00D2629F">
      <w:r w:rsidRPr="00930FF2">
        <w:tab/>
        <w:t xml:space="preserve">Fourier Transforms in </w:t>
      </w:r>
      <w:r w:rsidRPr="00930FF2">
        <w:rPr>
          <w:position w:val="-4"/>
        </w:rPr>
        <w:object w:dxaOrig="260" w:dyaOrig="300">
          <v:shape id="_x0000_i1036" type="#_x0000_t75" style="width:12.75pt;height:15pt" o:ole="">
            <v:imagedata r:id="rId28" o:title=""/>
          </v:shape>
          <o:OLEObject Type="Embed" ProgID="Equation.3" ShapeID="_x0000_i1036" DrawAspect="Content" ObjectID="_1595928723" r:id="rId29"/>
        </w:object>
      </w:r>
      <w:r w:rsidRPr="00930FF2">
        <w:t xml:space="preserve">(R) and </w:t>
      </w:r>
      <w:r w:rsidRPr="00930FF2">
        <w:rPr>
          <w:position w:val="-4"/>
        </w:rPr>
        <w:object w:dxaOrig="280" w:dyaOrig="300">
          <v:shape id="_x0000_i1037" type="#_x0000_t75" style="width:14.25pt;height:15pt" o:ole="">
            <v:imagedata r:id="rId30" o:title=""/>
          </v:shape>
          <o:OLEObject Type="Embed" ProgID="Equation.3" ShapeID="_x0000_i1037" DrawAspect="Content" ObjectID="_1595928724" r:id="rId31"/>
        </w:object>
      </w:r>
      <w:r w:rsidRPr="00930FF2">
        <w:t>(R), Basic Properties of Fourier Transforms, Convolution, Plancherel Formula, Poission Summation Formula, Sampling Theorem and Gibbs Phenomenon.</w:t>
      </w:r>
    </w:p>
    <w:p w:rsidR="00D2629F" w:rsidRPr="00930FF2" w:rsidRDefault="00D2629F" w:rsidP="00D2629F">
      <w:pPr>
        <w:pStyle w:val="Heading2"/>
        <w:jc w:val="center"/>
        <w:rPr>
          <w:rFonts w:ascii="Times New Roman" w:hAnsi="Times New Roman"/>
          <w:color w:val="auto"/>
          <w:sz w:val="24"/>
          <w:szCs w:val="24"/>
        </w:rPr>
      </w:pPr>
      <w:r w:rsidRPr="00930FF2">
        <w:rPr>
          <w:rFonts w:ascii="Times New Roman" w:hAnsi="Times New Roman"/>
          <w:color w:val="auto"/>
          <w:sz w:val="24"/>
          <w:szCs w:val="24"/>
        </w:rPr>
        <w:t>Unit - III (2 Questions)</w:t>
      </w:r>
    </w:p>
    <w:p w:rsidR="00D2629F" w:rsidRPr="00930FF2" w:rsidRDefault="00D2629F" w:rsidP="00D2629F">
      <w:r w:rsidRPr="00930FF2">
        <w:t xml:space="preserve"> Definition and Examples of Gabor Transforms, Basic Properties of Gabor Transforms.</w:t>
      </w:r>
    </w:p>
    <w:p w:rsidR="00D2629F" w:rsidRPr="00930FF2" w:rsidRDefault="00D2629F" w:rsidP="00D2629F">
      <w:r w:rsidRPr="00930FF2">
        <w:tab/>
        <w:t>Definition and Examples of Zak Transforms, Basic Properties of Zak Transforms, Balian- Low Theorem.</w:t>
      </w:r>
    </w:p>
    <w:p w:rsidR="00D2629F" w:rsidRPr="00930FF2" w:rsidRDefault="00D2629F" w:rsidP="00D2629F">
      <w:pPr>
        <w:pStyle w:val="Heading2"/>
        <w:tabs>
          <w:tab w:val="left" w:pos="2760"/>
        </w:tabs>
        <w:jc w:val="center"/>
        <w:rPr>
          <w:rFonts w:ascii="Times New Roman" w:hAnsi="Times New Roman"/>
          <w:color w:val="auto"/>
          <w:sz w:val="24"/>
          <w:szCs w:val="24"/>
        </w:rPr>
      </w:pPr>
      <w:r w:rsidRPr="00930FF2">
        <w:rPr>
          <w:rFonts w:ascii="Times New Roman" w:hAnsi="Times New Roman"/>
          <w:color w:val="auto"/>
          <w:sz w:val="24"/>
          <w:szCs w:val="24"/>
        </w:rPr>
        <w:t>Unit- IV (2 Questions)</w:t>
      </w:r>
    </w:p>
    <w:p w:rsidR="00D2629F" w:rsidRPr="00930FF2" w:rsidRDefault="00D2629F" w:rsidP="00D2629F">
      <w:r w:rsidRPr="00930FF2">
        <w:t>Wavelet Transform, Continuous Wavelet Transforms, Basic Properties of Wavelet Transforms, Discrete  Wavelet Transforms, Partial Discrete  Wavelet Transforms, Maximal Overlap Discrete  Wavelet Transforms.</w:t>
      </w:r>
    </w:p>
    <w:p w:rsidR="00D2629F" w:rsidRPr="00930FF2" w:rsidRDefault="00D2629F" w:rsidP="00D2629F"/>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 w:rsidR="00D2629F" w:rsidRPr="00930FF2" w:rsidRDefault="00D2629F" w:rsidP="00D2629F">
      <w:pPr>
        <w:pStyle w:val="Heading2"/>
        <w:rPr>
          <w:rFonts w:ascii="Times New Roman" w:hAnsi="Times New Roman"/>
          <w:bCs w:val="0"/>
          <w:color w:val="auto"/>
          <w:sz w:val="24"/>
          <w:szCs w:val="24"/>
          <w:u w:val="single"/>
        </w:rPr>
      </w:pPr>
      <w:r w:rsidRPr="00930FF2">
        <w:rPr>
          <w:rFonts w:ascii="Times New Roman" w:hAnsi="Times New Roman"/>
          <w:bCs w:val="0"/>
          <w:color w:val="auto"/>
          <w:sz w:val="24"/>
          <w:szCs w:val="24"/>
          <w:u w:val="single"/>
        </w:rPr>
        <w:t>Books Recommended :</w:t>
      </w:r>
    </w:p>
    <w:p w:rsidR="00D2629F" w:rsidRPr="00930FF2" w:rsidRDefault="00D2629F" w:rsidP="00D2629F">
      <w:pPr>
        <w:ind w:left="720" w:hanging="720"/>
      </w:pPr>
      <w:r w:rsidRPr="00930FF2">
        <w:t xml:space="preserve">1. </w:t>
      </w:r>
      <w:r w:rsidRPr="00930FF2">
        <w:tab/>
        <w:t>K. Ahmad and F. A. Shah, Introduction to Wavelet Analysis with Applications, Anamaya Publishers, 2008.</w:t>
      </w:r>
    </w:p>
    <w:p w:rsidR="00D2629F" w:rsidRPr="00930FF2" w:rsidRDefault="00D2629F" w:rsidP="00D2629F">
      <w:pPr>
        <w:pStyle w:val="BodyText"/>
        <w:spacing w:line="240" w:lineRule="auto"/>
        <w:ind w:left="720" w:hanging="720"/>
        <w:rPr>
          <w:szCs w:val="24"/>
        </w:rPr>
      </w:pPr>
      <w:r w:rsidRPr="00930FF2">
        <w:rPr>
          <w:szCs w:val="24"/>
        </w:rPr>
        <w:t xml:space="preserve">2.  </w:t>
      </w:r>
      <w:r w:rsidRPr="00930FF2">
        <w:rPr>
          <w:szCs w:val="24"/>
        </w:rPr>
        <w:tab/>
        <w:t xml:space="preserve">Eugenio Hernandez and Guido Weiss, A first Course on Wavelets, CRC Press, New York, 1996. </w:t>
      </w:r>
    </w:p>
    <w:p w:rsidR="00D2629F" w:rsidRPr="00930FF2" w:rsidRDefault="00D2629F" w:rsidP="00D2629F">
      <w:pPr>
        <w:jc w:val="both"/>
      </w:pPr>
      <w:r w:rsidRPr="00930FF2">
        <w:lastRenderedPageBreak/>
        <w:t xml:space="preserve">3.  </w:t>
      </w:r>
      <w:r w:rsidRPr="00930FF2">
        <w:tab/>
        <w:t xml:space="preserve">C.K. Chui, An Introduction to Wavelets, Academic Press, 1992. </w:t>
      </w:r>
    </w:p>
    <w:p w:rsidR="00D2629F" w:rsidRPr="00930FF2" w:rsidRDefault="00D2629F" w:rsidP="00D2629F">
      <w:pPr>
        <w:pStyle w:val="BodyText"/>
        <w:spacing w:line="240" w:lineRule="auto"/>
        <w:ind w:left="720" w:hanging="720"/>
        <w:rPr>
          <w:szCs w:val="24"/>
        </w:rPr>
      </w:pPr>
      <w:r w:rsidRPr="00930FF2">
        <w:rPr>
          <w:szCs w:val="24"/>
        </w:rPr>
        <w:t xml:space="preserve">4.  </w:t>
      </w:r>
      <w:r w:rsidRPr="00930FF2">
        <w:rPr>
          <w:szCs w:val="24"/>
        </w:rPr>
        <w:tab/>
        <w:t xml:space="preserve">I. Daubechies,  Ten Lectures on Wavelets, CBS-NSF Regional Conferences in Applied Mathematics, 61, SIAM, 1992. </w:t>
      </w:r>
    </w:p>
    <w:p w:rsidR="00D2629F" w:rsidRPr="00930FF2" w:rsidRDefault="00D2629F" w:rsidP="00D2629F">
      <w:pPr>
        <w:ind w:left="720" w:hanging="720"/>
        <w:jc w:val="both"/>
      </w:pPr>
      <w:r w:rsidRPr="00930FF2">
        <w:t xml:space="preserve">5.  </w:t>
      </w:r>
      <w:r w:rsidRPr="00930FF2">
        <w:tab/>
        <w:t xml:space="preserve">Y. Meyer, Wavelets, Algorithms and Applications (translated by R.D. Rayan, SIAM, 1993). </w:t>
      </w:r>
    </w:p>
    <w:p w:rsidR="00D2629F" w:rsidRPr="00930FF2" w:rsidRDefault="00D2629F" w:rsidP="00D2629F">
      <w:pPr>
        <w:pStyle w:val="Title"/>
        <w:jc w:val="left"/>
        <w:rPr>
          <w:szCs w:val="24"/>
        </w:rPr>
      </w:pPr>
    </w:p>
    <w:p w:rsidR="00D2629F" w:rsidRPr="00930FF2"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pStyle w:val="Title"/>
        <w:rPr>
          <w:szCs w:val="24"/>
        </w:rPr>
      </w:pPr>
      <w:r w:rsidRPr="00930FF2">
        <w:rPr>
          <w:szCs w:val="24"/>
        </w:rPr>
        <w:t>12MHM514 : A</w:t>
      </w:r>
      <w:r w:rsidRPr="00930FF2">
        <w:rPr>
          <w:szCs w:val="24"/>
          <w:vertAlign w:val="subscript"/>
        </w:rPr>
        <w:t xml:space="preserve">5 </w:t>
      </w:r>
      <w:r w:rsidRPr="00930FF2">
        <w:rPr>
          <w:szCs w:val="24"/>
        </w:rPr>
        <w:t>:  Algebraic Topology</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shd w:val="clear" w:color="auto" w:fill="FDFDFD"/>
        <w:outlineLvl w:val="1"/>
        <w:rPr>
          <w:b/>
          <w:bCs/>
          <w:u w:val="single"/>
          <w:lang w:val="en-IN" w:eastAsia="en-IN"/>
        </w:rPr>
      </w:pPr>
      <w:r>
        <w:rPr>
          <w:b/>
          <w:bCs/>
          <w:u w:val="single"/>
          <w:lang w:val="en-IN" w:eastAsia="en-IN"/>
        </w:rPr>
        <w:t>Course Outcomes</w:t>
      </w:r>
    </w:p>
    <w:p w:rsidR="00D2629F" w:rsidRPr="00930FF2" w:rsidRDefault="00D2629F" w:rsidP="00D2629F">
      <w:pPr>
        <w:shd w:val="clear" w:color="auto" w:fill="FDFDFD"/>
        <w:outlineLvl w:val="1"/>
        <w:rPr>
          <w:bCs/>
          <w:lang w:val="en-IN" w:eastAsia="en-IN"/>
        </w:rPr>
      </w:pPr>
      <w:r w:rsidRPr="00930FF2">
        <w:rPr>
          <w:lang w:val="en-IN" w:eastAsia="en-IN"/>
        </w:rPr>
        <w:t>Students would be able to:</w:t>
      </w:r>
    </w:p>
    <w:p w:rsidR="00D2629F" w:rsidRPr="00930FF2" w:rsidRDefault="00D2629F" w:rsidP="00F1526E">
      <w:pPr>
        <w:pStyle w:val="ListParagraph"/>
        <w:numPr>
          <w:ilvl w:val="0"/>
          <w:numId w:val="70"/>
        </w:numPr>
        <w:spacing w:after="200"/>
        <w:ind w:hanging="720"/>
        <w:jc w:val="both"/>
      </w:pPr>
      <w:r w:rsidRPr="00930FF2">
        <w:t>Be familiar with the fundamental concepts of algebraic topology</w:t>
      </w:r>
    </w:p>
    <w:p w:rsidR="00D2629F" w:rsidRPr="00930FF2" w:rsidRDefault="00D2629F" w:rsidP="00D2629F">
      <w:pPr>
        <w:pStyle w:val="ListParagraph"/>
        <w:ind w:left="1440" w:hanging="720"/>
      </w:pPr>
      <w:r w:rsidRPr="00930FF2">
        <w:t>and their role in modern mathematics and applied contexts.</w:t>
      </w:r>
    </w:p>
    <w:p w:rsidR="00D2629F" w:rsidRPr="00930FF2" w:rsidRDefault="00D2629F" w:rsidP="00F1526E">
      <w:pPr>
        <w:pStyle w:val="ListParagraph"/>
        <w:numPr>
          <w:ilvl w:val="0"/>
          <w:numId w:val="70"/>
        </w:numPr>
        <w:spacing w:after="200"/>
        <w:ind w:hanging="720"/>
        <w:jc w:val="both"/>
      </w:pPr>
      <w:r w:rsidRPr="00930FF2">
        <w:t>Demonstrate accurate and efficient use of algebraic topology techniques.</w:t>
      </w:r>
    </w:p>
    <w:p w:rsidR="00D2629F" w:rsidRPr="00930FF2" w:rsidRDefault="00D2629F" w:rsidP="00F1526E">
      <w:pPr>
        <w:pStyle w:val="ListParagraph"/>
        <w:numPr>
          <w:ilvl w:val="0"/>
          <w:numId w:val="70"/>
        </w:numPr>
        <w:spacing w:after="200"/>
        <w:ind w:hanging="720"/>
        <w:jc w:val="both"/>
      </w:pPr>
      <w:r w:rsidRPr="00930FF2">
        <w:t>Know about concepts of functions to obtain algebraic invariant of topological spaces and mappings.</w:t>
      </w:r>
    </w:p>
    <w:p w:rsidR="00D2629F" w:rsidRPr="00930FF2" w:rsidRDefault="00D2629F" w:rsidP="00F1526E">
      <w:pPr>
        <w:pStyle w:val="ListParagraph"/>
        <w:numPr>
          <w:ilvl w:val="0"/>
          <w:numId w:val="70"/>
        </w:numPr>
        <w:spacing w:after="200"/>
        <w:ind w:hanging="720"/>
        <w:jc w:val="both"/>
      </w:pPr>
      <w:r w:rsidRPr="00930FF2">
        <w:t>Get acquainted with connections between analysis and topology.</w:t>
      </w:r>
    </w:p>
    <w:p w:rsidR="00D2629F" w:rsidRPr="00930FF2" w:rsidRDefault="00D2629F" w:rsidP="00F1526E">
      <w:pPr>
        <w:pStyle w:val="ListParagraph"/>
        <w:numPr>
          <w:ilvl w:val="0"/>
          <w:numId w:val="70"/>
        </w:numPr>
        <w:spacing w:after="200"/>
        <w:ind w:hanging="720"/>
        <w:jc w:val="both"/>
      </w:pPr>
      <w:r w:rsidRPr="00930FF2">
        <w:t xml:space="preserve">Solve problems involving topological spaces and continuous maps by converting them into problems in algebra. </w:t>
      </w:r>
    </w:p>
    <w:p w:rsidR="00D2629F" w:rsidRPr="00930FF2" w:rsidRDefault="00D2629F" w:rsidP="00D2629F">
      <w:pPr>
        <w:pStyle w:val="Title"/>
        <w:jc w:val="left"/>
        <w:rPr>
          <w:b w:val="0"/>
          <w:szCs w:val="24"/>
        </w:rPr>
      </w:pPr>
    </w:p>
    <w:p w:rsidR="00D2629F" w:rsidRPr="00930FF2" w:rsidRDefault="00D2629F" w:rsidP="00D2629F">
      <w:pPr>
        <w:jc w:val="center"/>
        <w:rPr>
          <w:b/>
        </w:rPr>
      </w:pPr>
      <w:r w:rsidRPr="00930FF2">
        <w:rPr>
          <w:b/>
        </w:rPr>
        <w:t>Unit-I (2 Questions)</w:t>
      </w:r>
    </w:p>
    <w:p w:rsidR="00D2629F" w:rsidRPr="00930FF2" w:rsidRDefault="00D2629F" w:rsidP="00D2629F">
      <w:pPr>
        <w:pStyle w:val="Title"/>
        <w:jc w:val="both"/>
        <w:rPr>
          <w:b w:val="0"/>
          <w:szCs w:val="24"/>
        </w:rPr>
      </w:pPr>
      <w:r w:rsidRPr="00930FF2">
        <w:rPr>
          <w:b w:val="0"/>
          <w:szCs w:val="24"/>
        </w:rPr>
        <w:tab/>
        <w:t>Fundamental group function, homotopy of maps between topological spaces, homotopy equivalence, contractible and simple connected spaces, fundamental groups of S</w:t>
      </w:r>
      <w:r w:rsidRPr="00930FF2">
        <w:rPr>
          <w:b w:val="0"/>
          <w:szCs w:val="24"/>
          <w:vertAlign w:val="superscript"/>
        </w:rPr>
        <w:t>1</w:t>
      </w:r>
      <w:r w:rsidRPr="00930FF2">
        <w:rPr>
          <w:b w:val="0"/>
          <w:szCs w:val="24"/>
        </w:rPr>
        <w:t>, and S</w:t>
      </w:r>
      <w:r w:rsidRPr="00930FF2">
        <w:rPr>
          <w:b w:val="0"/>
          <w:szCs w:val="24"/>
          <w:vertAlign w:val="superscript"/>
        </w:rPr>
        <w:t>1</w:t>
      </w:r>
      <w:r w:rsidRPr="00930FF2">
        <w:rPr>
          <w:b w:val="0"/>
          <w:szCs w:val="24"/>
        </w:rPr>
        <w:t xml:space="preserve"> x S</w:t>
      </w:r>
      <w:r w:rsidRPr="00930FF2">
        <w:rPr>
          <w:b w:val="0"/>
          <w:szCs w:val="24"/>
          <w:vertAlign w:val="superscript"/>
        </w:rPr>
        <w:t>1</w:t>
      </w:r>
      <w:r w:rsidRPr="00930FF2">
        <w:rPr>
          <w:b w:val="0"/>
          <w:szCs w:val="24"/>
        </w:rPr>
        <w:t xml:space="preserve"> etc. </w:t>
      </w:r>
    </w:p>
    <w:p w:rsidR="00D2629F" w:rsidRPr="00930FF2" w:rsidRDefault="00D2629F" w:rsidP="00D2629F">
      <w:pPr>
        <w:pStyle w:val="Title"/>
        <w:rPr>
          <w:szCs w:val="24"/>
        </w:rPr>
      </w:pPr>
      <w:r w:rsidRPr="00930FF2">
        <w:rPr>
          <w:szCs w:val="24"/>
        </w:rPr>
        <w:t>Unit-II (2 Questions)</w:t>
      </w:r>
    </w:p>
    <w:p w:rsidR="00D2629F" w:rsidRPr="00930FF2" w:rsidRDefault="00D2629F" w:rsidP="00D2629F">
      <w:pPr>
        <w:pStyle w:val="Title"/>
        <w:jc w:val="both"/>
        <w:rPr>
          <w:b w:val="0"/>
          <w:szCs w:val="24"/>
        </w:rPr>
      </w:pPr>
      <w:r w:rsidRPr="00930FF2">
        <w:rPr>
          <w:b w:val="0"/>
          <w:szCs w:val="24"/>
        </w:rPr>
        <w:tab/>
        <w:t>Calculation of fundamental group of S</w:t>
      </w:r>
      <w:r w:rsidRPr="00930FF2">
        <w:rPr>
          <w:b w:val="0"/>
          <w:szCs w:val="24"/>
          <w:vertAlign w:val="superscript"/>
        </w:rPr>
        <w:t>n</w:t>
      </w:r>
      <w:r w:rsidRPr="00930FF2">
        <w:rPr>
          <w:b w:val="0"/>
          <w:szCs w:val="24"/>
        </w:rPr>
        <w:t>, n &gt; 1 using Van Kampen’s theorem, fundamental groups of a topological group.  Brouwer’s fixed point theorem, fundamental theorem of algebra, vector fields on planer sets.  Frobenius theorem for 3 x 3 matrices.</w:t>
      </w:r>
    </w:p>
    <w:p w:rsidR="00D2629F" w:rsidRPr="00930FF2" w:rsidRDefault="00D2629F" w:rsidP="00D2629F">
      <w:pPr>
        <w:pStyle w:val="Title"/>
        <w:rPr>
          <w:szCs w:val="24"/>
        </w:rPr>
      </w:pPr>
      <w:r w:rsidRPr="00930FF2">
        <w:rPr>
          <w:szCs w:val="24"/>
        </w:rPr>
        <w:t>Unit-III (2 Questions)</w:t>
      </w:r>
    </w:p>
    <w:p w:rsidR="00D2629F" w:rsidRPr="00930FF2" w:rsidRDefault="00D2629F" w:rsidP="00D2629F">
      <w:pPr>
        <w:pStyle w:val="Title"/>
        <w:jc w:val="both"/>
        <w:rPr>
          <w:b w:val="0"/>
          <w:szCs w:val="24"/>
        </w:rPr>
      </w:pPr>
      <w:r w:rsidRPr="00930FF2">
        <w:rPr>
          <w:b w:val="0"/>
          <w:szCs w:val="24"/>
        </w:rPr>
        <w:tab/>
        <w:t>Covering spaces, unique path lifting theorem, covering homotopy theorems, group of covering transformations, criterian of lifting of maps in terms of fundamental groups, universal covering, its existence, special cases of manifolds and topological groups.</w:t>
      </w:r>
    </w:p>
    <w:p w:rsidR="00D2629F" w:rsidRPr="00930FF2" w:rsidRDefault="00D2629F" w:rsidP="00D2629F">
      <w:pPr>
        <w:pStyle w:val="Title"/>
        <w:rPr>
          <w:szCs w:val="24"/>
        </w:rPr>
      </w:pPr>
      <w:r w:rsidRPr="00930FF2">
        <w:rPr>
          <w:szCs w:val="24"/>
        </w:rPr>
        <w:t>Unit-IV (2 Questions)</w:t>
      </w:r>
    </w:p>
    <w:p w:rsidR="00D2629F" w:rsidRPr="00930FF2" w:rsidRDefault="00D2629F" w:rsidP="00D2629F">
      <w:pPr>
        <w:pStyle w:val="Title"/>
        <w:jc w:val="both"/>
        <w:rPr>
          <w:b w:val="0"/>
          <w:szCs w:val="24"/>
        </w:rPr>
      </w:pPr>
      <w:r w:rsidRPr="00930FF2">
        <w:rPr>
          <w:b w:val="0"/>
          <w:szCs w:val="24"/>
        </w:rPr>
        <w:tab/>
        <w:t xml:space="preserve">Singular homology, reduced homology, Eilenberg Steenrod axioms of homology (no proof for homotopy invariance axiom, excision axiom and exact sequence axiom) and their application, relation between fundamental group and first homology. </w:t>
      </w:r>
    </w:p>
    <w:p w:rsidR="00D2629F" w:rsidRPr="00930FF2" w:rsidRDefault="00D2629F" w:rsidP="00D2629F">
      <w:pPr>
        <w:pStyle w:val="Title"/>
        <w:jc w:val="both"/>
        <w:rPr>
          <w:b w:val="0"/>
          <w:szCs w:val="24"/>
        </w:rPr>
      </w:pPr>
      <w:r w:rsidRPr="00930FF2">
        <w:rPr>
          <w:b w:val="0"/>
          <w:szCs w:val="24"/>
        </w:rPr>
        <w:tab/>
        <w:t>Calculation of homology of S</w:t>
      </w:r>
      <w:r w:rsidRPr="00930FF2">
        <w:rPr>
          <w:b w:val="0"/>
          <w:szCs w:val="24"/>
          <w:vertAlign w:val="superscript"/>
        </w:rPr>
        <w:t>n</w:t>
      </w:r>
      <w:r w:rsidRPr="00930FF2">
        <w:rPr>
          <w:b w:val="0"/>
          <w:szCs w:val="24"/>
        </w:rPr>
        <w:t>, Brouwer’s fixed point theorem for f : E</w:t>
      </w:r>
      <w:r w:rsidRPr="00930FF2">
        <w:rPr>
          <w:b w:val="0"/>
          <w:szCs w:val="24"/>
          <w:vertAlign w:val="superscript"/>
        </w:rPr>
        <w:t>n</w:t>
      </w:r>
      <w:r w:rsidRPr="00930FF2">
        <w:rPr>
          <w:b w:val="0"/>
          <w:szCs w:val="24"/>
        </w:rPr>
        <w:sym w:font="Symbol" w:char="00AE"/>
      </w:r>
      <w:r w:rsidRPr="00930FF2">
        <w:rPr>
          <w:b w:val="0"/>
          <w:szCs w:val="24"/>
        </w:rPr>
        <w:t xml:space="preserve"> E</w:t>
      </w:r>
      <w:r w:rsidRPr="00930FF2">
        <w:rPr>
          <w:b w:val="0"/>
          <w:szCs w:val="24"/>
          <w:vertAlign w:val="superscript"/>
        </w:rPr>
        <w:t>n</w:t>
      </w:r>
      <w:r w:rsidRPr="00930FF2">
        <w:rPr>
          <w:b w:val="0"/>
          <w:szCs w:val="24"/>
        </w:rPr>
        <w:t xml:space="preserve">, application spheres, vector fields, Mayer-Vietoris sequence (without proof) and its applications. </w:t>
      </w:r>
    </w:p>
    <w:p w:rsidR="00D2629F" w:rsidRPr="00930FF2" w:rsidRDefault="00D2629F" w:rsidP="00D2629F">
      <w:pPr>
        <w:pStyle w:val="Title"/>
        <w:jc w:val="both"/>
        <w:rPr>
          <w:b w:val="0"/>
          <w:szCs w:val="24"/>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Title"/>
        <w:jc w:val="both"/>
        <w:rPr>
          <w:b w:val="0"/>
          <w:szCs w:val="24"/>
        </w:rPr>
      </w:pPr>
    </w:p>
    <w:p w:rsidR="00D2629F" w:rsidRPr="00930FF2" w:rsidRDefault="00D2629F" w:rsidP="00D2629F">
      <w:pPr>
        <w:pStyle w:val="Title"/>
        <w:jc w:val="both"/>
        <w:rPr>
          <w:b w:val="0"/>
          <w:szCs w:val="24"/>
        </w:rPr>
      </w:pPr>
      <w:r w:rsidRPr="00930FF2">
        <w:rPr>
          <w:szCs w:val="24"/>
          <w:u w:val="single"/>
        </w:rPr>
        <w:t>Books Recommended</w:t>
      </w:r>
      <w:r w:rsidRPr="00930FF2">
        <w:rPr>
          <w:b w:val="0"/>
          <w:szCs w:val="24"/>
        </w:rPr>
        <w:t xml:space="preserve"> : </w:t>
      </w:r>
    </w:p>
    <w:p w:rsidR="00D2629F" w:rsidRPr="00930FF2" w:rsidRDefault="00D2629F" w:rsidP="00D2629F">
      <w:pPr>
        <w:pStyle w:val="Title"/>
        <w:ind w:left="720" w:hanging="720"/>
        <w:jc w:val="both"/>
        <w:rPr>
          <w:b w:val="0"/>
          <w:szCs w:val="24"/>
        </w:rPr>
      </w:pPr>
      <w:r w:rsidRPr="00930FF2">
        <w:rPr>
          <w:b w:val="0"/>
          <w:szCs w:val="24"/>
        </w:rPr>
        <w:t>1.</w:t>
      </w:r>
      <w:r w:rsidRPr="00930FF2">
        <w:rPr>
          <w:b w:val="0"/>
          <w:szCs w:val="24"/>
        </w:rPr>
        <w:tab/>
        <w:t xml:space="preserve">James R. Munkres, Topology – A First Course, Prentice Hall of India Pvt. Ltd., New Delhi, 1978. </w:t>
      </w:r>
    </w:p>
    <w:p w:rsidR="00D2629F" w:rsidRPr="00930FF2" w:rsidRDefault="00D2629F" w:rsidP="00D2629F">
      <w:pPr>
        <w:pStyle w:val="Title"/>
        <w:ind w:left="720" w:hanging="720"/>
        <w:jc w:val="both"/>
        <w:rPr>
          <w:b w:val="0"/>
          <w:szCs w:val="24"/>
        </w:rPr>
      </w:pPr>
      <w:r w:rsidRPr="00930FF2">
        <w:rPr>
          <w:b w:val="0"/>
          <w:szCs w:val="24"/>
        </w:rPr>
        <w:t>2.</w:t>
      </w:r>
      <w:r w:rsidRPr="00930FF2">
        <w:rPr>
          <w:b w:val="0"/>
          <w:szCs w:val="24"/>
        </w:rPr>
        <w:tab/>
        <w:t xml:space="preserve">Marwin J. Greenberg and J.R. Harper, Algebraic Topology – A First Course, Addison-Wesley Publishing Co., 1981. </w:t>
      </w:r>
    </w:p>
    <w:p w:rsidR="00D2629F" w:rsidRPr="00930FF2" w:rsidRDefault="00D2629F" w:rsidP="00D2629F">
      <w:pPr>
        <w:pStyle w:val="Title"/>
        <w:ind w:left="720" w:hanging="720"/>
        <w:jc w:val="both"/>
        <w:rPr>
          <w:b w:val="0"/>
          <w:szCs w:val="24"/>
        </w:rPr>
      </w:pPr>
      <w:r w:rsidRPr="00930FF2">
        <w:rPr>
          <w:b w:val="0"/>
          <w:szCs w:val="24"/>
        </w:rPr>
        <w:lastRenderedPageBreak/>
        <w:t>3.</w:t>
      </w:r>
      <w:r w:rsidRPr="00930FF2">
        <w:rPr>
          <w:b w:val="0"/>
          <w:szCs w:val="24"/>
        </w:rPr>
        <w:tab/>
        <w:t xml:space="preserve">W.S. Massey, Algebraic Topology – An Introduction, Harcourt, Brace and World Inc. 1967, SV, 1977. </w:t>
      </w:r>
    </w:p>
    <w:p w:rsidR="00D2629F" w:rsidRPr="00930FF2"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Default="00D2629F" w:rsidP="00D2629F">
      <w:pPr>
        <w:pStyle w:val="Title"/>
        <w:jc w:val="left"/>
        <w:rPr>
          <w:szCs w:val="24"/>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pStyle w:val="Title"/>
        <w:rPr>
          <w:szCs w:val="24"/>
        </w:rPr>
      </w:pPr>
      <w:r w:rsidRPr="00930FF2">
        <w:rPr>
          <w:szCs w:val="24"/>
        </w:rPr>
        <w:t>12MHM515 : B</w:t>
      </w:r>
      <w:r w:rsidRPr="00930FF2">
        <w:rPr>
          <w:szCs w:val="24"/>
          <w:vertAlign w:val="subscript"/>
        </w:rPr>
        <w:t xml:space="preserve">1 </w:t>
      </w:r>
      <w:r w:rsidRPr="00930FF2">
        <w:rPr>
          <w:szCs w:val="24"/>
        </w:rPr>
        <w:t>: Advanced Fluid Dynamic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rPr>
          <w:b/>
          <w:u w:val="single"/>
        </w:rPr>
      </w:pPr>
      <w:r>
        <w:rPr>
          <w:b/>
          <w:u w:val="single"/>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71"/>
        </w:numPr>
        <w:spacing w:after="200"/>
        <w:ind w:left="720" w:hanging="720"/>
        <w:jc w:val="both"/>
      </w:pPr>
      <w:r w:rsidRPr="00930FF2">
        <w:t xml:space="preserve">Understand about vortex motion and its permanence, rectilinear vertices, vortex images and specific types of rows of vortices.  </w:t>
      </w:r>
    </w:p>
    <w:p w:rsidR="00D2629F" w:rsidRPr="00930FF2" w:rsidRDefault="00D2629F" w:rsidP="00F1526E">
      <w:pPr>
        <w:pStyle w:val="ListParagraph"/>
        <w:numPr>
          <w:ilvl w:val="0"/>
          <w:numId w:val="71"/>
        </w:numPr>
        <w:spacing w:after="200"/>
        <w:ind w:left="720" w:hanging="720"/>
        <w:jc w:val="both"/>
      </w:pPr>
      <w:r w:rsidRPr="00930FF2">
        <w:t xml:space="preserve">Acquire knowledge of viscosity, relation between shear stress and rates of shear strain for Newtonian fluids, energy dissipation due to viscosity, and laminar and turbulent flows. </w:t>
      </w:r>
    </w:p>
    <w:p w:rsidR="00D2629F" w:rsidRPr="00930FF2" w:rsidRDefault="00D2629F" w:rsidP="00F1526E">
      <w:pPr>
        <w:pStyle w:val="ListParagraph"/>
        <w:numPr>
          <w:ilvl w:val="0"/>
          <w:numId w:val="71"/>
        </w:numPr>
        <w:spacing w:after="200"/>
        <w:ind w:left="720" w:hanging="720"/>
        <w:jc w:val="both"/>
      </w:pPr>
      <w:r w:rsidRPr="00930FF2">
        <w:t>Derive the equations of motion for a viscous fluid flow and solve them for flow of Newtonian fluids in pipes and ducts for laminar flow fields, and their applications in mechanical engineering.</w:t>
      </w:r>
    </w:p>
    <w:p w:rsidR="00D2629F" w:rsidRPr="00930FF2" w:rsidRDefault="00D2629F" w:rsidP="00F1526E">
      <w:pPr>
        <w:pStyle w:val="ListParagraph"/>
        <w:numPr>
          <w:ilvl w:val="0"/>
          <w:numId w:val="71"/>
        </w:numPr>
        <w:spacing w:after="200"/>
        <w:ind w:left="720" w:hanging="720"/>
        <w:jc w:val="both"/>
      </w:pPr>
      <w:r w:rsidRPr="00930FF2">
        <w:t>Get familiar with dimensional analysis and similitude, and understand the common dimensional numbers of fluid dynamics along with their physical and mathematical significance.</w:t>
      </w:r>
    </w:p>
    <w:p w:rsidR="00D2629F" w:rsidRPr="00930FF2" w:rsidRDefault="00D2629F" w:rsidP="00F1526E">
      <w:pPr>
        <w:pStyle w:val="ListParagraph"/>
        <w:numPr>
          <w:ilvl w:val="0"/>
          <w:numId w:val="71"/>
        </w:numPr>
        <w:spacing w:after="200"/>
        <w:ind w:left="720" w:hanging="720"/>
        <w:jc w:val="both"/>
      </w:pPr>
      <w:r w:rsidRPr="00930FF2">
        <w:t xml:space="preserve">Derive and solve the boundary layer equation in two-dimensions and explain the significance of characteristic boundary layer parameters for simple physical problems.  </w:t>
      </w:r>
    </w:p>
    <w:p w:rsidR="00D2629F" w:rsidRPr="00930FF2" w:rsidRDefault="00D2629F" w:rsidP="00D2629F">
      <w:pPr>
        <w:pStyle w:val="BodyText"/>
        <w:spacing w:line="240" w:lineRule="auto"/>
        <w:jc w:val="center"/>
        <w:rPr>
          <w:b/>
          <w:szCs w:val="24"/>
        </w:rPr>
      </w:pPr>
      <w:r w:rsidRPr="00930FF2">
        <w:rPr>
          <w:b/>
          <w:szCs w:val="24"/>
        </w:rPr>
        <w:t>Unit -I (2 Questions)</w:t>
      </w:r>
    </w:p>
    <w:p w:rsidR="00D2629F" w:rsidRPr="00930FF2" w:rsidRDefault="00D2629F" w:rsidP="00D2629F">
      <w:pPr>
        <w:pStyle w:val="BodyText"/>
        <w:spacing w:line="240" w:lineRule="auto"/>
        <w:rPr>
          <w:szCs w:val="24"/>
        </w:rPr>
      </w:pPr>
      <w:r w:rsidRPr="00930FF2">
        <w:rPr>
          <w:szCs w:val="24"/>
        </w:rPr>
        <w:tab/>
        <w:t xml:space="preserve">Vortex motion. Kelvin’s proof of permanence. Motions due to circular and rectilinear vortices. Spiral vortex.   Vortex doublet.  Image of a vortex. Centroid of vortices. Single and double infinite rows of vortices. Karman vortex street. Applications of conformal mapping to fluid dynamics. </w:t>
      </w:r>
    </w:p>
    <w:p w:rsidR="00D2629F" w:rsidRPr="00930FF2" w:rsidRDefault="00D2629F" w:rsidP="00D2629F">
      <w:pPr>
        <w:pStyle w:val="BodyText"/>
        <w:spacing w:line="240" w:lineRule="auto"/>
        <w:jc w:val="center"/>
        <w:rPr>
          <w:b/>
          <w:szCs w:val="24"/>
        </w:rPr>
      </w:pPr>
      <w:r w:rsidRPr="00930FF2">
        <w:rPr>
          <w:b/>
          <w:szCs w:val="24"/>
        </w:rPr>
        <w:t>Unit -II (2 Questions)</w:t>
      </w:r>
    </w:p>
    <w:p w:rsidR="00D2629F" w:rsidRPr="00930FF2" w:rsidRDefault="00D2629F" w:rsidP="00D2629F">
      <w:pPr>
        <w:pStyle w:val="BodyText"/>
        <w:spacing w:line="240" w:lineRule="auto"/>
        <w:rPr>
          <w:szCs w:val="24"/>
        </w:rPr>
      </w:pPr>
      <w:r w:rsidRPr="00930FF2">
        <w:rPr>
          <w:szCs w:val="24"/>
        </w:rPr>
        <w:tab/>
        <w:t xml:space="preserve">Stress components in a real fluid.  Relation between Cartesian components of stress. Translational motion of fluid element. Rates of strain. Transformation of rates of strains. Relation between stresses and rates of strain. The co-efficient of viscosity and laminar flow. </w:t>
      </w:r>
    </w:p>
    <w:p w:rsidR="00D2629F" w:rsidRPr="00930FF2" w:rsidRDefault="00D2629F" w:rsidP="00D2629F">
      <w:pPr>
        <w:pStyle w:val="BodyText"/>
        <w:spacing w:line="240" w:lineRule="auto"/>
        <w:rPr>
          <w:szCs w:val="24"/>
        </w:rPr>
      </w:pPr>
      <w:r w:rsidRPr="00930FF2">
        <w:rPr>
          <w:szCs w:val="24"/>
        </w:rPr>
        <w:t>Navier-Stoke’s equations of motion.  Equations of motion in cylindrical and spherical polar co-ordinates. Equation of energy. Diffusion of vorticity. Energy dissipation due to viscosity. Equation of state.</w:t>
      </w:r>
    </w:p>
    <w:p w:rsidR="00D2629F" w:rsidRPr="00930FF2" w:rsidRDefault="00D2629F" w:rsidP="00D2629F">
      <w:pPr>
        <w:pStyle w:val="BodyText"/>
        <w:spacing w:line="240" w:lineRule="auto"/>
        <w:jc w:val="center"/>
        <w:rPr>
          <w:b/>
          <w:szCs w:val="24"/>
        </w:rPr>
      </w:pPr>
      <w:r w:rsidRPr="00930FF2">
        <w:rPr>
          <w:b/>
          <w:szCs w:val="24"/>
        </w:rPr>
        <w:t>Unit -III (2 Questions)</w:t>
      </w:r>
    </w:p>
    <w:p w:rsidR="00D2629F" w:rsidRPr="00930FF2" w:rsidRDefault="00D2629F" w:rsidP="00D2629F">
      <w:pPr>
        <w:pStyle w:val="BodyText"/>
        <w:spacing w:line="240" w:lineRule="auto"/>
        <w:rPr>
          <w:szCs w:val="24"/>
        </w:rPr>
      </w:pPr>
      <w:r w:rsidRPr="00930FF2">
        <w:rPr>
          <w:szCs w:val="24"/>
        </w:rPr>
        <w:tab/>
        <w:t>Plane Poiseuille and Couette flows between two parallel plates.  Theory of lubrication. Hagen Poiseuille flow. Steady flow between co-axial circular cylinders and concentric rotating cylinders. Flow through tubes of uniform elliptic and equilateral triangular cross-section. Flow in convergent and divergent chennals.  Unsteady flow over a flat plate.  Steady flow past a fixed sphere.</w:t>
      </w:r>
    </w:p>
    <w:p w:rsidR="00D2629F" w:rsidRPr="00930FF2" w:rsidRDefault="00D2629F" w:rsidP="00D2629F">
      <w:pPr>
        <w:pStyle w:val="BodyText"/>
        <w:spacing w:line="240" w:lineRule="auto"/>
        <w:jc w:val="center"/>
        <w:rPr>
          <w:b/>
          <w:szCs w:val="24"/>
        </w:rPr>
      </w:pPr>
      <w:r w:rsidRPr="00930FF2">
        <w:rPr>
          <w:b/>
          <w:szCs w:val="24"/>
        </w:rPr>
        <w:t>Unit -IV (2 Questions)</w:t>
      </w:r>
    </w:p>
    <w:p w:rsidR="00D2629F" w:rsidRPr="00930FF2" w:rsidRDefault="00D2629F" w:rsidP="00D2629F">
      <w:pPr>
        <w:pStyle w:val="BodyText"/>
        <w:spacing w:line="240" w:lineRule="auto"/>
        <w:rPr>
          <w:szCs w:val="24"/>
        </w:rPr>
      </w:pPr>
      <w:r w:rsidRPr="00930FF2">
        <w:rPr>
          <w:szCs w:val="24"/>
        </w:rPr>
        <w:tab/>
        <w:t xml:space="preserve">Dynamical similarity. Inspection analysis.  Non-dimensional numbers.  Dimensional  analysis.  Buckingham </w:t>
      </w:r>
      <w:r w:rsidRPr="00930FF2">
        <w:rPr>
          <w:szCs w:val="24"/>
        </w:rPr>
        <w:sym w:font="Symbol" w:char="0070"/>
      </w:r>
      <w:r w:rsidRPr="00930FF2">
        <w:rPr>
          <w:szCs w:val="24"/>
        </w:rPr>
        <w:t xml:space="preserve">-theorem and its application. Physical importance of  non-dimensional  parameters. </w:t>
      </w:r>
    </w:p>
    <w:p w:rsidR="00D2629F" w:rsidRPr="00930FF2" w:rsidRDefault="00D2629F" w:rsidP="00D2629F">
      <w:pPr>
        <w:pStyle w:val="BodyText"/>
        <w:spacing w:line="240" w:lineRule="auto"/>
        <w:rPr>
          <w:szCs w:val="24"/>
        </w:rPr>
      </w:pPr>
      <w:r w:rsidRPr="00930FF2">
        <w:rPr>
          <w:szCs w:val="24"/>
        </w:rPr>
        <w:tab/>
        <w:t xml:space="preserve"> Prandtl’s boundary layer.   Boundary layer equation in two-dimensions. The boundary layer on a flat plate (Blasius solution).  Characteristic boundary layer parameters.  Karman integral conditions.  Karman-Pohlhausen  method. </w:t>
      </w:r>
    </w:p>
    <w:p w:rsidR="00D2629F" w:rsidRPr="00930FF2" w:rsidRDefault="00D2629F" w:rsidP="00D2629F">
      <w:pPr>
        <w:pStyle w:val="BodyText"/>
        <w:spacing w:line="240" w:lineRule="auto"/>
        <w:rPr>
          <w:b/>
          <w:szCs w:val="24"/>
        </w:rPr>
      </w:pPr>
    </w:p>
    <w:p w:rsidR="00D2629F" w:rsidRPr="00930FF2" w:rsidRDefault="00D2629F" w:rsidP="00D2629F">
      <w:pPr>
        <w:ind w:left="720" w:hanging="720"/>
        <w:jc w:val="both"/>
      </w:pPr>
      <w:r w:rsidRPr="00930FF2">
        <w:rPr>
          <w:b/>
        </w:rPr>
        <w:lastRenderedPageBreak/>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BodyText"/>
        <w:spacing w:line="240" w:lineRule="auto"/>
        <w:rPr>
          <w:b/>
          <w:szCs w:val="24"/>
        </w:rPr>
      </w:pPr>
    </w:p>
    <w:p w:rsidR="00D2629F" w:rsidRPr="00930FF2" w:rsidRDefault="00D2629F" w:rsidP="00D2629F">
      <w:pPr>
        <w:pStyle w:val="BodyText"/>
        <w:spacing w:line="240" w:lineRule="auto"/>
        <w:rPr>
          <w:szCs w:val="24"/>
          <w:u w:val="single"/>
        </w:rPr>
      </w:pPr>
      <w:r w:rsidRPr="00930FF2">
        <w:rPr>
          <w:b/>
          <w:szCs w:val="24"/>
          <w:u w:val="single"/>
        </w:rPr>
        <w:t xml:space="preserve">Books Recommended : </w:t>
      </w:r>
    </w:p>
    <w:p w:rsidR="00D2629F" w:rsidRPr="00930FF2" w:rsidRDefault="00D2629F" w:rsidP="00D2629F">
      <w:pPr>
        <w:pStyle w:val="BodyText"/>
        <w:spacing w:line="240" w:lineRule="auto"/>
        <w:ind w:left="399" w:hanging="399"/>
        <w:rPr>
          <w:szCs w:val="24"/>
        </w:rPr>
      </w:pPr>
      <w:r w:rsidRPr="00930FF2">
        <w:rPr>
          <w:szCs w:val="24"/>
        </w:rPr>
        <w:t>1.  F. Chorlton, Text Book of Fluid Dynamics, C.B.S. Publishers, Delhi, 1985</w:t>
      </w:r>
    </w:p>
    <w:p w:rsidR="00D2629F" w:rsidRPr="00930FF2" w:rsidRDefault="00D2629F" w:rsidP="00D2629F">
      <w:pPr>
        <w:pStyle w:val="BodyText"/>
        <w:spacing w:line="240" w:lineRule="auto"/>
        <w:ind w:left="342" w:hanging="342"/>
        <w:rPr>
          <w:szCs w:val="24"/>
        </w:rPr>
      </w:pPr>
      <w:r w:rsidRPr="00930FF2">
        <w:rPr>
          <w:szCs w:val="24"/>
        </w:rPr>
        <w:t xml:space="preserve">2.  J. L. Bansal,  Viscous Fluid Dynamics,  Oxford and IBH Publishing Company, New Delhi, 2000. </w:t>
      </w:r>
    </w:p>
    <w:p w:rsidR="00D2629F" w:rsidRPr="00930FF2" w:rsidRDefault="00D2629F" w:rsidP="00D2629F">
      <w:pPr>
        <w:pStyle w:val="BodyText"/>
        <w:spacing w:line="240" w:lineRule="auto"/>
        <w:ind w:left="342" w:hanging="342"/>
        <w:rPr>
          <w:szCs w:val="24"/>
        </w:rPr>
      </w:pPr>
      <w:r w:rsidRPr="00930FF2">
        <w:rPr>
          <w:szCs w:val="24"/>
        </w:rPr>
        <w:t xml:space="preserve">3. O’Neill, M.E. and Chorlton, F. , Viscous and Compressible Fluid Dynamics, Ellis Horwood Limited, 1989. </w:t>
      </w:r>
    </w:p>
    <w:p w:rsidR="00D2629F" w:rsidRPr="00930FF2" w:rsidRDefault="00D2629F" w:rsidP="00D2629F">
      <w:pPr>
        <w:pStyle w:val="BodyText"/>
        <w:spacing w:line="240" w:lineRule="auto"/>
        <w:ind w:left="342" w:hanging="342"/>
        <w:rPr>
          <w:szCs w:val="24"/>
        </w:rPr>
      </w:pPr>
      <w:r w:rsidRPr="00930FF2">
        <w:rPr>
          <w:szCs w:val="24"/>
        </w:rPr>
        <w:t xml:space="preserve">4. S.W. Yuan, Foundations of Fluid Mechanics, Prentice Hall of India Private Limited, New Delhi, 1976. </w:t>
      </w:r>
    </w:p>
    <w:p w:rsidR="00D2629F" w:rsidRPr="00930FF2" w:rsidRDefault="00D2629F" w:rsidP="00D2629F">
      <w:pPr>
        <w:pStyle w:val="BodyText"/>
        <w:spacing w:line="240" w:lineRule="auto"/>
        <w:ind w:left="342" w:hanging="342"/>
        <w:rPr>
          <w:szCs w:val="24"/>
        </w:rPr>
      </w:pPr>
      <w:r w:rsidRPr="00930FF2">
        <w:rPr>
          <w:szCs w:val="24"/>
        </w:rPr>
        <w:t xml:space="preserve">5. H. Schlichting, Boundary-Layer Theory, McGraw Hill Book Company, New York, 1979. </w:t>
      </w:r>
    </w:p>
    <w:p w:rsidR="00D2629F" w:rsidRPr="00930FF2" w:rsidRDefault="00D2629F" w:rsidP="00D2629F">
      <w:pPr>
        <w:pStyle w:val="BodyText"/>
        <w:spacing w:line="240" w:lineRule="auto"/>
        <w:ind w:left="342" w:hanging="342"/>
        <w:rPr>
          <w:szCs w:val="24"/>
        </w:rPr>
      </w:pPr>
      <w:r w:rsidRPr="00930FF2">
        <w:rPr>
          <w:szCs w:val="24"/>
        </w:rPr>
        <w:t xml:space="preserve">6. </w:t>
      </w:r>
      <w:r w:rsidRPr="00930FF2">
        <w:rPr>
          <w:szCs w:val="24"/>
        </w:rPr>
        <w:tab/>
        <w:t xml:space="preserve">R.K. Rathy, An Introduction to Fluid  Dynamics, Oxford and IBH Publishing Company, New Delhi, 1976. </w:t>
      </w:r>
    </w:p>
    <w:p w:rsidR="00D2629F" w:rsidRPr="00930FF2" w:rsidRDefault="00D2629F" w:rsidP="00D2629F">
      <w:pPr>
        <w:pStyle w:val="BodyText"/>
        <w:spacing w:line="240" w:lineRule="auto"/>
        <w:ind w:left="342" w:hanging="342"/>
        <w:rPr>
          <w:szCs w:val="24"/>
        </w:rPr>
      </w:pPr>
      <w:r w:rsidRPr="00930FF2">
        <w:rPr>
          <w:szCs w:val="24"/>
        </w:rPr>
        <w:t>7.  G.K. Batchelor, An Introduction to Fluid Mechanics, Foundation Books, New   Delhi, 1994.</w:t>
      </w:r>
    </w:p>
    <w:p w:rsidR="00D2629F" w:rsidRPr="00930FF2"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Pr="00930FF2" w:rsidRDefault="00D2629F" w:rsidP="00D2629F">
      <w:pPr>
        <w:jc w:val="both"/>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515 : B</w:t>
      </w:r>
      <w:r w:rsidRPr="00930FF2">
        <w:rPr>
          <w:b/>
          <w:vertAlign w:val="subscript"/>
        </w:rPr>
        <w:t xml:space="preserve">2 </w:t>
      </w:r>
      <w:r w:rsidRPr="00930FF2">
        <w:rPr>
          <w:b/>
        </w:rPr>
        <w:t>:Biomechanic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rPr>
          <w:b/>
          <w:u w:val="single"/>
        </w:rPr>
      </w:pPr>
      <w:r>
        <w:rPr>
          <w:b/>
          <w:u w:val="single"/>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72"/>
        </w:numPr>
        <w:spacing w:after="200"/>
        <w:ind w:left="720" w:hanging="720"/>
        <w:jc w:val="both"/>
      </w:pPr>
      <w:r w:rsidRPr="00930FF2">
        <w:t>Use the mathematics of mechanics to quantify the kinematics and kinetics of human movement alongwith describing its qualitative analysis.</w:t>
      </w:r>
    </w:p>
    <w:p w:rsidR="00D2629F" w:rsidRPr="00930FF2" w:rsidRDefault="00D2629F" w:rsidP="00F1526E">
      <w:pPr>
        <w:pStyle w:val="ListParagraph"/>
        <w:numPr>
          <w:ilvl w:val="0"/>
          <w:numId w:val="72"/>
        </w:numPr>
        <w:spacing w:after="200"/>
        <w:ind w:left="720" w:hanging="720"/>
        <w:jc w:val="both"/>
      </w:pPr>
      <w:r w:rsidRPr="00930FF2">
        <w:t>Possess knowledge of steady laminar flow in elastic tubes, pulsatile flow and significance of non-dimensional number affecting the flow.</w:t>
      </w:r>
    </w:p>
    <w:p w:rsidR="00D2629F" w:rsidRPr="00930FF2" w:rsidRDefault="00D2629F" w:rsidP="00F1526E">
      <w:pPr>
        <w:pStyle w:val="ListParagraph"/>
        <w:numPr>
          <w:ilvl w:val="0"/>
          <w:numId w:val="72"/>
        </w:numPr>
        <w:spacing w:after="200"/>
        <w:ind w:left="720" w:hanging="720"/>
        <w:jc w:val="both"/>
      </w:pPr>
      <w:r w:rsidRPr="00930FF2">
        <w:t>Study the problems of external flow around bodies moving in wind and water, in locomotion, flying and swimming.</w:t>
      </w:r>
    </w:p>
    <w:p w:rsidR="00D2629F" w:rsidRPr="00930FF2" w:rsidRDefault="00D2629F" w:rsidP="00F1526E">
      <w:pPr>
        <w:pStyle w:val="ListParagraph"/>
        <w:numPr>
          <w:ilvl w:val="0"/>
          <w:numId w:val="72"/>
        </w:numPr>
        <w:spacing w:after="200"/>
        <w:ind w:left="720" w:hanging="720"/>
        <w:jc w:val="both"/>
      </w:pPr>
      <w:r w:rsidRPr="00930FF2">
        <w:t>Be familiar with internal flows such as blood flow in blood vessels, gas in lungs, urine in kidneys, water and other body fluids in interstitial space between blood vessels and cells.</w:t>
      </w:r>
    </w:p>
    <w:p w:rsidR="00D2629F" w:rsidRPr="00930FF2" w:rsidRDefault="00D2629F" w:rsidP="00D2629F">
      <w:pPr>
        <w:pStyle w:val="Heading3"/>
        <w:jc w:val="center"/>
        <w:rPr>
          <w:rFonts w:ascii="Times New Roman" w:hAnsi="Times New Roman" w:cs="Times New Roman"/>
          <w:sz w:val="24"/>
          <w:szCs w:val="24"/>
        </w:rPr>
      </w:pPr>
      <w:r w:rsidRPr="00930FF2">
        <w:rPr>
          <w:rFonts w:ascii="Times New Roman" w:hAnsi="Times New Roman" w:cs="Times New Roman"/>
          <w:sz w:val="24"/>
          <w:szCs w:val="24"/>
        </w:rPr>
        <w:t>Unit-I (2 Questions)</w:t>
      </w:r>
    </w:p>
    <w:p w:rsidR="00D2629F" w:rsidRPr="00930FF2" w:rsidRDefault="00D2629F" w:rsidP="00D2629F">
      <w:pPr>
        <w:pStyle w:val="Heading3"/>
        <w:jc w:val="both"/>
        <w:rPr>
          <w:rFonts w:ascii="Times New Roman" w:hAnsi="Times New Roman" w:cs="Times New Roman"/>
          <w:b w:val="0"/>
          <w:sz w:val="24"/>
          <w:szCs w:val="24"/>
        </w:rPr>
      </w:pPr>
      <w:r w:rsidRPr="00930FF2">
        <w:rPr>
          <w:rFonts w:ascii="Times New Roman" w:hAnsi="Times New Roman" w:cs="Times New Roman"/>
          <w:b w:val="0"/>
          <w:bCs w:val="0"/>
          <w:sz w:val="24"/>
          <w:szCs w:val="24"/>
        </w:rPr>
        <w:tab/>
        <w:t>Newton’s equations of motion.  Continuum approach.  Segmental movement and vibrations.  Generalized Co-ordinates, Lagrange’s equations. Normal modes of vibration. Decoupling of equations of motion.</w:t>
      </w:r>
      <w:r w:rsidRPr="00930FF2">
        <w:rPr>
          <w:rFonts w:ascii="Times New Roman" w:hAnsi="Times New Roman" w:cs="Times New Roman"/>
          <w:b w:val="0"/>
          <w:sz w:val="24"/>
          <w:szCs w:val="24"/>
        </w:rPr>
        <w:t xml:space="preserve">Flow around an airfoil.  Flow around bluff bodies. Steady state aeroelastic problems. Transient fluid dynamics forces due to unsteady motion. Flutter. </w:t>
      </w:r>
    </w:p>
    <w:p w:rsidR="00D2629F" w:rsidRDefault="00D2629F" w:rsidP="00D2629F">
      <w:pPr>
        <w:pStyle w:val="Heading3"/>
        <w:jc w:val="center"/>
        <w:rPr>
          <w:rFonts w:ascii="Times New Roman" w:hAnsi="Times New Roman" w:cs="Times New Roman"/>
          <w:sz w:val="24"/>
          <w:szCs w:val="24"/>
        </w:rPr>
      </w:pPr>
      <w:r w:rsidRPr="00930FF2">
        <w:rPr>
          <w:rFonts w:ascii="Times New Roman" w:hAnsi="Times New Roman" w:cs="Times New Roman"/>
          <w:sz w:val="24"/>
          <w:szCs w:val="24"/>
        </w:rPr>
        <w:t>Unit-II (2 Questions)</w:t>
      </w:r>
    </w:p>
    <w:p w:rsidR="00D2629F" w:rsidRPr="00930FF2" w:rsidRDefault="00D2629F" w:rsidP="00D2629F">
      <w:pPr>
        <w:pStyle w:val="Heading3"/>
        <w:jc w:val="both"/>
        <w:rPr>
          <w:rFonts w:ascii="Times New Roman" w:hAnsi="Times New Roman" w:cs="Times New Roman"/>
          <w:b w:val="0"/>
          <w:sz w:val="24"/>
          <w:szCs w:val="24"/>
        </w:rPr>
      </w:pPr>
      <w:r>
        <w:rPr>
          <w:rFonts w:ascii="Times New Roman" w:hAnsi="Times New Roman" w:cs="Times New Roman"/>
          <w:b w:val="0"/>
          <w:sz w:val="24"/>
          <w:szCs w:val="24"/>
        </w:rPr>
        <w:tab/>
      </w:r>
      <w:r w:rsidRPr="00930FF2">
        <w:rPr>
          <w:rFonts w:ascii="Times New Roman" w:hAnsi="Times New Roman" w:cs="Times New Roman"/>
          <w:b w:val="0"/>
          <w:sz w:val="24"/>
          <w:szCs w:val="24"/>
        </w:rPr>
        <w:t>Kutta-Joukowski theorem. Circulation and vorticity in the wake. Vortex system associated with a finite wing in nonstationary motion.  Thin wing in steady flow. Stokeslet and Dipole in a Viscous fluid. Motion of Sphere , Cylinder and Flagella in Viscous Fluid. Resistive-Force Theory of Flagellar Propulsion. Theory of Fish Swimming.</w:t>
      </w:r>
    </w:p>
    <w:p w:rsidR="00D2629F" w:rsidRPr="00930FF2" w:rsidRDefault="00D2629F" w:rsidP="00D2629F">
      <w:pPr>
        <w:pStyle w:val="Heading3"/>
        <w:jc w:val="center"/>
        <w:rPr>
          <w:rFonts w:ascii="Times New Roman" w:hAnsi="Times New Roman" w:cs="Times New Roman"/>
          <w:bCs w:val="0"/>
          <w:sz w:val="24"/>
          <w:szCs w:val="24"/>
        </w:rPr>
      </w:pPr>
      <w:r w:rsidRPr="00930FF2">
        <w:rPr>
          <w:rFonts w:ascii="Times New Roman" w:hAnsi="Times New Roman" w:cs="Times New Roman"/>
          <w:sz w:val="24"/>
          <w:szCs w:val="24"/>
        </w:rPr>
        <w:t>Unit-</w:t>
      </w:r>
      <w:r w:rsidRPr="00930FF2">
        <w:rPr>
          <w:rFonts w:ascii="Times New Roman" w:hAnsi="Times New Roman" w:cs="Times New Roman"/>
          <w:bCs w:val="0"/>
          <w:sz w:val="24"/>
          <w:szCs w:val="24"/>
        </w:rPr>
        <w:t xml:space="preserve">III </w:t>
      </w:r>
      <w:r w:rsidRPr="00930FF2">
        <w:rPr>
          <w:rFonts w:ascii="Times New Roman" w:hAnsi="Times New Roman" w:cs="Times New Roman"/>
          <w:sz w:val="24"/>
          <w:szCs w:val="24"/>
        </w:rPr>
        <w:t>(2 Questions)</w:t>
      </w:r>
    </w:p>
    <w:p w:rsidR="00D2629F" w:rsidRPr="00930FF2" w:rsidRDefault="00D2629F" w:rsidP="00D2629F">
      <w:pPr>
        <w:jc w:val="both"/>
        <w:rPr>
          <w:bCs/>
        </w:rPr>
      </w:pPr>
      <w:r w:rsidRPr="00930FF2">
        <w:rPr>
          <w:bCs/>
        </w:rPr>
        <w:t>Blood flow in heart, lungs, arteries, and veins.  Field equations and boundary conditions.   Pulsatile flow in Arteries.  Progressive waves superposed on a steady flow.  Reflection and transmission of waves at junctions.  Velocity profile of a steady flow in a tube.   Steady laminar flow in an elastic tube.  Velocity profile of Pulsatile flow.  The Reynolds number, Stokes number, and Womersley number.  Flow in collapsible tubes.</w:t>
      </w:r>
    </w:p>
    <w:p w:rsidR="00D2629F" w:rsidRPr="00930FF2" w:rsidRDefault="00D2629F" w:rsidP="00D2629F">
      <w:pPr>
        <w:pStyle w:val="Heading3"/>
        <w:jc w:val="center"/>
        <w:rPr>
          <w:rFonts w:ascii="Times New Roman" w:hAnsi="Times New Roman" w:cs="Times New Roman"/>
          <w:bCs w:val="0"/>
          <w:sz w:val="24"/>
          <w:szCs w:val="24"/>
        </w:rPr>
      </w:pPr>
      <w:r w:rsidRPr="00930FF2">
        <w:rPr>
          <w:rFonts w:ascii="Times New Roman" w:hAnsi="Times New Roman" w:cs="Times New Roman"/>
          <w:sz w:val="24"/>
          <w:szCs w:val="24"/>
        </w:rPr>
        <w:t>Unit-</w:t>
      </w:r>
      <w:r w:rsidRPr="00930FF2">
        <w:rPr>
          <w:rFonts w:ascii="Times New Roman" w:hAnsi="Times New Roman" w:cs="Times New Roman"/>
          <w:bCs w:val="0"/>
          <w:sz w:val="24"/>
          <w:szCs w:val="24"/>
        </w:rPr>
        <w:t xml:space="preserve">IV </w:t>
      </w:r>
      <w:r w:rsidRPr="00930FF2">
        <w:rPr>
          <w:rFonts w:ascii="Times New Roman" w:hAnsi="Times New Roman" w:cs="Times New Roman"/>
          <w:sz w:val="24"/>
          <w:szCs w:val="24"/>
        </w:rPr>
        <w:t>(2 Questions)</w:t>
      </w:r>
    </w:p>
    <w:p w:rsidR="00D2629F" w:rsidRPr="00930FF2" w:rsidRDefault="00D2629F" w:rsidP="00D2629F">
      <w:pPr>
        <w:jc w:val="both"/>
        <w:rPr>
          <w:bCs/>
        </w:rPr>
      </w:pPr>
      <w:r w:rsidRPr="00930FF2">
        <w:rPr>
          <w:b/>
        </w:rPr>
        <w:tab/>
      </w:r>
      <w:r w:rsidRPr="00930FF2">
        <w:rPr>
          <w:bCs/>
        </w:rPr>
        <w:t xml:space="preserve">Micro-and macrocirculation Rheological properties of blood. Pulmonary capillary blood flow. Respiratory gas flow. Intraction between convection and diffusion.  Dynamics of the ventilation system. </w:t>
      </w:r>
    </w:p>
    <w:p w:rsidR="00D2629F" w:rsidRPr="00930FF2" w:rsidRDefault="00D2629F" w:rsidP="00D2629F">
      <w:pPr>
        <w:jc w:val="both"/>
        <w:rPr>
          <w:bCs/>
        </w:rPr>
      </w:pPr>
      <w:r w:rsidRPr="00930FF2">
        <w:rPr>
          <w:bCs/>
        </w:rPr>
        <w:t>Laws of thermodynamics.  Gibbs and Gibbs – Duhem equations.  Chemical potential.  Entropy in a system with heat and mass transfer.</w:t>
      </w:r>
    </w:p>
    <w:p w:rsidR="00D2629F" w:rsidRPr="00930FF2" w:rsidRDefault="00D2629F" w:rsidP="00D2629F">
      <w:pPr>
        <w:pStyle w:val="BodyText"/>
        <w:spacing w:line="240" w:lineRule="auto"/>
        <w:rPr>
          <w:b/>
          <w:szCs w:val="24"/>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 xml:space="preserve">eight to </w:t>
      </w:r>
      <w:r w:rsidRPr="00930FF2">
        <w:rPr>
          <w:b/>
        </w:rPr>
        <w:lastRenderedPageBreak/>
        <w:t>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BodyText"/>
        <w:spacing w:line="240" w:lineRule="auto"/>
        <w:rPr>
          <w:b/>
          <w:szCs w:val="24"/>
        </w:rPr>
      </w:pPr>
    </w:p>
    <w:p w:rsidR="00D2629F" w:rsidRPr="00930FF2" w:rsidRDefault="00D2629F" w:rsidP="00D2629F">
      <w:pPr>
        <w:pStyle w:val="BodyText"/>
        <w:spacing w:line="240" w:lineRule="auto"/>
        <w:rPr>
          <w:b/>
          <w:szCs w:val="24"/>
        </w:rPr>
      </w:pPr>
      <w:r w:rsidRPr="00930FF2">
        <w:rPr>
          <w:b/>
          <w:szCs w:val="24"/>
        </w:rPr>
        <w:t xml:space="preserve">Books Recommended </w:t>
      </w:r>
    </w:p>
    <w:p w:rsidR="00D2629F" w:rsidRPr="00930FF2" w:rsidRDefault="00D2629F" w:rsidP="00F1526E">
      <w:pPr>
        <w:pStyle w:val="BodyText"/>
        <w:numPr>
          <w:ilvl w:val="0"/>
          <w:numId w:val="39"/>
        </w:numPr>
        <w:spacing w:line="240" w:lineRule="auto"/>
        <w:rPr>
          <w:szCs w:val="24"/>
        </w:rPr>
      </w:pPr>
      <w:r w:rsidRPr="00930FF2">
        <w:rPr>
          <w:szCs w:val="24"/>
        </w:rPr>
        <w:t xml:space="preserve">Y.C. Fung, Biomechanics: Motion, Flow, Stress and Growth, Springer-Verlag,  New York Inc., 1990. </w:t>
      </w:r>
    </w:p>
    <w:p w:rsidR="00D2629F" w:rsidRPr="00930FF2" w:rsidRDefault="00D2629F" w:rsidP="00F1526E">
      <w:pPr>
        <w:pStyle w:val="BodyText"/>
        <w:numPr>
          <w:ilvl w:val="0"/>
          <w:numId w:val="39"/>
        </w:numPr>
        <w:spacing w:line="240" w:lineRule="auto"/>
        <w:rPr>
          <w:szCs w:val="24"/>
        </w:rPr>
      </w:pPr>
      <w:r w:rsidRPr="00930FF2">
        <w:rPr>
          <w:szCs w:val="24"/>
        </w:rPr>
        <w:t>J.D.Humprey and S.L. Delange: An Introduction to Bio-Mechanics- Solids and Fluids, Analysis and Design, Springer, India Pvt Ltd., 2007.</w:t>
      </w:r>
    </w:p>
    <w:p w:rsidR="00D2629F" w:rsidRPr="00930FF2" w:rsidRDefault="00D2629F" w:rsidP="00F1526E">
      <w:pPr>
        <w:pStyle w:val="BodyText"/>
        <w:numPr>
          <w:ilvl w:val="0"/>
          <w:numId w:val="39"/>
        </w:numPr>
        <w:spacing w:line="240" w:lineRule="auto"/>
        <w:rPr>
          <w:szCs w:val="24"/>
        </w:rPr>
      </w:pPr>
      <w:r w:rsidRPr="00930FF2">
        <w:rPr>
          <w:szCs w:val="24"/>
        </w:rPr>
        <w:t>Y.C. Fung, Biomechanics: Mechanical Properties of Living Tisues, Springer,  India Pvt Ltd., 2008.</w:t>
      </w:r>
    </w:p>
    <w:p w:rsidR="00D2629F" w:rsidRPr="00930FF2"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Default="00D2629F" w:rsidP="00D2629F">
      <w:pPr>
        <w:jc w:val="both"/>
        <w:rPr>
          <w:b/>
        </w:rPr>
      </w:pPr>
    </w:p>
    <w:p w:rsidR="00D2629F" w:rsidRPr="00930FF2" w:rsidRDefault="00D2629F" w:rsidP="00D2629F">
      <w:pPr>
        <w:jc w:val="both"/>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515 : B</w:t>
      </w:r>
      <w:r w:rsidRPr="00930FF2">
        <w:rPr>
          <w:b/>
          <w:vertAlign w:val="subscript"/>
        </w:rPr>
        <w:t xml:space="preserve">3 </w:t>
      </w:r>
      <w:r w:rsidRPr="00930FF2">
        <w:rPr>
          <w:b/>
        </w:rPr>
        <w:t>:Space Dynamic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rPr>
          <w:b/>
          <w:u w:val="single"/>
        </w:rPr>
      </w:pPr>
      <w:r>
        <w:rPr>
          <w:b/>
          <w:u w:val="single"/>
        </w:rPr>
        <w:t>Course Outcomes</w:t>
      </w:r>
      <w:r w:rsidRPr="00930FF2">
        <w:rPr>
          <w:b/>
          <w:u w:val="single"/>
        </w:rPr>
        <w:t xml:space="preserve"> </w:t>
      </w:r>
    </w:p>
    <w:p w:rsidR="00D2629F" w:rsidRPr="00930FF2" w:rsidRDefault="00D2629F" w:rsidP="00D2629F">
      <w:pPr>
        <w:tabs>
          <w:tab w:val="right" w:pos="9360"/>
        </w:tabs>
      </w:pPr>
      <w:r w:rsidRPr="00930FF2">
        <w:t>Students would be able to:</w:t>
      </w:r>
    </w:p>
    <w:p w:rsidR="00D2629F" w:rsidRPr="00930FF2" w:rsidRDefault="00D2629F" w:rsidP="00F1526E">
      <w:pPr>
        <w:pStyle w:val="ListParagraph"/>
        <w:numPr>
          <w:ilvl w:val="0"/>
          <w:numId w:val="73"/>
        </w:numPr>
        <w:spacing w:after="200"/>
        <w:ind w:left="720" w:hanging="720"/>
        <w:jc w:val="both"/>
      </w:pPr>
      <w:r w:rsidRPr="00930FF2">
        <w:t>Have a good understanding of orbiting bodies.</w:t>
      </w:r>
    </w:p>
    <w:p w:rsidR="00D2629F" w:rsidRPr="00930FF2" w:rsidRDefault="00D2629F" w:rsidP="00F1526E">
      <w:pPr>
        <w:pStyle w:val="ListParagraph"/>
        <w:numPr>
          <w:ilvl w:val="0"/>
          <w:numId w:val="73"/>
        </w:numPr>
        <w:spacing w:after="200"/>
        <w:ind w:left="720" w:hanging="720"/>
        <w:jc w:val="both"/>
      </w:pPr>
      <w:r w:rsidRPr="00930FF2">
        <w:t xml:space="preserve">Solve body problems analytically by using Hamilton Jacobi theory. </w:t>
      </w:r>
    </w:p>
    <w:p w:rsidR="00D2629F" w:rsidRPr="00930FF2" w:rsidRDefault="00D2629F" w:rsidP="00F1526E">
      <w:pPr>
        <w:pStyle w:val="ListParagraph"/>
        <w:numPr>
          <w:ilvl w:val="0"/>
          <w:numId w:val="73"/>
        </w:numPr>
        <w:spacing w:after="200"/>
        <w:ind w:left="720" w:hanging="720"/>
        <w:jc w:val="both"/>
      </w:pPr>
      <w:r w:rsidRPr="00930FF2">
        <w:t>Find stationary solutions and stability of dynamical system.</w:t>
      </w:r>
    </w:p>
    <w:p w:rsidR="00D2629F" w:rsidRPr="00930FF2" w:rsidRDefault="00D2629F" w:rsidP="00F1526E">
      <w:pPr>
        <w:pStyle w:val="ListParagraph"/>
        <w:numPr>
          <w:ilvl w:val="0"/>
          <w:numId w:val="73"/>
        </w:numPr>
        <w:spacing w:after="200"/>
        <w:ind w:left="720" w:hanging="720"/>
        <w:jc w:val="both"/>
      </w:pPr>
      <w:r w:rsidRPr="00930FF2">
        <w:t>Be familiar with perturbations such as perturbing forces, secular and periodic perturbations on body problems.</w:t>
      </w:r>
    </w:p>
    <w:p w:rsidR="00D2629F" w:rsidRPr="00930FF2" w:rsidRDefault="00D2629F" w:rsidP="00D2629F">
      <w:pPr>
        <w:jc w:val="both"/>
        <w:rPr>
          <w:b/>
        </w:rPr>
      </w:pPr>
    </w:p>
    <w:p w:rsidR="00D2629F" w:rsidRPr="00930FF2" w:rsidRDefault="00D2629F" w:rsidP="00D2629F">
      <w:pPr>
        <w:jc w:val="center"/>
      </w:pPr>
      <w:r w:rsidRPr="00930FF2">
        <w:rPr>
          <w:b/>
        </w:rPr>
        <w:t>Unit-I (2 Questions)</w:t>
      </w:r>
    </w:p>
    <w:p w:rsidR="00D2629F" w:rsidRPr="00930FF2" w:rsidRDefault="00D2629F" w:rsidP="00D2629F">
      <w:pPr>
        <w:jc w:val="both"/>
      </w:pPr>
      <w:r w:rsidRPr="00930FF2">
        <w:t xml:space="preserve">Basic Formulae of a spherical triangle - The two-body Problem : The Motion of the Center of Mass.  The relative motion.  Kepler’s equation.  Solution by Hamilton Jacobi theory. </w:t>
      </w:r>
    </w:p>
    <w:p w:rsidR="00D2629F" w:rsidRPr="00930FF2" w:rsidRDefault="00D2629F" w:rsidP="00D2629F">
      <w:pPr>
        <w:jc w:val="center"/>
      </w:pPr>
      <w:r w:rsidRPr="00930FF2">
        <w:rPr>
          <w:b/>
        </w:rPr>
        <w:t>Unit-II (2 Questions)</w:t>
      </w:r>
    </w:p>
    <w:p w:rsidR="00D2629F" w:rsidRPr="00930FF2" w:rsidRDefault="00D2629F" w:rsidP="00D2629F">
      <w:pPr>
        <w:jc w:val="both"/>
      </w:pPr>
      <w:r w:rsidRPr="00930FF2">
        <w:t>The Determination of Orbits – Laplace’s  Gauss Methods.</w:t>
      </w:r>
    </w:p>
    <w:p w:rsidR="00D2629F" w:rsidRPr="00930FF2" w:rsidRDefault="00D2629F" w:rsidP="00D2629F">
      <w:pPr>
        <w:jc w:val="both"/>
      </w:pPr>
      <w:r w:rsidRPr="00930FF2">
        <w:t xml:space="preserve">The Three-Body problem – General Three Body Problem.  Restricted Three Body Problem. </w:t>
      </w:r>
    </w:p>
    <w:p w:rsidR="00D2629F" w:rsidRPr="00930FF2" w:rsidRDefault="00D2629F" w:rsidP="00D2629F">
      <w:pPr>
        <w:jc w:val="center"/>
      </w:pPr>
      <w:r w:rsidRPr="00930FF2">
        <w:rPr>
          <w:b/>
        </w:rPr>
        <w:t>Unit-III (2 Questions)</w:t>
      </w:r>
    </w:p>
    <w:p w:rsidR="00D2629F" w:rsidRPr="00930FF2" w:rsidRDefault="00D2629F" w:rsidP="00D2629F">
      <w:pPr>
        <w:jc w:val="both"/>
      </w:pPr>
      <w:r w:rsidRPr="00930FF2">
        <w:t xml:space="preserve"> Jacobi integral.  Curves of Zero velocity.  Stationary solutions and their stability. </w:t>
      </w:r>
    </w:p>
    <w:p w:rsidR="00D2629F" w:rsidRPr="00930FF2" w:rsidRDefault="00D2629F" w:rsidP="00D2629F">
      <w:pPr>
        <w:jc w:val="both"/>
      </w:pPr>
      <w:r w:rsidRPr="00930FF2">
        <w:t xml:space="preserve">The n-Body Problem – The motion of the centre of Mass.  Classical integrals.  </w:t>
      </w:r>
    </w:p>
    <w:p w:rsidR="00D2629F" w:rsidRPr="00930FF2" w:rsidRDefault="00D2629F" w:rsidP="00D2629F">
      <w:pPr>
        <w:jc w:val="center"/>
      </w:pPr>
      <w:r w:rsidRPr="00930FF2">
        <w:rPr>
          <w:b/>
        </w:rPr>
        <w:t>Unit-IV (2 Questions)</w:t>
      </w:r>
    </w:p>
    <w:p w:rsidR="00D2629F" w:rsidRPr="00930FF2" w:rsidRDefault="00D2629F" w:rsidP="00D2629F">
      <w:pPr>
        <w:jc w:val="both"/>
      </w:pPr>
      <w:r w:rsidRPr="00930FF2">
        <w:t xml:space="preserve">Perturbation – Osculating orbit, Perturbing forces, Secular &amp; Periodic perturbations.  Lagrange’s Planetory Equations in terms of pertaining forces and in terms of a perturbed Hamiltonian. </w:t>
      </w:r>
    </w:p>
    <w:p w:rsidR="00D2629F" w:rsidRPr="00930FF2" w:rsidRDefault="00D2629F" w:rsidP="00D2629F">
      <w:pPr>
        <w:ind w:left="720" w:hanging="720"/>
        <w:jc w:val="both"/>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rPr>
          <w:b/>
          <w:u w:val="single"/>
        </w:rPr>
      </w:pPr>
    </w:p>
    <w:p w:rsidR="00D2629F" w:rsidRPr="00930FF2" w:rsidRDefault="00D2629F" w:rsidP="00D2629F">
      <w:pPr>
        <w:jc w:val="both"/>
        <w:rPr>
          <w:b/>
          <w:u w:val="single"/>
        </w:rPr>
      </w:pPr>
      <w:r w:rsidRPr="00930FF2">
        <w:rPr>
          <w:b/>
          <w:u w:val="single"/>
        </w:rPr>
        <w:t xml:space="preserve">Books Recommended : </w:t>
      </w:r>
    </w:p>
    <w:p w:rsidR="00D2629F" w:rsidRPr="00930FF2" w:rsidRDefault="00D2629F" w:rsidP="00D2629F">
      <w:pPr>
        <w:ind w:left="720" w:hanging="720"/>
        <w:jc w:val="both"/>
      </w:pPr>
      <w:r w:rsidRPr="00930FF2">
        <w:t>1.</w:t>
      </w:r>
      <w:r w:rsidRPr="00930FF2">
        <w:tab/>
        <w:t xml:space="preserve">J.M. A. Danby, Fundamentals of Celestial Mechanics.  The MacMillan Company, 1962. </w:t>
      </w:r>
    </w:p>
    <w:p w:rsidR="00D2629F" w:rsidRPr="00930FF2" w:rsidRDefault="00D2629F" w:rsidP="00D2629F">
      <w:pPr>
        <w:ind w:left="720" w:hanging="720"/>
        <w:jc w:val="both"/>
      </w:pPr>
      <w:r w:rsidRPr="00930FF2">
        <w:t>2.</w:t>
      </w:r>
      <w:r w:rsidRPr="00930FF2">
        <w:tab/>
        <w:t xml:space="preserve">E. Finlay, Freundlich,  Celestial Mechanics.  The MacMillan Company, 1958. </w:t>
      </w:r>
    </w:p>
    <w:p w:rsidR="00D2629F" w:rsidRPr="00930FF2" w:rsidRDefault="00D2629F" w:rsidP="00D2629F">
      <w:pPr>
        <w:ind w:left="720" w:hanging="720"/>
        <w:jc w:val="both"/>
      </w:pPr>
      <w:r w:rsidRPr="00930FF2">
        <w:t>3.</w:t>
      </w:r>
      <w:r w:rsidRPr="00930FF2">
        <w:tab/>
        <w:t xml:space="preserve">Theodore E. Sterne, An Introduction of Celestial Mechanics, Intersciences Publishers.  INC., 1960. </w:t>
      </w:r>
    </w:p>
    <w:p w:rsidR="00D2629F" w:rsidRPr="00930FF2" w:rsidRDefault="00D2629F" w:rsidP="00D2629F">
      <w:pPr>
        <w:ind w:left="720" w:hanging="720"/>
        <w:jc w:val="both"/>
      </w:pPr>
      <w:r w:rsidRPr="00930FF2">
        <w:t>4.</w:t>
      </w:r>
      <w:r w:rsidRPr="00930FF2">
        <w:tab/>
        <w:t xml:space="preserve">Arigelo Miele, Flight Mechanics – Vol . 1 -  Theory of Flight Paths, Addison-Wesley Publishing Company Inc., 1962. </w:t>
      </w:r>
    </w:p>
    <w:p w:rsidR="00D2629F" w:rsidRPr="00930FF2" w:rsidRDefault="00D2629F" w:rsidP="00D2629F">
      <w:pPr>
        <w:pStyle w:val="ListParagraph"/>
        <w:jc w:val="center"/>
        <w:rPr>
          <w:b/>
        </w:rPr>
      </w:pPr>
    </w:p>
    <w:p w:rsidR="00D2629F" w:rsidRPr="00930FF2"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Default="00D2629F" w:rsidP="00D2629F">
      <w:pPr>
        <w:pStyle w:val="ListParagraph"/>
        <w:jc w:val="center"/>
        <w:rPr>
          <w:b/>
        </w:rPr>
      </w:pPr>
    </w:p>
    <w:p w:rsidR="00D2629F" w:rsidRPr="00930FF2" w:rsidRDefault="00D2629F" w:rsidP="00D2629F">
      <w:pPr>
        <w:pStyle w:val="ListParagraph"/>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515 : B</w:t>
      </w:r>
      <w:r w:rsidRPr="00930FF2">
        <w:rPr>
          <w:b/>
          <w:vertAlign w:val="subscript"/>
        </w:rPr>
        <w:t xml:space="preserve">4 </w:t>
      </w:r>
      <w:r w:rsidRPr="00930FF2">
        <w:rPr>
          <w:b/>
        </w:rPr>
        <w:t>:Integral Equations and Boundary Value Problem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rPr>
          <w:b/>
          <w:u w:val="single"/>
          <w:lang w:val="en-IN"/>
        </w:rPr>
      </w:pPr>
      <w:r>
        <w:rPr>
          <w:b/>
          <w:u w:val="single"/>
          <w:lang w:val="en-IN"/>
        </w:rPr>
        <w:t>Course Outcomes</w:t>
      </w:r>
    </w:p>
    <w:p w:rsidR="00D2629F" w:rsidRPr="00930FF2" w:rsidRDefault="00D2629F" w:rsidP="00D2629F">
      <w:pPr>
        <w:tabs>
          <w:tab w:val="center" w:pos="4693"/>
        </w:tabs>
        <w:rPr>
          <w:lang w:val="en-IN"/>
        </w:rPr>
      </w:pPr>
      <w:r w:rsidRPr="00930FF2">
        <w:rPr>
          <w:lang w:val="en-IN"/>
        </w:rPr>
        <w:t>Students would be able to:</w:t>
      </w:r>
      <w:r w:rsidRPr="00930FF2">
        <w:rPr>
          <w:lang w:val="en-IN"/>
        </w:rPr>
        <w:tab/>
      </w:r>
    </w:p>
    <w:p w:rsidR="00D2629F" w:rsidRPr="00930FF2" w:rsidRDefault="00D2629F" w:rsidP="00F1526E">
      <w:pPr>
        <w:pStyle w:val="ListParagraph"/>
        <w:numPr>
          <w:ilvl w:val="0"/>
          <w:numId w:val="74"/>
        </w:numPr>
        <w:spacing w:after="200"/>
        <w:ind w:left="720" w:hanging="720"/>
        <w:jc w:val="both"/>
      </w:pPr>
      <w:r w:rsidRPr="00930FF2">
        <w:t>Be familiar with interior and exterior Dirichlet and Neumann problems.</w:t>
      </w:r>
    </w:p>
    <w:p w:rsidR="00D2629F" w:rsidRPr="00930FF2" w:rsidRDefault="00D2629F" w:rsidP="00F1526E">
      <w:pPr>
        <w:pStyle w:val="ListParagraph"/>
        <w:numPr>
          <w:ilvl w:val="0"/>
          <w:numId w:val="74"/>
        </w:numPr>
        <w:spacing w:after="200"/>
        <w:ind w:left="720" w:hanging="720"/>
        <w:jc w:val="both"/>
      </w:pPr>
      <w:r w:rsidRPr="00930FF2">
        <w:t>Get importance of symmetric kernels and its solution by using Hilbert-Schmidt theorem.</w:t>
      </w:r>
    </w:p>
    <w:p w:rsidR="00D2629F" w:rsidRPr="00930FF2" w:rsidRDefault="00D2629F" w:rsidP="00F1526E">
      <w:pPr>
        <w:pStyle w:val="ListParagraph"/>
        <w:numPr>
          <w:ilvl w:val="0"/>
          <w:numId w:val="74"/>
        </w:numPr>
        <w:spacing w:after="200"/>
        <w:ind w:left="720" w:hanging="720"/>
        <w:jc w:val="both"/>
      </w:pPr>
      <w:r w:rsidRPr="00930FF2">
        <w:t>Derive the Green's function for Laplace equation with free and bounded spaces.</w:t>
      </w:r>
    </w:p>
    <w:p w:rsidR="00D2629F" w:rsidRPr="00930FF2" w:rsidRDefault="00D2629F" w:rsidP="00F1526E">
      <w:pPr>
        <w:pStyle w:val="ListParagraph"/>
        <w:numPr>
          <w:ilvl w:val="0"/>
          <w:numId w:val="74"/>
        </w:numPr>
        <w:spacing w:after="200"/>
        <w:ind w:left="720" w:hanging="720"/>
        <w:jc w:val="both"/>
      </w:pPr>
      <w:r w:rsidRPr="00930FF2">
        <w:t xml:space="preserve">Understand the concept of Hilbert transforms and its application in solving electrostatic and electrodynamics problems. </w:t>
      </w:r>
    </w:p>
    <w:p w:rsidR="00D2629F" w:rsidRPr="00930FF2" w:rsidRDefault="00D2629F" w:rsidP="00D2629F">
      <w:pPr>
        <w:jc w:val="both"/>
        <w:rPr>
          <w:b/>
        </w:rPr>
      </w:pPr>
    </w:p>
    <w:p w:rsidR="00D2629F" w:rsidRPr="00930FF2" w:rsidRDefault="00D2629F" w:rsidP="00D2629F">
      <w:pPr>
        <w:pStyle w:val="Subtitle"/>
        <w:jc w:val="center"/>
        <w:rPr>
          <w:b w:val="0"/>
          <w:szCs w:val="24"/>
        </w:rPr>
      </w:pPr>
      <w:r w:rsidRPr="00930FF2">
        <w:rPr>
          <w:szCs w:val="24"/>
        </w:rPr>
        <w:t>Unit -I (2 Questions)</w:t>
      </w:r>
    </w:p>
    <w:p w:rsidR="00D2629F" w:rsidRPr="00930FF2" w:rsidRDefault="00D2629F" w:rsidP="00D2629F">
      <w:pPr>
        <w:pStyle w:val="Subtitle"/>
        <w:rPr>
          <w:b w:val="0"/>
          <w:szCs w:val="24"/>
        </w:rPr>
      </w:pPr>
      <w:r w:rsidRPr="00930FF2">
        <w:rPr>
          <w:b w:val="0"/>
          <w:szCs w:val="24"/>
        </w:rPr>
        <w:t xml:space="preserve">Applications of integral equations to Partial Differential Equations.  Integral representation formulas for the solutions of the Laplace and Poisson equations. Newtonian single layer and double layer potentials.   Interior and exterior Dirichlet and Neumann problems for Laplace equation.  Green’s function for Laplace equation in a free space as well as in a space bounded by a grounded vessel.   Integral equation formulation of BVPs for Lapalce equation. The Helmholftz equation. (Relevant topics from the chapters 5 and 6 of the book by R.P. Kanwal). </w:t>
      </w:r>
    </w:p>
    <w:p w:rsidR="00D2629F" w:rsidRPr="00930FF2" w:rsidRDefault="00D2629F" w:rsidP="00D2629F">
      <w:pPr>
        <w:pStyle w:val="Subtitle"/>
        <w:jc w:val="center"/>
        <w:rPr>
          <w:szCs w:val="24"/>
        </w:rPr>
      </w:pPr>
      <w:r w:rsidRPr="00930FF2">
        <w:rPr>
          <w:szCs w:val="24"/>
        </w:rPr>
        <w:t>Unit -II (2 Questions)</w:t>
      </w:r>
    </w:p>
    <w:p w:rsidR="00D2629F" w:rsidRPr="00930FF2" w:rsidRDefault="00D2629F" w:rsidP="00D2629F">
      <w:pPr>
        <w:pStyle w:val="Subtitle"/>
        <w:rPr>
          <w:b w:val="0"/>
          <w:szCs w:val="24"/>
        </w:rPr>
      </w:pPr>
      <w:r w:rsidRPr="00930FF2">
        <w:rPr>
          <w:b w:val="0"/>
          <w:szCs w:val="24"/>
        </w:rPr>
        <w:t>Symmetric kernels.   Complex Hilbert space.   Orthonormal system of functions.   Riesz-Fischer theorem (statement only).   Fundamental properties of eigenvalues and eigenfunctions for symmetric kernels.   Expansion in eigenfunctions and bilinear form.  A necessary and sufficient condition for a symmetric L</w:t>
      </w:r>
      <w:r w:rsidRPr="00930FF2">
        <w:rPr>
          <w:b w:val="0"/>
          <w:szCs w:val="24"/>
          <w:vertAlign w:val="subscript"/>
        </w:rPr>
        <w:t>2</w:t>
      </w:r>
      <w:r w:rsidRPr="00930FF2">
        <w:rPr>
          <w:b w:val="0"/>
          <w:szCs w:val="24"/>
        </w:rPr>
        <w:t>-kernel to be separable.   Hilbert Schmidt theorem.   Definite and indefinite kernels.   Mercer’s theorem (statement only). Solution of integral equations with symmetric kernels by using Hilbert-Schmidt theorem.</w:t>
      </w:r>
    </w:p>
    <w:p w:rsidR="00D2629F" w:rsidRPr="00930FF2" w:rsidRDefault="00D2629F" w:rsidP="00D2629F">
      <w:pPr>
        <w:pStyle w:val="Subtitle"/>
        <w:jc w:val="center"/>
        <w:rPr>
          <w:b w:val="0"/>
          <w:szCs w:val="24"/>
        </w:rPr>
      </w:pPr>
      <w:r w:rsidRPr="00930FF2">
        <w:rPr>
          <w:szCs w:val="24"/>
        </w:rPr>
        <w:t>Unit -III (2 Questions)</w:t>
      </w:r>
    </w:p>
    <w:p w:rsidR="00D2629F" w:rsidRPr="00930FF2" w:rsidRDefault="00D2629F" w:rsidP="00D2629F">
      <w:pPr>
        <w:pStyle w:val="Subtitle"/>
        <w:rPr>
          <w:b w:val="0"/>
          <w:szCs w:val="24"/>
        </w:rPr>
      </w:pPr>
      <w:r w:rsidRPr="00930FF2">
        <w:rPr>
          <w:b w:val="0"/>
          <w:szCs w:val="24"/>
        </w:rPr>
        <w:t>Singular integral equations.   The Abel integral equation. Inversion formula for  singular integral  equation  with  kernel  of  the  type  [h(s) – h(t)]</w:t>
      </w:r>
      <w:r w:rsidRPr="00930FF2">
        <w:rPr>
          <w:b w:val="0"/>
          <w:szCs w:val="24"/>
          <w:vertAlign w:val="superscript"/>
        </w:rPr>
        <w:sym w:font="Symbol" w:char="002D"/>
      </w:r>
      <w:r w:rsidRPr="00930FF2">
        <w:rPr>
          <w:b w:val="0"/>
          <w:szCs w:val="24"/>
          <w:vertAlign w:val="superscript"/>
        </w:rPr>
        <w:sym w:font="Symbol" w:char="0061"/>
      </w:r>
      <w:r w:rsidRPr="00930FF2">
        <w:rPr>
          <w:b w:val="0"/>
          <w:szCs w:val="24"/>
        </w:rPr>
        <w:t xml:space="preserve">  with 0 &lt;</w:t>
      </w:r>
      <w:r w:rsidRPr="00930FF2">
        <w:rPr>
          <w:b w:val="0"/>
          <w:szCs w:val="24"/>
        </w:rPr>
        <w:sym w:font="Symbol" w:char="0061"/>
      </w:r>
      <w:r w:rsidRPr="00930FF2">
        <w:rPr>
          <w:b w:val="0"/>
          <w:szCs w:val="24"/>
        </w:rPr>
        <w:t xml:space="preserve">&lt; 1.    Cauchy principal value for integrals. Solution of the Cauchy type singular integral equations.  The Hilbert kernel.   Solution of the Hilbert-type singular integral equations. Integral transform methods,  Fourier transform,  Laplace transform.  Applications to Volterra integral equations with convolution type kernels.   </w:t>
      </w:r>
    </w:p>
    <w:p w:rsidR="00D2629F" w:rsidRPr="00930FF2" w:rsidRDefault="00D2629F" w:rsidP="00D2629F">
      <w:pPr>
        <w:pStyle w:val="Subtitle"/>
        <w:jc w:val="center"/>
        <w:rPr>
          <w:szCs w:val="24"/>
        </w:rPr>
      </w:pPr>
      <w:r w:rsidRPr="00930FF2">
        <w:rPr>
          <w:szCs w:val="24"/>
        </w:rPr>
        <w:t>Unit -IV ( 2 Questions)</w:t>
      </w:r>
    </w:p>
    <w:p w:rsidR="00D2629F" w:rsidRPr="00930FF2" w:rsidRDefault="00D2629F" w:rsidP="00D2629F">
      <w:pPr>
        <w:pStyle w:val="Subtitle"/>
        <w:rPr>
          <w:b w:val="0"/>
          <w:szCs w:val="24"/>
        </w:rPr>
      </w:pPr>
      <w:r w:rsidRPr="00930FF2">
        <w:rPr>
          <w:b w:val="0"/>
          <w:szCs w:val="24"/>
        </w:rPr>
        <w:t xml:space="preserve">Hilbert transforms and their use to solve integral equations. Applications to mixed BVP’s. Two-part BVP’s, Three-part BVP’s,  Generalized two-part BVP’s. Perturbation method.   Its applications to Stokes and Oseen flows, and to Navier-Cauchy equations of elasticity for elastostatic and elastodynamic problems. (Relevant topics from the chapters 9 to 11 of the book by R.P. Kanwal). </w:t>
      </w:r>
    </w:p>
    <w:p w:rsidR="00D2629F" w:rsidRPr="00930FF2" w:rsidRDefault="00D2629F" w:rsidP="00D2629F">
      <w:pPr>
        <w:pStyle w:val="Subtitle"/>
        <w:rPr>
          <w:b w:val="0"/>
          <w:szCs w:val="24"/>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Subtitle"/>
        <w:rPr>
          <w:szCs w:val="24"/>
          <w:u w:val="single"/>
        </w:rPr>
      </w:pPr>
    </w:p>
    <w:p w:rsidR="00D2629F" w:rsidRPr="00930FF2" w:rsidRDefault="00D2629F" w:rsidP="00D2629F">
      <w:pPr>
        <w:pStyle w:val="Subtitle"/>
        <w:rPr>
          <w:b w:val="0"/>
          <w:szCs w:val="24"/>
          <w:u w:val="single"/>
        </w:rPr>
      </w:pPr>
      <w:r w:rsidRPr="00930FF2">
        <w:rPr>
          <w:szCs w:val="24"/>
          <w:u w:val="single"/>
        </w:rPr>
        <w:lastRenderedPageBreak/>
        <w:t>Books Recommended</w:t>
      </w:r>
      <w:r w:rsidRPr="00930FF2">
        <w:rPr>
          <w:szCs w:val="24"/>
        </w:rPr>
        <w:t xml:space="preserve"> :</w:t>
      </w:r>
    </w:p>
    <w:p w:rsidR="00D2629F" w:rsidRPr="00930FF2" w:rsidRDefault="00D2629F" w:rsidP="00F1526E">
      <w:pPr>
        <w:pStyle w:val="Subtitle"/>
        <w:numPr>
          <w:ilvl w:val="0"/>
          <w:numId w:val="40"/>
        </w:numPr>
        <w:tabs>
          <w:tab w:val="left" w:pos="270"/>
        </w:tabs>
        <w:rPr>
          <w:b w:val="0"/>
          <w:szCs w:val="24"/>
        </w:rPr>
      </w:pPr>
      <w:r w:rsidRPr="00930FF2">
        <w:rPr>
          <w:b w:val="0"/>
          <w:szCs w:val="24"/>
        </w:rPr>
        <w:t>Kanwal, R.P., Linear Integral Equations – Theory and Technique, Academic Press, 1971.</w:t>
      </w:r>
    </w:p>
    <w:p w:rsidR="00D2629F" w:rsidRPr="00930FF2" w:rsidRDefault="00D2629F" w:rsidP="00F1526E">
      <w:pPr>
        <w:pStyle w:val="Subtitle"/>
        <w:numPr>
          <w:ilvl w:val="0"/>
          <w:numId w:val="40"/>
        </w:numPr>
        <w:tabs>
          <w:tab w:val="left" w:pos="270"/>
        </w:tabs>
        <w:rPr>
          <w:b w:val="0"/>
          <w:szCs w:val="24"/>
        </w:rPr>
      </w:pPr>
      <w:r w:rsidRPr="00930FF2">
        <w:rPr>
          <w:b w:val="0"/>
          <w:szCs w:val="24"/>
        </w:rPr>
        <w:t>Kress, R.,   Linear Integral Equations, Springer-Verlag, New York, 1989.</w:t>
      </w:r>
    </w:p>
    <w:p w:rsidR="00D2629F" w:rsidRPr="00930FF2" w:rsidRDefault="00D2629F" w:rsidP="00F1526E">
      <w:pPr>
        <w:pStyle w:val="Subtitle"/>
        <w:numPr>
          <w:ilvl w:val="0"/>
          <w:numId w:val="40"/>
        </w:numPr>
        <w:tabs>
          <w:tab w:val="left" w:pos="270"/>
        </w:tabs>
        <w:rPr>
          <w:b w:val="0"/>
          <w:szCs w:val="24"/>
        </w:rPr>
      </w:pPr>
      <w:r w:rsidRPr="00930FF2">
        <w:rPr>
          <w:b w:val="0"/>
          <w:szCs w:val="24"/>
        </w:rPr>
        <w:t>Jain, D.L. and Kanwal, R.P., Mixed Boundary Value Problems in Mathematical Physics.</w:t>
      </w:r>
    </w:p>
    <w:p w:rsidR="00D2629F" w:rsidRPr="00930FF2" w:rsidRDefault="00D2629F" w:rsidP="00F1526E">
      <w:pPr>
        <w:pStyle w:val="Subtitle"/>
        <w:numPr>
          <w:ilvl w:val="0"/>
          <w:numId w:val="40"/>
        </w:numPr>
        <w:tabs>
          <w:tab w:val="left" w:pos="270"/>
        </w:tabs>
        <w:rPr>
          <w:b w:val="0"/>
          <w:szCs w:val="24"/>
        </w:rPr>
      </w:pPr>
      <w:r w:rsidRPr="00930FF2">
        <w:rPr>
          <w:b w:val="0"/>
          <w:szCs w:val="24"/>
        </w:rPr>
        <w:t xml:space="preserve">Smirnov, V.I.,  Integral Equations and Partial Differential Equations, Addison-Wesley, 1964. </w:t>
      </w:r>
    </w:p>
    <w:p w:rsidR="00D2629F" w:rsidRPr="00930FF2" w:rsidRDefault="00D2629F" w:rsidP="00F1526E">
      <w:pPr>
        <w:pStyle w:val="Subtitle"/>
        <w:numPr>
          <w:ilvl w:val="0"/>
          <w:numId w:val="40"/>
        </w:numPr>
        <w:tabs>
          <w:tab w:val="left" w:pos="270"/>
        </w:tabs>
        <w:rPr>
          <w:b w:val="0"/>
          <w:szCs w:val="24"/>
        </w:rPr>
      </w:pPr>
      <w:r w:rsidRPr="00930FF2">
        <w:rPr>
          <w:b w:val="0"/>
          <w:szCs w:val="24"/>
        </w:rPr>
        <w:t>Jerri, A.J.,  Introduction to Integral Equations with Applications, Second Edition, John-Wiley &amp; Sons, 1999.</w:t>
      </w:r>
    </w:p>
    <w:p w:rsidR="00D2629F" w:rsidRPr="00930FF2" w:rsidRDefault="00D2629F" w:rsidP="00F1526E">
      <w:pPr>
        <w:pStyle w:val="Subtitle"/>
        <w:numPr>
          <w:ilvl w:val="0"/>
          <w:numId w:val="40"/>
        </w:numPr>
        <w:tabs>
          <w:tab w:val="left" w:pos="270"/>
        </w:tabs>
        <w:rPr>
          <w:b w:val="0"/>
          <w:szCs w:val="24"/>
        </w:rPr>
      </w:pPr>
      <w:r w:rsidRPr="00930FF2">
        <w:rPr>
          <w:b w:val="0"/>
          <w:szCs w:val="24"/>
        </w:rPr>
        <w:t>Kanwal, R.P.,  Linear Integral  Equations, (2</w:t>
      </w:r>
      <w:r w:rsidRPr="00930FF2">
        <w:rPr>
          <w:b w:val="0"/>
          <w:szCs w:val="24"/>
          <w:vertAlign w:val="superscript"/>
        </w:rPr>
        <w:t>nd</w:t>
      </w:r>
      <w:r w:rsidRPr="00930FF2">
        <w:rPr>
          <w:b w:val="0"/>
          <w:szCs w:val="24"/>
        </w:rPr>
        <w:t xml:space="preserve"> Ed.) Birkhauser, Boston, 1997.</w:t>
      </w:r>
    </w:p>
    <w:p w:rsidR="00D2629F" w:rsidRPr="00930FF2" w:rsidRDefault="00D2629F" w:rsidP="00D2629F">
      <w:pPr>
        <w:spacing w:before="240"/>
        <w:jc w:val="both"/>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bCs/>
        </w:rPr>
      </w:pPr>
      <w:r w:rsidRPr="00930FF2">
        <w:rPr>
          <w:b/>
        </w:rPr>
        <w:t>12MHM515 : B</w:t>
      </w:r>
      <w:r w:rsidRPr="00930FF2">
        <w:rPr>
          <w:b/>
          <w:vertAlign w:val="subscript"/>
        </w:rPr>
        <w:t xml:space="preserve">5 </w:t>
      </w:r>
      <w:r w:rsidRPr="00930FF2">
        <w:rPr>
          <w:b/>
        </w:rPr>
        <w:t>:</w:t>
      </w:r>
      <w:r w:rsidRPr="00930FF2">
        <w:rPr>
          <w:b/>
          <w:bCs/>
        </w:rPr>
        <w:t>Difference Equation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shd w:val="clear" w:color="auto" w:fill="FFFFFF"/>
        <w:rPr>
          <w:b/>
          <w:bCs/>
          <w:u w:val="single"/>
        </w:rPr>
      </w:pPr>
    </w:p>
    <w:p w:rsidR="00D2629F" w:rsidRPr="00930FF2" w:rsidRDefault="00D2629F" w:rsidP="00D2629F">
      <w:pPr>
        <w:pStyle w:val="ListParagraph"/>
        <w:autoSpaceDE w:val="0"/>
        <w:autoSpaceDN w:val="0"/>
        <w:adjustRightInd w:val="0"/>
        <w:ind w:left="1080"/>
        <w:rPr>
          <w:lang w:val="en-IN"/>
        </w:rPr>
      </w:pPr>
    </w:p>
    <w:p w:rsidR="00D2629F" w:rsidRPr="00930FF2" w:rsidRDefault="00D2629F" w:rsidP="00D2629F">
      <w:pPr>
        <w:rPr>
          <w:b/>
          <w:u w:val="single"/>
        </w:rPr>
      </w:pPr>
      <w:r>
        <w:rPr>
          <w:b/>
          <w:u w:val="single"/>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75"/>
        </w:numPr>
        <w:spacing w:after="200"/>
        <w:ind w:left="720" w:hanging="720"/>
        <w:jc w:val="both"/>
      </w:pPr>
      <w:r w:rsidRPr="00930FF2">
        <w:t xml:space="preserve">Be familiar with various types of difference operators, their derivation and solution. </w:t>
      </w:r>
    </w:p>
    <w:p w:rsidR="00D2629F" w:rsidRPr="00930FF2" w:rsidRDefault="00D2629F" w:rsidP="00F1526E">
      <w:pPr>
        <w:pStyle w:val="ListParagraph"/>
        <w:numPr>
          <w:ilvl w:val="0"/>
          <w:numId w:val="75"/>
        </w:numPr>
        <w:spacing w:after="200"/>
        <w:ind w:left="720" w:hanging="720"/>
        <w:jc w:val="both"/>
      </w:pPr>
      <w:r w:rsidRPr="00930FF2">
        <w:t>Apply the concepts of stability on linear and nonlinear systems.</w:t>
      </w:r>
    </w:p>
    <w:p w:rsidR="00D2629F" w:rsidRPr="00930FF2" w:rsidRDefault="00D2629F" w:rsidP="00F1526E">
      <w:pPr>
        <w:pStyle w:val="ListParagraph"/>
        <w:numPr>
          <w:ilvl w:val="0"/>
          <w:numId w:val="75"/>
        </w:numPr>
        <w:spacing w:after="200"/>
        <w:ind w:left="720" w:hanging="720"/>
        <w:jc w:val="both"/>
      </w:pPr>
      <w:r w:rsidRPr="00930FF2">
        <w:t xml:space="preserve">Get aware of phase plane analysis and chaotic behavior of difference equations. </w:t>
      </w:r>
    </w:p>
    <w:p w:rsidR="00D2629F" w:rsidRPr="00930FF2" w:rsidRDefault="00D2629F" w:rsidP="00F1526E">
      <w:pPr>
        <w:pStyle w:val="ListParagraph"/>
        <w:numPr>
          <w:ilvl w:val="0"/>
          <w:numId w:val="75"/>
        </w:numPr>
        <w:spacing w:after="200"/>
        <w:ind w:left="720" w:hanging="720"/>
        <w:jc w:val="both"/>
      </w:pPr>
      <w:r w:rsidRPr="00930FF2">
        <w:t>Understand the concept of asymptotic methods for linear and nonlinear equations.</w:t>
      </w:r>
    </w:p>
    <w:p w:rsidR="00D2629F" w:rsidRPr="00930FF2" w:rsidRDefault="00D2629F" w:rsidP="00F1526E">
      <w:pPr>
        <w:pStyle w:val="ListParagraph"/>
        <w:numPr>
          <w:ilvl w:val="0"/>
          <w:numId w:val="75"/>
        </w:numPr>
        <w:spacing w:after="200"/>
        <w:ind w:left="720" w:hanging="720"/>
        <w:jc w:val="both"/>
      </w:pPr>
      <w:r w:rsidRPr="00930FF2">
        <w:t>Be familiar with the concepts of Green function.</w:t>
      </w:r>
    </w:p>
    <w:p w:rsidR="00D2629F" w:rsidRPr="00930FF2" w:rsidRDefault="00D2629F" w:rsidP="00D2629F">
      <w:pPr>
        <w:pStyle w:val="Heading3"/>
        <w:jc w:val="center"/>
        <w:rPr>
          <w:rFonts w:ascii="Times New Roman" w:hAnsi="Times New Roman" w:cs="Times New Roman"/>
          <w:sz w:val="24"/>
          <w:szCs w:val="24"/>
        </w:rPr>
      </w:pPr>
      <w:r w:rsidRPr="00930FF2">
        <w:rPr>
          <w:rFonts w:ascii="Times New Roman" w:hAnsi="Times New Roman" w:cs="Times New Roman"/>
          <w:sz w:val="24"/>
          <w:szCs w:val="24"/>
        </w:rPr>
        <w:t>Unit-I (2 Questions)</w:t>
      </w:r>
    </w:p>
    <w:p w:rsidR="00D2629F" w:rsidRPr="00930FF2" w:rsidRDefault="00D2629F" w:rsidP="00D2629F">
      <w:pPr>
        <w:jc w:val="both"/>
      </w:pPr>
      <w:r w:rsidRPr="00930FF2">
        <w:rPr>
          <w:b/>
          <w:bCs/>
        </w:rPr>
        <w:t xml:space="preserve">Introduction, </w:t>
      </w:r>
      <w:r w:rsidRPr="00930FF2">
        <w:t xml:space="preserve"> Difference Calculus – The difference operator, Summation, Generating functions and approximate summation. </w:t>
      </w:r>
    </w:p>
    <w:p w:rsidR="00D2629F" w:rsidRPr="00930FF2" w:rsidRDefault="00D2629F" w:rsidP="00D2629F">
      <w:pPr>
        <w:jc w:val="both"/>
      </w:pPr>
      <w:r w:rsidRPr="00930FF2">
        <w:rPr>
          <w:b/>
          <w:bCs/>
        </w:rPr>
        <w:t xml:space="preserve">Linear Difference Equations </w:t>
      </w:r>
      <w:r w:rsidRPr="00930FF2">
        <w:t xml:space="preserve"> -  First order equations.  General results for linear equations. </w:t>
      </w:r>
    </w:p>
    <w:p w:rsidR="00D2629F" w:rsidRPr="00930FF2" w:rsidRDefault="00D2629F" w:rsidP="00D2629F">
      <w:pPr>
        <w:pStyle w:val="Heading3"/>
        <w:jc w:val="center"/>
        <w:rPr>
          <w:rFonts w:ascii="Times New Roman" w:hAnsi="Times New Roman" w:cs="Times New Roman"/>
          <w:sz w:val="24"/>
          <w:szCs w:val="24"/>
        </w:rPr>
      </w:pPr>
      <w:r w:rsidRPr="00930FF2">
        <w:rPr>
          <w:rFonts w:ascii="Times New Roman" w:hAnsi="Times New Roman" w:cs="Times New Roman"/>
          <w:sz w:val="24"/>
          <w:szCs w:val="24"/>
        </w:rPr>
        <w:t>Unit-II (2 Questions)</w:t>
      </w:r>
    </w:p>
    <w:p w:rsidR="00D2629F" w:rsidRPr="00930FF2" w:rsidRDefault="00D2629F" w:rsidP="00D2629F">
      <w:pPr>
        <w:jc w:val="both"/>
      </w:pPr>
      <w:r w:rsidRPr="00930FF2">
        <w:t xml:space="preserve">Equations with constant coefficients.  Applications.  Equations with variable coefficients. </w:t>
      </w:r>
    </w:p>
    <w:p w:rsidR="00D2629F" w:rsidRPr="00930FF2" w:rsidRDefault="00D2629F" w:rsidP="00D2629F">
      <w:pPr>
        <w:jc w:val="both"/>
      </w:pPr>
      <w:r w:rsidRPr="00930FF2">
        <w:rPr>
          <w:b/>
          <w:bCs/>
        </w:rPr>
        <w:t xml:space="preserve">Stability Theory - </w:t>
      </w:r>
      <w:r w:rsidRPr="00930FF2">
        <w:t xml:space="preserve">  Initial value problems for linear systems.  Stability of linear systems.  </w:t>
      </w:r>
    </w:p>
    <w:p w:rsidR="00D2629F" w:rsidRPr="00930FF2" w:rsidRDefault="00D2629F" w:rsidP="00D2629F">
      <w:pPr>
        <w:pStyle w:val="Heading3"/>
        <w:jc w:val="center"/>
        <w:rPr>
          <w:rFonts w:ascii="Times New Roman" w:hAnsi="Times New Roman" w:cs="Times New Roman"/>
          <w:sz w:val="24"/>
          <w:szCs w:val="24"/>
        </w:rPr>
      </w:pPr>
      <w:r w:rsidRPr="00930FF2">
        <w:rPr>
          <w:rFonts w:ascii="Times New Roman" w:hAnsi="Times New Roman" w:cs="Times New Roman"/>
          <w:sz w:val="24"/>
          <w:szCs w:val="24"/>
        </w:rPr>
        <w:t>Unit-III (2 Questions)</w:t>
      </w:r>
    </w:p>
    <w:p w:rsidR="00D2629F" w:rsidRPr="00930FF2" w:rsidRDefault="00D2629F" w:rsidP="00D2629F">
      <w:pPr>
        <w:jc w:val="both"/>
      </w:pPr>
      <w:r w:rsidRPr="00930FF2">
        <w:t xml:space="preserve">Stability of nonlinear systems.  Chaotic behaviour. </w:t>
      </w:r>
    </w:p>
    <w:p w:rsidR="00D2629F" w:rsidRPr="00930FF2" w:rsidRDefault="00D2629F" w:rsidP="00D2629F">
      <w:pPr>
        <w:jc w:val="both"/>
      </w:pPr>
      <w:r w:rsidRPr="00930FF2">
        <w:rPr>
          <w:b/>
          <w:bCs/>
        </w:rPr>
        <w:t xml:space="preserve">Asymptotic methods - </w:t>
      </w:r>
      <w:r w:rsidRPr="00930FF2">
        <w:t xml:space="preserve">  Introduction, Asymptotic analysis of sums.  Linear equations.  Nonlinear equations. </w:t>
      </w:r>
    </w:p>
    <w:p w:rsidR="00D2629F" w:rsidRPr="00930FF2" w:rsidRDefault="00D2629F" w:rsidP="00D2629F">
      <w:pPr>
        <w:pStyle w:val="Heading3"/>
        <w:jc w:val="center"/>
        <w:rPr>
          <w:rFonts w:ascii="Times New Roman" w:hAnsi="Times New Roman" w:cs="Times New Roman"/>
          <w:sz w:val="24"/>
          <w:szCs w:val="24"/>
        </w:rPr>
      </w:pPr>
      <w:r w:rsidRPr="00930FF2">
        <w:rPr>
          <w:rFonts w:ascii="Times New Roman" w:hAnsi="Times New Roman" w:cs="Times New Roman"/>
          <w:sz w:val="24"/>
          <w:szCs w:val="24"/>
        </w:rPr>
        <w:t>Unit-IV (2 Questions)</w:t>
      </w:r>
    </w:p>
    <w:p w:rsidR="00D2629F" w:rsidRPr="00930FF2" w:rsidRDefault="00D2629F" w:rsidP="00D2629F">
      <w:pPr>
        <w:jc w:val="both"/>
      </w:pPr>
      <w:r w:rsidRPr="00930FF2">
        <w:rPr>
          <w:b/>
          <w:bCs/>
        </w:rPr>
        <w:t>Self-adjoint second order linear equations –</w:t>
      </w:r>
      <w:r w:rsidRPr="00930FF2">
        <w:t xml:space="preserve">Introduction.  Sturmian Theory.  Green’s functions.  Disconjugacy.  The Riccati Equations.  Oscillation.  </w:t>
      </w:r>
    </w:p>
    <w:p w:rsidR="00D2629F" w:rsidRPr="00930FF2" w:rsidRDefault="00D2629F" w:rsidP="00D2629F">
      <w:pPr>
        <w:ind w:left="720" w:hanging="720"/>
        <w:jc w:val="both"/>
        <w:rPr>
          <w:b/>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Heading2"/>
        <w:rPr>
          <w:rFonts w:ascii="Times New Roman" w:hAnsi="Times New Roman"/>
          <w:bCs w:val="0"/>
          <w:color w:val="auto"/>
          <w:sz w:val="24"/>
          <w:szCs w:val="24"/>
          <w:u w:val="single"/>
        </w:rPr>
      </w:pPr>
      <w:r w:rsidRPr="00930FF2">
        <w:rPr>
          <w:rFonts w:ascii="Times New Roman" w:hAnsi="Times New Roman"/>
          <w:bCs w:val="0"/>
          <w:color w:val="auto"/>
          <w:sz w:val="24"/>
          <w:szCs w:val="24"/>
          <w:u w:val="single"/>
        </w:rPr>
        <w:t>Books Recommended :</w:t>
      </w:r>
    </w:p>
    <w:p w:rsidR="00D2629F" w:rsidRPr="00930FF2" w:rsidRDefault="00D2629F" w:rsidP="00D2629F">
      <w:pPr>
        <w:pStyle w:val="BodyTextIndent"/>
        <w:ind w:left="426" w:hanging="360"/>
        <w:rPr>
          <w:szCs w:val="24"/>
        </w:rPr>
      </w:pPr>
      <w:r w:rsidRPr="00930FF2">
        <w:rPr>
          <w:szCs w:val="24"/>
        </w:rPr>
        <w:t xml:space="preserve">1. </w:t>
      </w:r>
      <w:r w:rsidRPr="00930FF2">
        <w:rPr>
          <w:szCs w:val="24"/>
        </w:rPr>
        <w:tab/>
        <w:t xml:space="preserve">Walter G. Kelley and Allan C. Peterson- Difference Equations.  An Introduction with Applications, Academic Press Inc., Harcourt Brace Joranovich Publishers, 1991. </w:t>
      </w:r>
    </w:p>
    <w:p w:rsidR="00D2629F" w:rsidRPr="00930FF2" w:rsidRDefault="00D2629F" w:rsidP="00D2629F">
      <w:pPr>
        <w:ind w:left="426" w:hanging="360"/>
      </w:pPr>
      <w:r w:rsidRPr="00930FF2">
        <w:t xml:space="preserve">2. </w:t>
      </w:r>
      <w:r w:rsidRPr="00930FF2">
        <w:tab/>
        <w:t>Calvin Ahlbrandt and Allan C. Peterson.  Discrete Hamiltonian Systems, Difference Equations, Continued Fractions and Riccatti Equations.  Kluwer, Boston, 1996.</w:t>
      </w:r>
    </w:p>
    <w:p w:rsidR="00D2629F" w:rsidRPr="00930FF2" w:rsidRDefault="00D2629F" w:rsidP="00D2629F">
      <w:pPr>
        <w:pStyle w:val="Title"/>
        <w:rPr>
          <w:szCs w:val="24"/>
        </w:rPr>
      </w:pPr>
    </w:p>
    <w:p w:rsidR="00D2629F" w:rsidRPr="00930FF2"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Default="00D2629F" w:rsidP="00D2629F">
      <w:pPr>
        <w:pStyle w:val="Title"/>
        <w:rPr>
          <w:szCs w:val="24"/>
        </w:rPr>
      </w:pPr>
    </w:p>
    <w:p w:rsidR="00D2629F" w:rsidRPr="00930FF2" w:rsidRDefault="00D2629F" w:rsidP="00D2629F">
      <w:pPr>
        <w:pStyle w:val="Title"/>
        <w:rPr>
          <w:b w:val="0"/>
          <w:szCs w:val="24"/>
        </w:rPr>
      </w:pPr>
      <w:r w:rsidRPr="00930FF2">
        <w:rPr>
          <w:szCs w:val="24"/>
        </w:rPr>
        <w:t>Scheme of Examination of</w:t>
      </w:r>
    </w:p>
    <w:p w:rsidR="00D2629F" w:rsidRPr="00930FF2" w:rsidRDefault="00D2629F" w:rsidP="00D2629F">
      <w:pPr>
        <w:jc w:val="center"/>
        <w:rPr>
          <w:b/>
          <w:bCs/>
        </w:rPr>
      </w:pPr>
      <w:r w:rsidRPr="00930FF2">
        <w:rPr>
          <w:b/>
        </w:rPr>
        <w:t>5 – Year Integrated M.Sc.</w:t>
      </w:r>
      <w:r w:rsidRPr="00930FF2">
        <w:rPr>
          <w:b/>
          <w:bCs/>
        </w:rPr>
        <w:t xml:space="preserve">(Honours) Mathematics, Semester- X </w:t>
      </w:r>
    </w:p>
    <w:p w:rsidR="00D2629F" w:rsidRPr="00930FF2" w:rsidRDefault="00D2629F" w:rsidP="00D2629F">
      <w:pPr>
        <w:jc w:val="center"/>
        <w:rPr>
          <w:b/>
        </w:rPr>
      </w:pPr>
      <w:r w:rsidRPr="00930FF2">
        <w:rPr>
          <w:b/>
        </w:rPr>
        <w:t xml:space="preserve"> (w.e.f. Session 2013-14)</w:t>
      </w:r>
    </w:p>
    <w:p w:rsidR="00D2629F" w:rsidRPr="00930FF2" w:rsidRDefault="00D2629F" w:rsidP="00D2629F">
      <w:pPr>
        <w:jc w:val="center"/>
        <w:rPr>
          <w:b/>
        </w:rPr>
      </w:pPr>
    </w:p>
    <w:p w:rsidR="00D2629F" w:rsidRPr="00930FF2" w:rsidRDefault="00D2629F" w:rsidP="00D2629F">
      <w:pPr>
        <w:jc w:val="center"/>
        <w:rPr>
          <w:b/>
        </w:rPr>
      </w:pPr>
    </w:p>
    <w:tbl>
      <w:tblPr>
        <w:tblW w:w="91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530"/>
        <w:gridCol w:w="3060"/>
        <w:gridCol w:w="1080"/>
        <w:gridCol w:w="1440"/>
        <w:gridCol w:w="1170"/>
        <w:gridCol w:w="900"/>
      </w:tblGrid>
      <w:tr w:rsidR="00D2629F" w:rsidRPr="00930FF2" w:rsidTr="00865E65">
        <w:trPr>
          <w:trHeight w:val="602"/>
        </w:trPr>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Paper Code</w:t>
            </w:r>
          </w:p>
        </w:tc>
        <w:tc>
          <w:tcPr>
            <w:tcW w:w="30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 xml:space="preserve">Title of the Paper </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szCs w:val="24"/>
              </w:rPr>
            </w:pPr>
            <w:r w:rsidRPr="00930FF2">
              <w:rPr>
                <w:szCs w:val="24"/>
              </w:rPr>
              <w:t xml:space="preserve">Theory Marks </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rPr>
                <w:b/>
              </w:rPr>
            </w:pPr>
            <w:r w:rsidRPr="00930FF2">
              <w:rPr>
                <w:b/>
              </w:rPr>
              <w:t xml:space="preserve">Internal- Assessment Marks </w:t>
            </w:r>
          </w:p>
        </w:tc>
        <w:tc>
          <w:tcPr>
            <w:tcW w:w="117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rPr>
                <w:b/>
              </w:rPr>
            </w:pPr>
            <w:r w:rsidRPr="00930FF2">
              <w:rPr>
                <w:b/>
              </w:rPr>
              <w:t>Practical</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rPr>
                <w:b/>
              </w:rPr>
            </w:pPr>
            <w:r w:rsidRPr="00930FF2">
              <w:rPr>
                <w:b/>
              </w:rPr>
              <w:t>Total Marks</w:t>
            </w:r>
          </w:p>
        </w:tc>
      </w:tr>
      <w:tr w:rsidR="00D2629F" w:rsidRPr="00930FF2" w:rsidTr="00865E65">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521</w:t>
            </w:r>
          </w:p>
        </w:tc>
        <w:tc>
          <w:tcPr>
            <w:tcW w:w="30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 xml:space="preserve">Inner Product Spaces and Advanced Measure Theory  </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tcPr>
          <w:p w:rsidR="00D2629F" w:rsidRPr="00930FF2" w:rsidRDefault="00D2629F" w:rsidP="00865E65">
            <w:pPr>
              <w:pStyle w:val="Heading1"/>
              <w:rPr>
                <w:b w:val="0"/>
                <w:szCs w:val="24"/>
              </w:rPr>
            </w:pP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512"/>
        </w:trPr>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 xml:space="preserve">12MHM 522 </w:t>
            </w:r>
          </w:p>
        </w:tc>
        <w:tc>
          <w:tcPr>
            <w:tcW w:w="30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Applied Mechanics of Solids</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tcPr>
          <w:p w:rsidR="00D2629F" w:rsidRPr="00930FF2" w:rsidRDefault="00D2629F" w:rsidP="00865E65">
            <w:pPr>
              <w:pStyle w:val="Heading1"/>
              <w:rPr>
                <w:b w:val="0"/>
                <w:szCs w:val="24"/>
              </w:rPr>
            </w:pP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 xml:space="preserve">12MHM 523 </w:t>
            </w:r>
          </w:p>
        </w:tc>
        <w:tc>
          <w:tcPr>
            <w:tcW w:w="30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Harmonic Analysis</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tcPr>
          <w:p w:rsidR="00D2629F" w:rsidRPr="00930FF2" w:rsidRDefault="00D2629F" w:rsidP="00865E65">
            <w:pPr>
              <w:pStyle w:val="Heading1"/>
              <w:rPr>
                <w:b w:val="0"/>
                <w:szCs w:val="24"/>
              </w:rPr>
            </w:pP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503"/>
        </w:trPr>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524</w:t>
            </w:r>
          </w:p>
        </w:tc>
        <w:tc>
          <w:tcPr>
            <w:tcW w:w="30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One paper out of Group C</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tcPr>
          <w:p w:rsidR="00D2629F" w:rsidRPr="00930FF2" w:rsidRDefault="00D2629F" w:rsidP="00865E65">
            <w:pPr>
              <w:pStyle w:val="Heading1"/>
              <w:rPr>
                <w:b w:val="0"/>
                <w:szCs w:val="24"/>
              </w:rPr>
            </w:pP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602"/>
        </w:trPr>
        <w:tc>
          <w:tcPr>
            <w:tcW w:w="153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2MHM 525</w:t>
            </w:r>
          </w:p>
        </w:tc>
        <w:tc>
          <w:tcPr>
            <w:tcW w:w="306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One paper out of Group D</w:t>
            </w:r>
          </w:p>
        </w:tc>
        <w:tc>
          <w:tcPr>
            <w:tcW w:w="108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80</w:t>
            </w:r>
          </w:p>
        </w:tc>
        <w:tc>
          <w:tcPr>
            <w:tcW w:w="144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w:t>
            </w:r>
          </w:p>
        </w:tc>
        <w:tc>
          <w:tcPr>
            <w:tcW w:w="1170" w:type="dxa"/>
            <w:tcBorders>
              <w:top w:val="single" w:sz="4" w:space="0" w:color="auto"/>
              <w:left w:val="single" w:sz="4" w:space="0" w:color="auto"/>
              <w:bottom w:val="single" w:sz="4" w:space="0" w:color="auto"/>
              <w:right w:val="single" w:sz="4" w:space="0" w:color="auto"/>
            </w:tcBorders>
          </w:tcPr>
          <w:p w:rsidR="00D2629F" w:rsidRPr="00930FF2" w:rsidRDefault="00D2629F" w:rsidP="00865E65">
            <w:pPr>
              <w:pStyle w:val="Heading1"/>
              <w:rPr>
                <w:b w:val="0"/>
                <w:szCs w:val="24"/>
              </w:rPr>
            </w:pP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100</w:t>
            </w:r>
          </w:p>
        </w:tc>
      </w:tr>
      <w:tr w:rsidR="00D2629F" w:rsidRPr="00930FF2" w:rsidTr="00865E65">
        <w:trPr>
          <w:trHeight w:val="602"/>
        </w:trPr>
        <w:tc>
          <w:tcPr>
            <w:tcW w:w="828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Total Marks of Semester - IV</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500</w:t>
            </w:r>
          </w:p>
        </w:tc>
      </w:tr>
      <w:tr w:rsidR="00D2629F" w:rsidRPr="00930FF2" w:rsidTr="00865E65">
        <w:trPr>
          <w:trHeight w:val="602"/>
        </w:trPr>
        <w:tc>
          <w:tcPr>
            <w:tcW w:w="828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Total Marks of Semester - III</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500</w:t>
            </w:r>
          </w:p>
        </w:tc>
      </w:tr>
      <w:tr w:rsidR="00D2629F" w:rsidRPr="00930FF2" w:rsidTr="00865E65">
        <w:trPr>
          <w:trHeight w:val="602"/>
        </w:trPr>
        <w:tc>
          <w:tcPr>
            <w:tcW w:w="828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Total Marks of Semester - II</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500</w:t>
            </w:r>
          </w:p>
        </w:tc>
      </w:tr>
      <w:tr w:rsidR="00D2629F" w:rsidRPr="00930FF2" w:rsidTr="00865E65">
        <w:trPr>
          <w:trHeight w:val="602"/>
        </w:trPr>
        <w:tc>
          <w:tcPr>
            <w:tcW w:w="828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Total Marks of Semester - I</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500</w:t>
            </w:r>
          </w:p>
        </w:tc>
      </w:tr>
      <w:tr w:rsidR="00D2629F" w:rsidRPr="00930FF2" w:rsidTr="00865E65">
        <w:trPr>
          <w:trHeight w:val="602"/>
        </w:trPr>
        <w:tc>
          <w:tcPr>
            <w:tcW w:w="8280" w:type="dxa"/>
            <w:gridSpan w:val="5"/>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jc w:val="right"/>
              <w:rPr>
                <w:b w:val="0"/>
                <w:szCs w:val="24"/>
              </w:rPr>
            </w:pPr>
            <w:r w:rsidRPr="00930FF2">
              <w:rPr>
                <w:szCs w:val="24"/>
              </w:rPr>
              <w:t>Grand Total</w:t>
            </w:r>
          </w:p>
        </w:tc>
        <w:tc>
          <w:tcPr>
            <w:tcW w:w="900"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pPr>
              <w:pStyle w:val="Heading1"/>
              <w:rPr>
                <w:b w:val="0"/>
                <w:szCs w:val="24"/>
              </w:rPr>
            </w:pPr>
            <w:r w:rsidRPr="00930FF2">
              <w:rPr>
                <w:b w:val="0"/>
                <w:szCs w:val="24"/>
              </w:rPr>
              <w:t>2000</w:t>
            </w:r>
          </w:p>
        </w:tc>
      </w:tr>
    </w:tbl>
    <w:p w:rsidR="00D2629F" w:rsidRPr="00930FF2" w:rsidRDefault="00D2629F" w:rsidP="00D2629F">
      <w:pPr>
        <w:pStyle w:val="Heading1"/>
        <w:jc w:val="cente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28"/>
        <w:gridCol w:w="4428"/>
      </w:tblGrid>
      <w:tr w:rsidR="00D2629F" w:rsidRPr="00930FF2" w:rsidTr="00865E65">
        <w:tc>
          <w:tcPr>
            <w:tcW w:w="4428"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r w:rsidRPr="00930FF2">
              <w:rPr>
                <w:b/>
                <w:bCs/>
              </w:rPr>
              <w:t>Group C</w:t>
            </w:r>
          </w:p>
        </w:tc>
        <w:tc>
          <w:tcPr>
            <w:tcW w:w="4428"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r w:rsidRPr="00930FF2">
              <w:rPr>
                <w:b/>
                <w:bCs/>
              </w:rPr>
              <w:t>Group D</w:t>
            </w:r>
          </w:p>
        </w:tc>
      </w:tr>
      <w:tr w:rsidR="00D2629F" w:rsidRPr="00930FF2" w:rsidTr="00865E65">
        <w:tc>
          <w:tcPr>
            <w:tcW w:w="4428"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r w:rsidRPr="00930FF2">
              <w:rPr>
                <w:b/>
              </w:rPr>
              <w:t>C</w:t>
            </w:r>
            <w:r w:rsidRPr="00930FF2">
              <w:rPr>
                <w:b/>
                <w:vertAlign w:val="subscript"/>
              </w:rPr>
              <w:t>1</w:t>
            </w:r>
            <w:r w:rsidRPr="00930FF2">
              <w:rPr>
                <w:b/>
              </w:rPr>
              <w:t xml:space="preserve"> :</w:t>
            </w:r>
            <w:r w:rsidRPr="00930FF2">
              <w:t xml:space="preserve"> Algebraic Number Theory</w:t>
            </w:r>
          </w:p>
          <w:p w:rsidR="00D2629F" w:rsidRPr="00930FF2" w:rsidRDefault="00D2629F" w:rsidP="00865E65">
            <w:r w:rsidRPr="00930FF2">
              <w:rPr>
                <w:b/>
              </w:rPr>
              <w:t>C</w:t>
            </w:r>
            <w:r w:rsidRPr="00930FF2">
              <w:rPr>
                <w:b/>
                <w:vertAlign w:val="subscript"/>
              </w:rPr>
              <w:t>2</w:t>
            </w:r>
            <w:r w:rsidRPr="00930FF2">
              <w:rPr>
                <w:b/>
              </w:rPr>
              <w:t xml:space="preserve"> :</w:t>
            </w:r>
            <w:r w:rsidRPr="00930FF2">
              <w:t xml:space="preserve"> Bases in Banach Spaces</w:t>
            </w:r>
          </w:p>
          <w:p w:rsidR="00D2629F" w:rsidRPr="00930FF2" w:rsidRDefault="00D2629F" w:rsidP="00865E65">
            <w:r w:rsidRPr="00930FF2">
              <w:rPr>
                <w:b/>
              </w:rPr>
              <w:t>C</w:t>
            </w:r>
            <w:r w:rsidRPr="00930FF2">
              <w:rPr>
                <w:b/>
                <w:vertAlign w:val="subscript"/>
              </w:rPr>
              <w:t>3</w:t>
            </w:r>
            <w:r w:rsidRPr="00930FF2">
              <w:rPr>
                <w:b/>
              </w:rPr>
              <w:t xml:space="preserve"> :</w:t>
            </w:r>
            <w:r w:rsidRPr="00930FF2">
              <w:t xml:space="preserve"> Theory of Linear Operators</w:t>
            </w:r>
          </w:p>
          <w:p w:rsidR="00D2629F" w:rsidRPr="00930FF2" w:rsidRDefault="00D2629F" w:rsidP="00865E65">
            <w:r w:rsidRPr="00930FF2">
              <w:rPr>
                <w:b/>
              </w:rPr>
              <w:t>C</w:t>
            </w:r>
            <w:r w:rsidRPr="00930FF2">
              <w:rPr>
                <w:b/>
                <w:vertAlign w:val="subscript"/>
              </w:rPr>
              <w:t>4</w:t>
            </w:r>
            <w:r w:rsidRPr="00930FF2">
              <w:rPr>
                <w:b/>
              </w:rPr>
              <w:t xml:space="preserve"> :</w:t>
            </w:r>
            <w:r w:rsidRPr="00930FF2">
              <w:t xml:space="preserve"> Fuzzy Sets and Logic</w:t>
            </w:r>
          </w:p>
          <w:p w:rsidR="00D2629F" w:rsidRPr="00930FF2" w:rsidRDefault="00D2629F" w:rsidP="00865E65">
            <w:r w:rsidRPr="00930FF2">
              <w:rPr>
                <w:b/>
              </w:rPr>
              <w:t>C</w:t>
            </w:r>
            <w:r w:rsidRPr="00930FF2">
              <w:rPr>
                <w:b/>
                <w:vertAlign w:val="subscript"/>
              </w:rPr>
              <w:t>5</w:t>
            </w:r>
            <w:r w:rsidRPr="00930FF2">
              <w:rPr>
                <w:b/>
              </w:rPr>
              <w:t xml:space="preserve"> :</w:t>
            </w:r>
            <w:r w:rsidRPr="00930FF2">
              <w:t xml:space="preserve"> Sobolev Spaces</w:t>
            </w:r>
          </w:p>
        </w:tc>
        <w:tc>
          <w:tcPr>
            <w:tcW w:w="4428" w:type="dxa"/>
            <w:tcBorders>
              <w:top w:val="single" w:sz="4" w:space="0" w:color="auto"/>
              <w:left w:val="single" w:sz="4" w:space="0" w:color="auto"/>
              <w:bottom w:val="single" w:sz="4" w:space="0" w:color="auto"/>
              <w:right w:val="single" w:sz="4" w:space="0" w:color="auto"/>
            </w:tcBorders>
            <w:hideMark/>
          </w:tcPr>
          <w:p w:rsidR="00D2629F" w:rsidRPr="00930FF2" w:rsidRDefault="00D2629F" w:rsidP="00865E65">
            <w:r w:rsidRPr="00930FF2">
              <w:rPr>
                <w:b/>
              </w:rPr>
              <w:t>D</w:t>
            </w:r>
            <w:r w:rsidRPr="00930FF2">
              <w:rPr>
                <w:b/>
                <w:vertAlign w:val="subscript"/>
              </w:rPr>
              <w:t>1</w:t>
            </w:r>
            <w:r w:rsidRPr="00930FF2">
              <w:rPr>
                <w:b/>
              </w:rPr>
              <w:t xml:space="preserve"> :</w:t>
            </w:r>
            <w:r w:rsidRPr="00930FF2">
              <w:t xml:space="preserve"> Bio-Fluid Dynamics</w:t>
            </w:r>
          </w:p>
          <w:p w:rsidR="00D2629F" w:rsidRPr="00930FF2" w:rsidRDefault="00D2629F" w:rsidP="00865E65">
            <w:r w:rsidRPr="00930FF2">
              <w:rPr>
                <w:b/>
              </w:rPr>
              <w:t>D</w:t>
            </w:r>
            <w:r w:rsidRPr="00930FF2">
              <w:rPr>
                <w:b/>
                <w:vertAlign w:val="subscript"/>
              </w:rPr>
              <w:t>2</w:t>
            </w:r>
            <w:r w:rsidRPr="00930FF2">
              <w:rPr>
                <w:b/>
              </w:rPr>
              <w:t xml:space="preserve"> :</w:t>
            </w:r>
            <w:r w:rsidRPr="00930FF2">
              <w:t xml:space="preserve"> Programming Techniques</w:t>
            </w:r>
          </w:p>
          <w:p w:rsidR="00D2629F" w:rsidRPr="00930FF2" w:rsidRDefault="00D2629F" w:rsidP="00865E65">
            <w:r w:rsidRPr="00930FF2">
              <w:rPr>
                <w:b/>
              </w:rPr>
              <w:t>D</w:t>
            </w:r>
            <w:r w:rsidRPr="00930FF2">
              <w:rPr>
                <w:b/>
                <w:vertAlign w:val="subscript"/>
              </w:rPr>
              <w:t>3</w:t>
            </w:r>
            <w:r w:rsidRPr="00930FF2">
              <w:rPr>
                <w:b/>
              </w:rPr>
              <w:t xml:space="preserve"> :</w:t>
            </w:r>
            <w:r w:rsidRPr="00930FF2">
              <w:t xml:space="preserve"> Computational Fluid Dynamics</w:t>
            </w:r>
          </w:p>
          <w:p w:rsidR="00D2629F" w:rsidRPr="00930FF2" w:rsidRDefault="00D2629F" w:rsidP="00865E65">
            <w:r w:rsidRPr="00930FF2">
              <w:rPr>
                <w:b/>
              </w:rPr>
              <w:t>D</w:t>
            </w:r>
            <w:r w:rsidRPr="00930FF2">
              <w:rPr>
                <w:b/>
                <w:vertAlign w:val="subscript"/>
              </w:rPr>
              <w:t>4</w:t>
            </w:r>
            <w:r w:rsidRPr="00930FF2">
              <w:rPr>
                <w:b/>
              </w:rPr>
              <w:t xml:space="preserve"> :</w:t>
            </w:r>
            <w:r w:rsidRPr="00930FF2">
              <w:t xml:space="preserve"> Information Theory</w:t>
            </w:r>
          </w:p>
          <w:p w:rsidR="00D2629F" w:rsidRPr="00930FF2" w:rsidRDefault="00D2629F" w:rsidP="00865E65">
            <w:pPr>
              <w:rPr>
                <w:b/>
              </w:rPr>
            </w:pPr>
            <w:r w:rsidRPr="00930FF2">
              <w:rPr>
                <w:b/>
              </w:rPr>
              <w:t>D</w:t>
            </w:r>
            <w:r w:rsidRPr="00930FF2">
              <w:rPr>
                <w:b/>
                <w:vertAlign w:val="subscript"/>
              </w:rPr>
              <w:t>5</w:t>
            </w:r>
            <w:r w:rsidRPr="00930FF2">
              <w:rPr>
                <w:b/>
              </w:rPr>
              <w:t xml:space="preserve"> : </w:t>
            </w:r>
            <w:r w:rsidRPr="00930FF2">
              <w:t>Operating System and Internet</w:t>
            </w:r>
          </w:p>
        </w:tc>
      </w:tr>
    </w:tbl>
    <w:p w:rsidR="00D2629F" w:rsidRPr="00930FF2" w:rsidRDefault="00D2629F" w:rsidP="00D2629F"/>
    <w:p w:rsidR="00D2629F" w:rsidRPr="00930FF2" w:rsidRDefault="00D2629F" w:rsidP="00D2629F">
      <w:pPr>
        <w:rPr>
          <w:b/>
          <w:bCs/>
        </w:rPr>
      </w:pPr>
    </w:p>
    <w:p w:rsidR="00D2629F" w:rsidRPr="00930FF2" w:rsidRDefault="00D2629F" w:rsidP="00D2629F">
      <w:pPr>
        <w:rPr>
          <w:b/>
          <w:bCs/>
        </w:rPr>
      </w:pPr>
    </w:p>
    <w:p w:rsidR="00D2629F" w:rsidRPr="00930FF2" w:rsidRDefault="00D2629F" w:rsidP="00D2629F">
      <w:pPr>
        <w:rPr>
          <w:b/>
          <w:bCs/>
        </w:rPr>
      </w:pPr>
    </w:p>
    <w:p w:rsidR="00D2629F" w:rsidRPr="00930FF2" w:rsidRDefault="00D2629F" w:rsidP="00D2629F">
      <w:pPr>
        <w:rPr>
          <w:b/>
          <w:bCs/>
        </w:rPr>
      </w:pPr>
    </w:p>
    <w:p w:rsidR="00D2629F" w:rsidRPr="00930FF2" w:rsidRDefault="00D2629F" w:rsidP="00D2629F">
      <w:pPr>
        <w:rPr>
          <w:b/>
          <w:bCs/>
        </w:rPr>
      </w:pPr>
    </w:p>
    <w:p w:rsidR="00D2629F" w:rsidRPr="00930FF2" w:rsidRDefault="00D2629F" w:rsidP="00D2629F">
      <w:pPr>
        <w:rPr>
          <w:b/>
          <w:bCs/>
        </w:rPr>
      </w:pPr>
    </w:p>
    <w:p w:rsidR="00D2629F" w:rsidRPr="00930FF2" w:rsidRDefault="00D2629F" w:rsidP="00D2629F">
      <w:pPr>
        <w:rPr>
          <w:b/>
          <w:bCs/>
        </w:rPr>
      </w:pPr>
    </w:p>
    <w:p w:rsidR="00D2629F" w:rsidRPr="00930FF2" w:rsidRDefault="00D2629F" w:rsidP="00D2629F">
      <w:pPr>
        <w:rPr>
          <w:b/>
          <w:bCs/>
        </w:rPr>
      </w:pPr>
    </w:p>
    <w:p w:rsidR="00D2629F" w:rsidRPr="00930FF2" w:rsidRDefault="00D2629F" w:rsidP="00D2629F">
      <w:pPr>
        <w:rPr>
          <w:b/>
          <w:bCs/>
        </w:rPr>
      </w:pPr>
    </w:p>
    <w:p w:rsidR="00D2629F" w:rsidRPr="00930FF2" w:rsidRDefault="00D2629F" w:rsidP="00D2629F">
      <w:pPr>
        <w:rPr>
          <w:b/>
          <w:bCs/>
        </w:rPr>
      </w:pPr>
    </w:p>
    <w:p w:rsidR="00D2629F" w:rsidRPr="00930FF2" w:rsidRDefault="00D2629F" w:rsidP="00D2629F">
      <w:pPr>
        <w:rPr>
          <w:b/>
          <w:bCs/>
        </w:rPr>
      </w:pPr>
    </w:p>
    <w:p w:rsidR="00D2629F" w:rsidRPr="00930FF2" w:rsidRDefault="00D2629F" w:rsidP="00D2629F">
      <w:pPr>
        <w:rPr>
          <w:b/>
          <w:bCs/>
        </w:rPr>
      </w:pPr>
    </w:p>
    <w:p w:rsidR="00D2629F" w:rsidRPr="00930FF2" w:rsidRDefault="00D2629F" w:rsidP="00D2629F">
      <w:pPr>
        <w:jc w:val="center"/>
        <w:rPr>
          <w:b/>
        </w:rPr>
      </w:pPr>
      <w:r w:rsidRPr="00930FF2">
        <w:rPr>
          <w:b/>
        </w:rPr>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521 : Inner Product Spaces and Advanced Measure Theory</w:t>
      </w:r>
    </w:p>
    <w:p w:rsidR="00D2629F" w:rsidRDefault="00D2629F" w:rsidP="00D2629F">
      <w:pPr>
        <w:ind w:left="720" w:hanging="720"/>
        <w:rPr>
          <w:b/>
        </w:rPr>
      </w:pP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pStyle w:val="ListParagraph"/>
        <w:rPr>
          <w:lang w:val="en-IN"/>
        </w:rPr>
      </w:pPr>
    </w:p>
    <w:p w:rsidR="00D2629F" w:rsidRPr="00930FF2" w:rsidRDefault="00D2629F" w:rsidP="00D2629F">
      <w:pPr>
        <w:rPr>
          <w:b/>
          <w:u w:val="single"/>
        </w:rPr>
      </w:pPr>
      <w:r>
        <w:rPr>
          <w:b/>
          <w:u w:val="single"/>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76"/>
        </w:numPr>
        <w:spacing w:after="200"/>
        <w:ind w:left="720" w:hanging="720"/>
        <w:jc w:val="both"/>
      </w:pPr>
      <w:r w:rsidRPr="00930FF2">
        <w:t>Understand Hilbert spaces and related terms.</w:t>
      </w:r>
    </w:p>
    <w:p w:rsidR="00D2629F" w:rsidRPr="00930FF2" w:rsidRDefault="00D2629F" w:rsidP="00F1526E">
      <w:pPr>
        <w:pStyle w:val="ListParagraph"/>
        <w:numPr>
          <w:ilvl w:val="0"/>
          <w:numId w:val="76"/>
        </w:numPr>
        <w:spacing w:after="200"/>
        <w:ind w:left="720" w:hanging="720"/>
        <w:jc w:val="both"/>
      </w:pPr>
      <w:r w:rsidRPr="00930FF2">
        <w:t>Introduce the concept of projections, measure and outer measure.</w:t>
      </w:r>
    </w:p>
    <w:p w:rsidR="00D2629F" w:rsidRPr="00930FF2" w:rsidRDefault="00D2629F" w:rsidP="00F1526E">
      <w:pPr>
        <w:pStyle w:val="ListParagraph"/>
        <w:numPr>
          <w:ilvl w:val="0"/>
          <w:numId w:val="76"/>
        </w:numPr>
        <w:spacing w:after="200"/>
        <w:ind w:left="720" w:hanging="720"/>
        <w:jc w:val="both"/>
      </w:pPr>
      <w:r w:rsidRPr="00930FF2">
        <w:t>Learn about Hahn, Jordan and Radon-Nikodyn decomposition theorem, Lebesgue-stieltjes integral, Baire sets and Baire measure.</w:t>
      </w:r>
    </w:p>
    <w:p w:rsidR="00D2629F" w:rsidRPr="00930FF2" w:rsidRDefault="00D2629F" w:rsidP="00D2629F">
      <w:pPr>
        <w:jc w:val="center"/>
        <w:rPr>
          <w:b/>
        </w:rPr>
      </w:pPr>
      <w:r w:rsidRPr="00930FF2">
        <w:rPr>
          <w:b/>
        </w:rPr>
        <w:t>Unit-I (2 Questions)</w:t>
      </w:r>
    </w:p>
    <w:p w:rsidR="00D2629F" w:rsidRPr="00930FF2" w:rsidRDefault="00D2629F" w:rsidP="00D2629F">
      <w:r w:rsidRPr="00930FF2">
        <w:rPr>
          <w:b/>
        </w:rPr>
        <w:t>Hilbert Spaces</w:t>
      </w:r>
      <w:r w:rsidRPr="00930FF2">
        <w:t>: Inner product spaces, Hilbert spaces, Schwarz’s inequality, Hilbert space as normed linear space.</w:t>
      </w:r>
    </w:p>
    <w:p w:rsidR="00D2629F" w:rsidRPr="00930FF2" w:rsidRDefault="00D2629F" w:rsidP="00D2629F">
      <w:pPr>
        <w:ind w:firstLine="720"/>
        <w:jc w:val="both"/>
      </w:pPr>
      <w:r w:rsidRPr="00930FF2">
        <w:t>Convex sets in Hilbert spaces, Projection theorem. Orthonormal sets, Bessel’s inequality, Parseval’s identity, conjugate of a Hilbert space, Riesz representation theorem in Hilbert spaces.</w:t>
      </w:r>
    </w:p>
    <w:p w:rsidR="00D2629F" w:rsidRPr="00930FF2" w:rsidRDefault="00D2629F" w:rsidP="00D2629F">
      <w:pPr>
        <w:jc w:val="center"/>
      </w:pPr>
      <w:r w:rsidRPr="00930FF2">
        <w:rPr>
          <w:b/>
        </w:rPr>
        <w:t>Unit-II (2 Questions)</w:t>
      </w:r>
    </w:p>
    <w:p w:rsidR="00D2629F" w:rsidRPr="00930FF2" w:rsidRDefault="00D2629F" w:rsidP="00D2629F">
      <w:pPr>
        <w:jc w:val="both"/>
      </w:pPr>
      <w:r w:rsidRPr="00930FF2">
        <w:t xml:space="preserve">Adjoint of an operator on a Hilbert space, Reflexivity of Hilbert space, Self-adjoint operators, Positive and projection operators, Normal and unitary operators, Projections on Hilbert space, Spectral theorem on finite dimensional space. </w:t>
      </w:r>
    </w:p>
    <w:p w:rsidR="00D2629F" w:rsidRPr="00930FF2" w:rsidRDefault="00D2629F" w:rsidP="00D2629F">
      <w:pPr>
        <w:jc w:val="center"/>
        <w:rPr>
          <w:b/>
        </w:rPr>
      </w:pPr>
      <w:r w:rsidRPr="00930FF2">
        <w:rPr>
          <w:b/>
        </w:rPr>
        <w:t>Unit-III (2 Questions)</w:t>
      </w:r>
    </w:p>
    <w:p w:rsidR="00D2629F" w:rsidRPr="00930FF2" w:rsidRDefault="00D2629F" w:rsidP="00D2629F">
      <w:pPr>
        <w:ind w:firstLine="720"/>
        <w:jc w:val="both"/>
      </w:pPr>
      <w:r w:rsidRPr="00930FF2">
        <w:t xml:space="preserve">Signed measure, Hahn decomposition theorem, Jordan decomposition theorem, Mutually signed measure, Radon – Nikodyn theorem Lebesgue decomposition, Lebesgue - Stieltjes integral, Product measures, Fubini’s theorem. </w:t>
      </w:r>
    </w:p>
    <w:p w:rsidR="00D2629F" w:rsidRPr="00930FF2" w:rsidRDefault="00D2629F" w:rsidP="00D2629F">
      <w:pPr>
        <w:jc w:val="center"/>
        <w:rPr>
          <w:b/>
        </w:rPr>
      </w:pPr>
      <w:r w:rsidRPr="00930FF2">
        <w:rPr>
          <w:b/>
        </w:rPr>
        <w:t>Unit-IV (2 Questions)</w:t>
      </w:r>
    </w:p>
    <w:p w:rsidR="00D2629F" w:rsidRPr="00930FF2" w:rsidRDefault="00D2629F" w:rsidP="00D2629F">
      <w:pPr>
        <w:jc w:val="both"/>
      </w:pPr>
      <w:r w:rsidRPr="00930FF2">
        <w:t>L</w:t>
      </w:r>
      <w:r w:rsidRPr="00930FF2">
        <w:rPr>
          <w:vertAlign w:val="superscript"/>
        </w:rPr>
        <w:t>p</w:t>
      </w:r>
      <w:r w:rsidRPr="00930FF2">
        <w:t xml:space="preserve"> spaces, Convex functions, Jensen’s inequalities,  Measure space, Generalized Fatou’s lemma,  Measure and outer measure,  Extension of a measure, Caratheodory extension theorem. </w:t>
      </w:r>
    </w:p>
    <w:p w:rsidR="00D2629F" w:rsidRPr="00930FF2" w:rsidRDefault="00D2629F" w:rsidP="00D2629F">
      <w:pPr>
        <w:ind w:firstLine="720"/>
      </w:pPr>
      <w:r w:rsidRPr="00930FF2">
        <w:t>Baire sets, Baire measure, continuous functions with compact support, Regularity of measures on locally compact spaces, Riesz-Markoff theorem.</w:t>
      </w:r>
    </w:p>
    <w:p w:rsidR="00D2629F" w:rsidRPr="00930FF2" w:rsidRDefault="00D2629F" w:rsidP="00D2629F">
      <w:pPr>
        <w:jc w:val="both"/>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pPr>
    </w:p>
    <w:p w:rsidR="00D2629F" w:rsidRPr="00930FF2" w:rsidRDefault="00D2629F" w:rsidP="00D2629F">
      <w:pPr>
        <w:jc w:val="both"/>
        <w:rPr>
          <w:u w:val="single"/>
        </w:rPr>
      </w:pPr>
      <w:r w:rsidRPr="00930FF2">
        <w:rPr>
          <w:b/>
          <w:u w:val="single"/>
        </w:rPr>
        <w:t xml:space="preserve">Books Recommended : </w:t>
      </w:r>
    </w:p>
    <w:p w:rsidR="00D2629F" w:rsidRPr="00930FF2" w:rsidRDefault="00D2629F" w:rsidP="00D2629F">
      <w:pPr>
        <w:ind w:left="720" w:hanging="720"/>
        <w:jc w:val="both"/>
      </w:pPr>
      <w:r w:rsidRPr="00930FF2">
        <w:t>1.</w:t>
      </w:r>
      <w:r w:rsidRPr="00930FF2">
        <w:tab/>
        <w:t>H.L. Royden, Real Analysis, MacMillan Publishing Co., Inc., New York, 4</w:t>
      </w:r>
      <w:r w:rsidRPr="00930FF2">
        <w:rPr>
          <w:vertAlign w:val="superscript"/>
        </w:rPr>
        <w:t>th</w:t>
      </w:r>
      <w:r w:rsidRPr="00930FF2">
        <w:t xml:space="preserve"> Edition, 1993. </w:t>
      </w:r>
    </w:p>
    <w:p w:rsidR="00D2629F" w:rsidRPr="00930FF2" w:rsidRDefault="00D2629F" w:rsidP="00D2629F">
      <w:pPr>
        <w:ind w:left="720" w:hanging="720"/>
        <w:jc w:val="both"/>
      </w:pPr>
      <w:r w:rsidRPr="00930FF2">
        <w:t>2.</w:t>
      </w:r>
      <w:r w:rsidRPr="00930FF2">
        <w:tab/>
        <w:t xml:space="preserve">E. Kreyszig, Introductory Functional Analysis with Applications, John Wiley. </w:t>
      </w:r>
    </w:p>
    <w:p w:rsidR="00D2629F" w:rsidRPr="00930FF2" w:rsidRDefault="00D2629F" w:rsidP="00D2629F">
      <w:pPr>
        <w:ind w:left="720" w:hanging="720"/>
        <w:jc w:val="both"/>
      </w:pPr>
      <w:r w:rsidRPr="00930FF2">
        <w:t>3.</w:t>
      </w:r>
      <w:r w:rsidRPr="00930FF2">
        <w:tab/>
        <w:t xml:space="preserve">S.K. Berberian, Measure and Integration, Chelsea Publishing Company, New York, 1965. </w:t>
      </w:r>
    </w:p>
    <w:p w:rsidR="00D2629F" w:rsidRPr="00930FF2" w:rsidRDefault="00D2629F" w:rsidP="00D2629F">
      <w:pPr>
        <w:ind w:left="720" w:hanging="720"/>
        <w:jc w:val="both"/>
      </w:pPr>
      <w:r w:rsidRPr="00930FF2">
        <w:t>4.</w:t>
      </w:r>
      <w:r w:rsidRPr="00930FF2">
        <w:tab/>
        <w:t xml:space="preserve">G. Bachman and L. Narici, Functional Analysis, Academic Press, 1966. </w:t>
      </w:r>
    </w:p>
    <w:p w:rsidR="00D2629F" w:rsidRPr="00930FF2" w:rsidRDefault="00D2629F" w:rsidP="00D2629F">
      <w:pPr>
        <w:ind w:left="720" w:hanging="720"/>
        <w:jc w:val="both"/>
      </w:pPr>
      <w:r w:rsidRPr="00930FF2">
        <w:lastRenderedPageBreak/>
        <w:t>5.</w:t>
      </w:r>
      <w:r w:rsidRPr="00930FF2">
        <w:tab/>
        <w:t xml:space="preserve">George F. Simmons, Introduction to Topology and Modern Analysis, McGraw-Hill Book Company, 1963. </w:t>
      </w:r>
    </w:p>
    <w:p w:rsidR="00D2629F" w:rsidRPr="00930FF2" w:rsidRDefault="00D2629F" w:rsidP="00D2629F">
      <w:pPr>
        <w:jc w:val="center"/>
        <w:rPr>
          <w:b/>
        </w:rPr>
      </w:pPr>
    </w:p>
    <w:p w:rsidR="00D2629F" w:rsidRPr="00930FF2"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Pr="00930FF2" w:rsidRDefault="00D2629F" w:rsidP="00D2629F">
      <w:pPr>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pStyle w:val="Title"/>
        <w:rPr>
          <w:szCs w:val="24"/>
        </w:rPr>
      </w:pPr>
      <w:r w:rsidRPr="00930FF2">
        <w:rPr>
          <w:szCs w:val="24"/>
        </w:rPr>
        <w:t>12MHM522 : Applied Mechanics of Solids</w:t>
      </w:r>
    </w:p>
    <w:p w:rsidR="00D2629F" w:rsidRDefault="00D2629F" w:rsidP="00D2629F">
      <w:pPr>
        <w:ind w:left="720" w:hanging="720"/>
        <w:rPr>
          <w:b/>
        </w:rPr>
      </w:pP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pStyle w:val="ListParagraph"/>
        <w:rPr>
          <w:shd w:val="clear" w:color="auto" w:fill="FFFFFF"/>
          <w:lang w:val="en-IN" w:eastAsia="en-IN"/>
        </w:rPr>
      </w:pPr>
    </w:p>
    <w:p w:rsidR="00D2629F" w:rsidRPr="00930FF2" w:rsidRDefault="00D2629F" w:rsidP="00D2629F">
      <w:pPr>
        <w:rPr>
          <w:b/>
          <w:u w:val="single"/>
        </w:rPr>
      </w:pPr>
      <w:r>
        <w:rPr>
          <w:b/>
          <w:u w:val="single"/>
        </w:rPr>
        <w:t>Course Outcomes</w:t>
      </w:r>
      <w:r w:rsidRPr="00930FF2">
        <w:rPr>
          <w:b/>
          <w:u w:val="single"/>
        </w:rPr>
        <w:t xml:space="preserve"> </w:t>
      </w:r>
    </w:p>
    <w:p w:rsidR="00D2629F" w:rsidRPr="00930FF2" w:rsidRDefault="00D2629F" w:rsidP="00D2629F">
      <w:pPr>
        <w:rPr>
          <w:shd w:val="clear" w:color="auto" w:fill="FFFFFF"/>
          <w:lang w:val="en-IN" w:eastAsia="en-IN"/>
        </w:rPr>
      </w:pPr>
      <w:r w:rsidRPr="00930FF2">
        <w:rPr>
          <w:shd w:val="clear" w:color="auto" w:fill="FFFFFF"/>
          <w:lang w:val="en-IN" w:eastAsia="en-IN"/>
        </w:rPr>
        <w:t>Students would be able to:</w:t>
      </w:r>
    </w:p>
    <w:p w:rsidR="00D2629F" w:rsidRPr="00930FF2" w:rsidRDefault="00D2629F" w:rsidP="00F1526E">
      <w:pPr>
        <w:pStyle w:val="ListParagraph"/>
        <w:numPr>
          <w:ilvl w:val="0"/>
          <w:numId w:val="77"/>
        </w:numPr>
        <w:spacing w:after="200"/>
        <w:ind w:left="720" w:hanging="720"/>
        <w:jc w:val="both"/>
      </w:pPr>
      <w:r w:rsidRPr="00930FF2">
        <w:t>Be familiar with the concept of generalized plane stress and solution of two-dimensional biharmonic equations.</w:t>
      </w:r>
    </w:p>
    <w:p w:rsidR="00D2629F" w:rsidRPr="00930FF2" w:rsidRDefault="00D2629F" w:rsidP="00F1526E">
      <w:pPr>
        <w:pStyle w:val="ListParagraph"/>
        <w:numPr>
          <w:ilvl w:val="0"/>
          <w:numId w:val="77"/>
        </w:numPr>
        <w:spacing w:after="200"/>
        <w:ind w:left="720" w:hanging="720"/>
        <w:jc w:val="both"/>
      </w:pPr>
      <w:r w:rsidRPr="00930FF2">
        <w:t xml:space="preserve">Solve the problems based on thick-walled tube under external and internal pressures. </w:t>
      </w:r>
    </w:p>
    <w:p w:rsidR="00D2629F" w:rsidRPr="00930FF2" w:rsidRDefault="00D2629F" w:rsidP="00F1526E">
      <w:pPr>
        <w:pStyle w:val="ListParagraph"/>
        <w:numPr>
          <w:ilvl w:val="0"/>
          <w:numId w:val="77"/>
        </w:numPr>
        <w:spacing w:after="200"/>
        <w:ind w:left="720" w:hanging="720"/>
        <w:jc w:val="both"/>
      </w:pPr>
      <w:r w:rsidRPr="00930FF2">
        <w:t xml:space="preserve">Understand the concept of torsional rigidity, lines of shearing stress and solve the problems of torsion of  beams with different cross-sections. </w:t>
      </w:r>
    </w:p>
    <w:p w:rsidR="00D2629F" w:rsidRPr="00930FF2" w:rsidRDefault="00D2629F" w:rsidP="00F1526E">
      <w:pPr>
        <w:pStyle w:val="ListParagraph"/>
        <w:numPr>
          <w:ilvl w:val="0"/>
          <w:numId w:val="77"/>
        </w:numPr>
        <w:spacing w:after="200"/>
        <w:ind w:left="720" w:hanging="720"/>
        <w:jc w:val="both"/>
      </w:pPr>
      <w:r w:rsidRPr="00930FF2">
        <w:t xml:space="preserve">Describe Ritz method, Galerkin method, Kantrovich method and their  applications to the torsional problems. </w:t>
      </w:r>
    </w:p>
    <w:p w:rsidR="00D2629F" w:rsidRPr="00930FF2" w:rsidRDefault="00D2629F" w:rsidP="00F1526E">
      <w:pPr>
        <w:pStyle w:val="ListParagraph"/>
        <w:numPr>
          <w:ilvl w:val="0"/>
          <w:numId w:val="77"/>
        </w:numPr>
        <w:spacing w:after="200"/>
        <w:ind w:left="720" w:hanging="720"/>
        <w:jc w:val="both"/>
      </w:pPr>
      <w:r w:rsidRPr="00930FF2">
        <w:t xml:space="preserve">Get familiar with simple harmonic progressive waves, plane waves and wave propagation in two-dimensions. </w:t>
      </w:r>
    </w:p>
    <w:p w:rsidR="00D2629F" w:rsidRPr="00930FF2" w:rsidRDefault="00D2629F" w:rsidP="00D2629F">
      <w:pPr>
        <w:jc w:val="center"/>
        <w:rPr>
          <w:b/>
        </w:rPr>
      </w:pPr>
      <w:r w:rsidRPr="00930FF2">
        <w:rPr>
          <w:b/>
        </w:rPr>
        <w:t>Unit-I (2 Questions)</w:t>
      </w:r>
    </w:p>
    <w:p w:rsidR="00D2629F" w:rsidRPr="00930FF2" w:rsidRDefault="00D2629F" w:rsidP="00D2629F">
      <w:pPr>
        <w:jc w:val="both"/>
        <w:rPr>
          <w:bCs/>
        </w:rPr>
      </w:pPr>
      <w:r w:rsidRPr="00930FF2">
        <w:rPr>
          <w:bCs/>
        </w:rPr>
        <w:t xml:space="preserve">Extension of beams by longitudinal forces. Beam stretched by its own weight. Bending of beams by terminal couples. Bending of a beam by a transverse load at the centroid of the end section along a principal axis. </w:t>
      </w:r>
    </w:p>
    <w:p w:rsidR="00D2629F" w:rsidRPr="00930FF2" w:rsidRDefault="00D2629F" w:rsidP="00D2629F">
      <w:pPr>
        <w:jc w:val="both"/>
      </w:pPr>
      <w:r w:rsidRPr="00930FF2">
        <w:t>Torsion of a circular shaft, Torsion of cylindrical bars.  Torsional rigidity.  Torsion and stress functions.  Lines of shearing stress.  Simple problems of torsion of bars having circle, ellipse and equilateral triangle cross-section. Circular groove in a circular shaft,Torsion of a shaft of varying circular cross-section.</w:t>
      </w:r>
    </w:p>
    <w:p w:rsidR="00D2629F" w:rsidRDefault="00D2629F" w:rsidP="00D2629F">
      <w:pPr>
        <w:jc w:val="center"/>
        <w:rPr>
          <w:b/>
        </w:rPr>
      </w:pPr>
    </w:p>
    <w:p w:rsidR="00D2629F" w:rsidRDefault="00D2629F" w:rsidP="00D2629F">
      <w:pPr>
        <w:jc w:val="center"/>
        <w:rPr>
          <w:b/>
        </w:rPr>
      </w:pPr>
    </w:p>
    <w:p w:rsidR="00D2629F" w:rsidRPr="00930FF2" w:rsidRDefault="00D2629F" w:rsidP="00D2629F">
      <w:pPr>
        <w:jc w:val="center"/>
        <w:rPr>
          <w:b/>
        </w:rPr>
      </w:pPr>
      <w:r w:rsidRPr="00930FF2">
        <w:rPr>
          <w:b/>
        </w:rPr>
        <w:t>Unit-II (2 Questions)</w:t>
      </w:r>
    </w:p>
    <w:p w:rsidR="00D2629F" w:rsidRPr="00930FF2" w:rsidRDefault="00D2629F" w:rsidP="00D2629F">
      <w:pPr>
        <w:jc w:val="both"/>
      </w:pPr>
      <w:r w:rsidRPr="00930FF2">
        <w:t>Generalized plane stress.  Airy stress function for plane strain problems.  General solutions of a Biharmonic equation using fourier transform and in terms of two analytic functions.  Stresses and displacements in terms of complex potentials.  Thick walled tube under external and internal pressures.   Rotating shaft.</w:t>
      </w:r>
    </w:p>
    <w:p w:rsidR="00D2629F" w:rsidRDefault="00D2629F" w:rsidP="00D2629F">
      <w:pPr>
        <w:jc w:val="center"/>
        <w:rPr>
          <w:b/>
        </w:rPr>
      </w:pPr>
    </w:p>
    <w:p w:rsidR="00D2629F" w:rsidRPr="00930FF2" w:rsidRDefault="00D2629F" w:rsidP="00D2629F">
      <w:pPr>
        <w:jc w:val="center"/>
        <w:rPr>
          <w:b/>
        </w:rPr>
      </w:pPr>
      <w:r w:rsidRPr="00930FF2">
        <w:rPr>
          <w:b/>
        </w:rPr>
        <w:t>Unit-III (2 Questions)</w:t>
      </w:r>
    </w:p>
    <w:p w:rsidR="00D2629F" w:rsidRPr="00930FF2" w:rsidRDefault="00D2629F" w:rsidP="00D2629F">
      <w:pPr>
        <w:jc w:val="both"/>
      </w:pPr>
      <w:r w:rsidRPr="00930FF2">
        <w:rPr>
          <w:bCs/>
        </w:rPr>
        <w:t>Simp</w:t>
      </w:r>
      <w:r w:rsidRPr="00930FF2">
        <w:t xml:space="preserve">le harmonic progressive waves, scalar wave equation and  its progressive type solutions, plane waves, cylindrical waves, spherical waves, stationary type solutions in Cartesian and cylindrical coordinates. </w:t>
      </w:r>
    </w:p>
    <w:p w:rsidR="00D2629F" w:rsidRPr="00930FF2" w:rsidRDefault="00D2629F" w:rsidP="00D2629F">
      <w:pPr>
        <w:jc w:val="both"/>
      </w:pPr>
      <w:r w:rsidRPr="00930FF2">
        <w:t xml:space="preserve">      Propagation of waves in an unbounded isotropic elastic solid.  P-, SV- and SH- waves.  Wave propagation in two-dimensions.  Elastic surface waves such as Rayleigh and Love waves.   </w:t>
      </w:r>
    </w:p>
    <w:p w:rsidR="00D2629F" w:rsidRPr="00930FF2" w:rsidRDefault="00D2629F" w:rsidP="00D2629F">
      <w:pPr>
        <w:jc w:val="center"/>
        <w:rPr>
          <w:b/>
        </w:rPr>
      </w:pPr>
      <w:r w:rsidRPr="00930FF2">
        <w:rPr>
          <w:b/>
        </w:rPr>
        <w:t>Unit-IV (2 Questions)</w:t>
      </w:r>
    </w:p>
    <w:p w:rsidR="00D2629F" w:rsidRPr="00930FF2" w:rsidRDefault="00D2629F" w:rsidP="00D2629F">
      <w:pPr>
        <w:jc w:val="both"/>
      </w:pPr>
      <w:r w:rsidRPr="00930FF2">
        <w:t xml:space="preserve"> Variational problem related to biharmonic equation.  Ritz method-one dimensional and two-dimensional cases, Galerkin methods and its applications to torsion of beams and deformation of plates,method of Kantorovich ,Trfftz methods and its application for upper bound, for the torsional rigidity of beam,Rafalson method for the biharmonic equation.</w:t>
      </w:r>
    </w:p>
    <w:p w:rsidR="00D2629F" w:rsidRPr="00930FF2" w:rsidRDefault="00D2629F" w:rsidP="00D2629F"/>
    <w:p w:rsidR="00D2629F" w:rsidRPr="00930FF2" w:rsidRDefault="00D2629F" w:rsidP="00D2629F">
      <w:pPr>
        <w:ind w:left="720" w:hanging="720"/>
        <w:jc w:val="both"/>
      </w:pPr>
      <w:r w:rsidRPr="00930FF2">
        <w:rPr>
          <w:b/>
        </w:rPr>
        <w:lastRenderedPageBreak/>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Heading2"/>
        <w:rPr>
          <w:rFonts w:ascii="Times New Roman" w:hAnsi="Times New Roman"/>
          <w:bCs w:val="0"/>
          <w:color w:val="auto"/>
          <w:sz w:val="24"/>
          <w:szCs w:val="24"/>
          <w:u w:val="single"/>
        </w:rPr>
      </w:pPr>
      <w:r w:rsidRPr="00930FF2">
        <w:rPr>
          <w:rFonts w:ascii="Times New Roman" w:hAnsi="Times New Roman"/>
          <w:bCs w:val="0"/>
          <w:color w:val="auto"/>
          <w:sz w:val="24"/>
          <w:szCs w:val="24"/>
          <w:u w:val="single"/>
        </w:rPr>
        <w:t xml:space="preserve">Books Recommended : </w:t>
      </w:r>
    </w:p>
    <w:tbl>
      <w:tblPr>
        <w:tblW w:w="8850" w:type="dxa"/>
        <w:tblLayout w:type="fixed"/>
        <w:tblLook w:val="04A0"/>
      </w:tblPr>
      <w:tblGrid>
        <w:gridCol w:w="8850"/>
      </w:tblGrid>
      <w:tr w:rsidR="00D2629F" w:rsidRPr="00930FF2" w:rsidTr="00865E65">
        <w:trPr>
          <w:cantSplit/>
        </w:trPr>
        <w:tc>
          <w:tcPr>
            <w:tcW w:w="8855" w:type="dxa"/>
            <w:hideMark/>
          </w:tcPr>
          <w:p w:rsidR="00D2629F" w:rsidRPr="00930FF2" w:rsidRDefault="00D2629F" w:rsidP="00865E65">
            <w:pPr>
              <w:ind w:left="720" w:hanging="720"/>
              <w:jc w:val="both"/>
            </w:pPr>
            <w:r w:rsidRPr="00930FF2">
              <w:t xml:space="preserve">1. </w:t>
            </w:r>
            <w:r w:rsidRPr="00930FF2">
              <w:tab/>
              <w:t xml:space="preserve">I.S. Sokolnikoff  - Mathematical Theory of Elasticity, Tata McGraw Hill Publishing Company Ltd., New Delhi, 1977. </w:t>
            </w:r>
          </w:p>
        </w:tc>
      </w:tr>
      <w:tr w:rsidR="00D2629F" w:rsidRPr="00930FF2" w:rsidTr="00865E65">
        <w:trPr>
          <w:cantSplit/>
        </w:trPr>
        <w:tc>
          <w:tcPr>
            <w:tcW w:w="8855" w:type="dxa"/>
            <w:hideMark/>
          </w:tcPr>
          <w:p w:rsidR="00D2629F" w:rsidRPr="00930FF2" w:rsidRDefault="00D2629F" w:rsidP="00865E65">
            <w:pPr>
              <w:ind w:left="720" w:hanging="720"/>
              <w:jc w:val="both"/>
            </w:pPr>
            <w:r w:rsidRPr="00930FF2">
              <w:t xml:space="preserve">2. </w:t>
            </w:r>
            <w:r w:rsidRPr="00930FF2">
              <w:tab/>
              <w:t xml:space="preserve">C.A.  Coulson -    Waves,Longman. </w:t>
            </w:r>
          </w:p>
        </w:tc>
      </w:tr>
      <w:tr w:rsidR="00D2629F" w:rsidRPr="00930FF2" w:rsidTr="00865E65">
        <w:trPr>
          <w:cantSplit/>
        </w:trPr>
        <w:tc>
          <w:tcPr>
            <w:tcW w:w="8855" w:type="dxa"/>
            <w:hideMark/>
          </w:tcPr>
          <w:p w:rsidR="00D2629F" w:rsidRPr="00930FF2" w:rsidRDefault="00D2629F" w:rsidP="00865E65">
            <w:pPr>
              <w:ind w:left="720" w:hanging="720"/>
              <w:jc w:val="both"/>
            </w:pPr>
            <w:r w:rsidRPr="00930FF2">
              <w:t xml:space="preserve">3. </w:t>
            </w:r>
            <w:r w:rsidRPr="00930FF2">
              <w:tab/>
              <w:t xml:space="preserve">Teodar M. Atanackovic and Ardeshiv Guran - Theory of Elasticity for Scientists and Engineers Birkhausev, Boston, 2000. </w:t>
            </w:r>
          </w:p>
          <w:p w:rsidR="00D2629F" w:rsidRPr="00930FF2" w:rsidRDefault="00D2629F" w:rsidP="00865E65">
            <w:pPr>
              <w:ind w:left="720" w:hanging="720"/>
              <w:jc w:val="both"/>
            </w:pPr>
            <w:r w:rsidRPr="00930FF2">
              <w:t>4.        A.S. Saada -  Elasticity: Theory and applications, Pergamon Press, New</w:t>
            </w:r>
          </w:p>
          <w:p w:rsidR="00D2629F" w:rsidRPr="00930FF2" w:rsidRDefault="00D2629F" w:rsidP="00865E65">
            <w:pPr>
              <w:jc w:val="both"/>
            </w:pPr>
            <w:r w:rsidRPr="00930FF2">
              <w:t xml:space="preserve">           York.</w:t>
            </w:r>
          </w:p>
        </w:tc>
      </w:tr>
      <w:tr w:rsidR="00D2629F" w:rsidRPr="00930FF2" w:rsidTr="00865E65">
        <w:trPr>
          <w:cantSplit/>
        </w:trPr>
        <w:tc>
          <w:tcPr>
            <w:tcW w:w="8855" w:type="dxa"/>
          </w:tcPr>
          <w:p w:rsidR="00D2629F" w:rsidRPr="00930FF2" w:rsidRDefault="00D2629F" w:rsidP="00865E65">
            <w:pPr>
              <w:ind w:left="720" w:hanging="720"/>
              <w:jc w:val="both"/>
            </w:pPr>
            <w:r w:rsidRPr="00930FF2">
              <w:t>5.        A. Udias - Principles of Seismology,Cambridge University Press,1999.</w:t>
            </w:r>
          </w:p>
          <w:p w:rsidR="00D2629F" w:rsidRPr="00930FF2" w:rsidRDefault="00D2629F" w:rsidP="00865E65">
            <w:pPr>
              <w:ind w:left="720" w:hanging="720"/>
              <w:jc w:val="both"/>
              <w:rPr>
                <w:bCs/>
              </w:rPr>
            </w:pPr>
            <w:r w:rsidRPr="00930FF2">
              <w:rPr>
                <w:bCs/>
              </w:rPr>
              <w:t>6.        P.M. Sheare r-I ntroduction to Seismology, Cambridge University Press,1999</w:t>
            </w:r>
          </w:p>
          <w:p w:rsidR="00D2629F" w:rsidRPr="00930FF2" w:rsidRDefault="00D2629F" w:rsidP="00865E65">
            <w:pPr>
              <w:ind w:left="720" w:hanging="720"/>
              <w:jc w:val="both"/>
              <w:rPr>
                <w:bCs/>
              </w:rPr>
            </w:pPr>
            <w:r w:rsidRPr="00930FF2">
              <w:rPr>
                <w:bCs/>
              </w:rPr>
              <w:t>7.        Mal A.K. and S.J. Singh - Deformation of Elastic Solids,Printice-Hall.</w:t>
            </w:r>
          </w:p>
          <w:p w:rsidR="00D2629F" w:rsidRPr="00930FF2" w:rsidRDefault="00D2629F" w:rsidP="00865E65">
            <w:pPr>
              <w:ind w:left="720" w:hanging="720"/>
              <w:jc w:val="both"/>
              <w:rPr>
                <w:bCs/>
              </w:rPr>
            </w:pPr>
            <w:r w:rsidRPr="00930FF2">
              <w:rPr>
                <w:bCs/>
              </w:rPr>
              <w:t>8.        Allan F. Bowen - Applied Mechanics of Solids,C R C Press,NY,2010</w:t>
            </w:r>
          </w:p>
          <w:p w:rsidR="00D2629F" w:rsidRPr="00930FF2" w:rsidRDefault="00D2629F" w:rsidP="00865E65">
            <w:pPr>
              <w:jc w:val="both"/>
            </w:pPr>
          </w:p>
        </w:tc>
      </w:tr>
      <w:tr w:rsidR="00D2629F" w:rsidRPr="00930FF2" w:rsidTr="00865E65">
        <w:trPr>
          <w:cantSplit/>
        </w:trPr>
        <w:tc>
          <w:tcPr>
            <w:tcW w:w="8855" w:type="dxa"/>
          </w:tcPr>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Default="00D2629F" w:rsidP="00865E65">
            <w:pPr>
              <w:ind w:left="720" w:hanging="720"/>
              <w:jc w:val="both"/>
            </w:pPr>
          </w:p>
          <w:p w:rsidR="00D2629F" w:rsidRPr="00930FF2" w:rsidRDefault="00D2629F" w:rsidP="00865E65">
            <w:pPr>
              <w:ind w:left="720" w:hanging="720"/>
              <w:jc w:val="both"/>
            </w:pPr>
          </w:p>
        </w:tc>
      </w:tr>
    </w:tbl>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523 :Harmonic Analysi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pStyle w:val="ListParagraph"/>
        <w:rPr>
          <w:b/>
          <w:lang w:val="en-IN"/>
        </w:rPr>
      </w:pPr>
    </w:p>
    <w:p w:rsidR="00D2629F" w:rsidRPr="00930FF2" w:rsidRDefault="00D2629F" w:rsidP="00D2629F">
      <w:pPr>
        <w:rPr>
          <w:b/>
          <w:u w:val="single"/>
          <w:lang w:val="en-IN"/>
        </w:rPr>
      </w:pPr>
      <w:r>
        <w:rPr>
          <w:b/>
          <w:u w:val="single"/>
          <w:lang w:val="en-IN"/>
        </w:rPr>
        <w:t>Course Outcomes</w:t>
      </w:r>
    </w:p>
    <w:p w:rsidR="00D2629F" w:rsidRPr="00930FF2" w:rsidRDefault="00D2629F" w:rsidP="00D2629F">
      <w:pPr>
        <w:rPr>
          <w:lang w:val="en-IN"/>
        </w:rPr>
      </w:pPr>
      <w:r w:rsidRPr="00930FF2">
        <w:rPr>
          <w:lang w:val="en-IN"/>
        </w:rPr>
        <w:t xml:space="preserve">Students would be able to: </w:t>
      </w:r>
    </w:p>
    <w:p w:rsidR="00D2629F" w:rsidRPr="00971376" w:rsidRDefault="00971376" w:rsidP="00971376">
      <w:pPr>
        <w:autoSpaceDE w:val="0"/>
        <w:autoSpaceDN w:val="0"/>
        <w:adjustRightInd w:val="0"/>
        <w:ind w:left="720" w:hanging="720"/>
        <w:jc w:val="both"/>
        <w:rPr>
          <w:lang w:val="en-IN"/>
        </w:rPr>
      </w:pPr>
      <w:r w:rsidRPr="00971376">
        <w:rPr>
          <w:b/>
          <w:lang w:val="en-IN"/>
        </w:rPr>
        <w:t>CO1</w:t>
      </w:r>
      <w:r>
        <w:rPr>
          <w:b/>
          <w:lang w:val="en-IN"/>
        </w:rPr>
        <w:tab/>
      </w:r>
      <w:r w:rsidR="00D2629F" w:rsidRPr="00971376">
        <w:rPr>
          <w:lang w:val="en-IN"/>
        </w:rPr>
        <w:t>Understand Fourier series, Fourier transformations, Fourier Stieltjes coefficients and Herglotz's theorem.</w:t>
      </w:r>
    </w:p>
    <w:p w:rsidR="00D2629F" w:rsidRPr="00971376" w:rsidRDefault="00971376" w:rsidP="00971376">
      <w:pPr>
        <w:autoSpaceDE w:val="0"/>
        <w:autoSpaceDN w:val="0"/>
        <w:adjustRightInd w:val="0"/>
        <w:ind w:left="720" w:hanging="720"/>
        <w:jc w:val="both"/>
        <w:rPr>
          <w:lang w:val="en-IN"/>
        </w:rPr>
      </w:pPr>
      <w:r w:rsidRPr="00971376">
        <w:rPr>
          <w:b/>
          <w:lang w:val="en-IN"/>
        </w:rPr>
        <w:t>CO2</w:t>
      </w:r>
      <w:r>
        <w:rPr>
          <w:b/>
          <w:lang w:val="en-IN"/>
        </w:rPr>
        <w:tab/>
      </w:r>
      <w:r w:rsidR="00D2629F" w:rsidRPr="00971376">
        <w:rPr>
          <w:lang w:val="en-IN"/>
        </w:rPr>
        <w:t>Learn about summability, pointwise summability, Minkowski's theorem and the Plancherel theorem.</w:t>
      </w:r>
    </w:p>
    <w:p w:rsidR="00D2629F" w:rsidRPr="00971376" w:rsidRDefault="00971376" w:rsidP="00971376">
      <w:pPr>
        <w:autoSpaceDE w:val="0"/>
        <w:autoSpaceDN w:val="0"/>
        <w:adjustRightInd w:val="0"/>
        <w:ind w:left="720" w:hanging="720"/>
        <w:jc w:val="both"/>
        <w:rPr>
          <w:lang w:val="en-IN"/>
        </w:rPr>
      </w:pPr>
      <w:r w:rsidRPr="00971376">
        <w:rPr>
          <w:b/>
          <w:lang w:val="en-IN"/>
        </w:rPr>
        <w:t>CO3</w:t>
      </w:r>
      <w:r>
        <w:rPr>
          <w:b/>
          <w:lang w:val="en-IN"/>
        </w:rPr>
        <w:tab/>
      </w:r>
      <w:r w:rsidR="00D2629F" w:rsidRPr="00971376">
        <w:rPr>
          <w:lang w:val="en-IN"/>
        </w:rPr>
        <w:t>Familiar with Poisson summation formula, finite cyclic groups and Gaussian's sums.</w:t>
      </w:r>
    </w:p>
    <w:p w:rsidR="00D2629F" w:rsidRPr="00971376" w:rsidRDefault="00971376" w:rsidP="00971376">
      <w:pPr>
        <w:autoSpaceDE w:val="0"/>
        <w:autoSpaceDN w:val="0"/>
        <w:adjustRightInd w:val="0"/>
        <w:ind w:left="720" w:hanging="720"/>
        <w:jc w:val="both"/>
        <w:rPr>
          <w:lang w:val="en-IN"/>
        </w:rPr>
      </w:pPr>
      <w:r w:rsidRPr="00971376">
        <w:rPr>
          <w:b/>
          <w:lang w:val="en-IN"/>
        </w:rPr>
        <w:t>CO4</w:t>
      </w:r>
      <w:r>
        <w:rPr>
          <w:b/>
          <w:lang w:val="en-IN"/>
        </w:rPr>
        <w:tab/>
      </w:r>
      <w:r w:rsidR="00D2629F" w:rsidRPr="00971376">
        <w:rPr>
          <w:lang w:val="en-IN"/>
        </w:rPr>
        <w:t>Demonstrate theorem of Hardy and Littlewood, Hilbert's inequality and Hardy spaces on the line.</w:t>
      </w:r>
    </w:p>
    <w:p w:rsidR="00D2629F" w:rsidRPr="00971376" w:rsidRDefault="00971376" w:rsidP="00971376">
      <w:pPr>
        <w:autoSpaceDE w:val="0"/>
        <w:autoSpaceDN w:val="0"/>
        <w:adjustRightInd w:val="0"/>
        <w:ind w:left="720" w:hanging="720"/>
        <w:jc w:val="both"/>
        <w:rPr>
          <w:lang w:val="en-IN"/>
        </w:rPr>
      </w:pPr>
      <w:r w:rsidRPr="00971376">
        <w:rPr>
          <w:b/>
          <w:lang w:val="en-IN"/>
        </w:rPr>
        <w:t>CO5</w:t>
      </w:r>
      <w:r>
        <w:rPr>
          <w:b/>
          <w:lang w:val="en-IN"/>
        </w:rPr>
        <w:tab/>
      </w:r>
      <w:r w:rsidR="00D2629F" w:rsidRPr="00971376">
        <w:rPr>
          <w:lang w:val="en-IN"/>
        </w:rPr>
        <w:t>Describe the conjugate function as a singular integral, maximal functions, Rademacher functions and absolute Fourier multipliers.</w:t>
      </w:r>
    </w:p>
    <w:p w:rsidR="00D2629F" w:rsidRPr="00851868" w:rsidRDefault="00D2629F" w:rsidP="00971376">
      <w:pPr>
        <w:jc w:val="both"/>
        <w:rPr>
          <w:b/>
        </w:rPr>
      </w:pPr>
    </w:p>
    <w:p w:rsidR="00D2629F" w:rsidRDefault="00D2629F" w:rsidP="00D2629F">
      <w:pPr>
        <w:jc w:val="center"/>
        <w:rPr>
          <w:b/>
        </w:rPr>
      </w:pPr>
      <w:r>
        <w:rPr>
          <w:b/>
        </w:rPr>
        <w:t>Section</w:t>
      </w:r>
      <w:r w:rsidRPr="00851868">
        <w:rPr>
          <w:b/>
        </w:rPr>
        <w:t>-I</w:t>
      </w:r>
      <w:r>
        <w:rPr>
          <w:b/>
        </w:rPr>
        <w:t xml:space="preserve"> </w:t>
      </w:r>
      <w:r w:rsidRPr="00CA0FAE">
        <w:rPr>
          <w:b/>
        </w:rPr>
        <w:t>(2 Questions)</w:t>
      </w:r>
    </w:p>
    <w:p w:rsidR="00D2629F" w:rsidRPr="00E16F0F" w:rsidRDefault="00D2629F" w:rsidP="00D2629F">
      <w:pPr>
        <w:jc w:val="both"/>
        <w:rPr>
          <w:rFonts w:eastAsia="Calibri"/>
          <w:lang w:val="en-IN" w:eastAsia="en-IN"/>
        </w:rPr>
      </w:pPr>
      <w:r w:rsidRPr="00851868">
        <w:t xml:space="preserve"> </w:t>
      </w:r>
      <w:r w:rsidRPr="00851868">
        <w:tab/>
      </w:r>
      <w:r>
        <w:t xml:space="preserve">Fourier series and some special kernals, </w:t>
      </w:r>
      <w:r w:rsidRPr="00851868">
        <w:t>Fourier transforms and its properties, Convolution</w:t>
      </w:r>
      <w:r>
        <w:t xml:space="preserve"> theory</w:t>
      </w:r>
      <w:r w:rsidRPr="00851868">
        <w:t>, Approximate identities, Plancherel’s theorem</w:t>
      </w:r>
      <w:r>
        <w:t>,</w:t>
      </w:r>
      <w:r w:rsidRPr="00E16F0F">
        <w:t xml:space="preserve"> </w:t>
      </w:r>
      <w:r w:rsidRPr="00851868">
        <w:t>Harnack</w:t>
      </w:r>
      <w:r>
        <w:t>’s Theorem, Mean value property.</w:t>
      </w:r>
    </w:p>
    <w:p w:rsidR="00D2629F" w:rsidRPr="00851868" w:rsidRDefault="00D2629F" w:rsidP="00D2629F">
      <w:pPr>
        <w:jc w:val="center"/>
        <w:rPr>
          <w:b/>
        </w:rPr>
      </w:pPr>
      <w:r>
        <w:rPr>
          <w:b/>
        </w:rPr>
        <w:t>Section</w:t>
      </w:r>
      <w:r w:rsidRPr="00851868">
        <w:rPr>
          <w:b/>
        </w:rPr>
        <w:t xml:space="preserve"> -II</w:t>
      </w:r>
      <w:r>
        <w:rPr>
          <w:b/>
        </w:rPr>
        <w:t xml:space="preserve"> </w:t>
      </w:r>
      <w:r w:rsidRPr="00CA0FAE">
        <w:rPr>
          <w:b/>
        </w:rPr>
        <w:t>(2 Questions)</w:t>
      </w:r>
    </w:p>
    <w:p w:rsidR="00D2629F" w:rsidRDefault="00D2629F" w:rsidP="00D2629F">
      <w:pPr>
        <w:jc w:val="both"/>
      </w:pPr>
      <w:r w:rsidRPr="00851868">
        <w:tab/>
      </w:r>
      <w:r w:rsidRPr="00E16F0F">
        <w:rPr>
          <w:rFonts w:eastAsia="Calibri"/>
          <w:lang w:val="en-IN" w:eastAsia="en-IN"/>
        </w:rPr>
        <w:t xml:space="preserve">Summability of Fourier series, Fourier series of f </w:t>
      </w:r>
      <w:r>
        <w:rPr>
          <w:rFonts w:eastAsia="Calibri"/>
          <w:lang w:val="en-IN" w:eastAsia="en-IN"/>
        </w:rPr>
        <w:sym w:font="Symbol" w:char="F0CE"/>
      </w:r>
      <w:r>
        <w:rPr>
          <w:rFonts w:eastAsia="Calibri"/>
          <w:lang w:val="en-IN" w:eastAsia="en-IN"/>
        </w:rPr>
        <w:t xml:space="preserve"> </w:t>
      </w:r>
      <w:r w:rsidRPr="00E16F0F">
        <w:rPr>
          <w:rFonts w:eastAsia="Calibri"/>
          <w:lang w:val="en-IN" w:eastAsia="en-IN"/>
        </w:rPr>
        <w:t>L</w:t>
      </w:r>
      <w:r>
        <w:rPr>
          <w:rFonts w:eastAsia="Calibri"/>
          <w:vertAlign w:val="superscript"/>
          <w:lang w:val="en-IN" w:eastAsia="en-IN"/>
        </w:rPr>
        <w:t xml:space="preserve">2 </w:t>
      </w:r>
      <w:r w:rsidRPr="00E16F0F">
        <w:rPr>
          <w:rFonts w:eastAsia="Calibri"/>
          <w:lang w:val="en-IN" w:eastAsia="en-IN"/>
        </w:rPr>
        <w:t xml:space="preserve">(T), </w:t>
      </w:r>
      <w:r>
        <w:rPr>
          <w:rFonts w:eastAsia="Calibri"/>
          <w:lang w:val="en-IN" w:eastAsia="en-IN"/>
        </w:rPr>
        <w:t>Bessel's inequality</w:t>
      </w:r>
      <w:r w:rsidRPr="00E16F0F">
        <w:rPr>
          <w:rFonts w:eastAsia="Calibri"/>
          <w:lang w:val="en-IN" w:eastAsia="en-IN"/>
        </w:rPr>
        <w:t>, Riemann-Lebesgue lemma, Best approximation theorem, Parseval's Theorem,</w:t>
      </w:r>
      <w:r w:rsidRPr="00851868">
        <w:t xml:space="preserve"> Poisson integral of a measure, Bounda</w:t>
      </w:r>
      <w:r>
        <w:t>ry behavior of Poisson integrals</w:t>
      </w:r>
      <w:r w:rsidRPr="00851868">
        <w:t>, Maximal functions, Non-tangential limits.</w:t>
      </w:r>
    </w:p>
    <w:p w:rsidR="00D2629F" w:rsidRPr="00851868" w:rsidRDefault="00D2629F" w:rsidP="00D2629F">
      <w:pPr>
        <w:jc w:val="center"/>
        <w:rPr>
          <w:b/>
        </w:rPr>
      </w:pPr>
      <w:r>
        <w:rPr>
          <w:b/>
        </w:rPr>
        <w:t>Section</w:t>
      </w:r>
      <w:r w:rsidRPr="00851868">
        <w:rPr>
          <w:b/>
        </w:rPr>
        <w:t>-III</w:t>
      </w:r>
      <w:r>
        <w:rPr>
          <w:b/>
        </w:rPr>
        <w:t xml:space="preserve"> </w:t>
      </w:r>
      <w:r w:rsidRPr="00CA0FAE">
        <w:rPr>
          <w:b/>
        </w:rPr>
        <w:t>(2 Questions)</w:t>
      </w:r>
    </w:p>
    <w:p w:rsidR="00D2629F" w:rsidRDefault="00D2629F" w:rsidP="00D2629F">
      <w:pPr>
        <w:jc w:val="both"/>
      </w:pPr>
      <w:r w:rsidRPr="00851868">
        <w:tab/>
        <w:t xml:space="preserve">Subharmonic functions in upper half-plane, Hardy Spaces </w:t>
      </w:r>
      <m:oMath>
        <m:sSup>
          <m:sSupPr>
            <m:ctrlPr>
              <w:rPr>
                <w:rFonts w:ascii="Cambria Math" w:hAnsi="Cambria Math"/>
                <w:i/>
              </w:rPr>
            </m:ctrlPr>
          </m:sSupPr>
          <m:e>
            <m:r>
              <w:rPr>
                <w:rFonts w:ascii="Cambria Math" w:hAnsi="Cambria Math"/>
              </w:rPr>
              <m:t>H</m:t>
            </m:r>
          </m:e>
          <m:sup>
            <m:r>
              <w:rPr>
                <w:rFonts w:ascii="Cambria Math" w:hAnsi="Cambria Math"/>
              </w:rPr>
              <m:t>p</m:t>
            </m:r>
          </m:sup>
        </m:sSup>
      </m:oMath>
      <w:r w:rsidRPr="00851868">
        <w:t xml:space="preserve"> over the u</w:t>
      </w:r>
      <w:r>
        <w:t>nit disc</w:t>
      </w:r>
      <w:r w:rsidRPr="00851868">
        <w:t>,</w:t>
      </w:r>
      <w:r w:rsidRPr="00002E08">
        <w:t xml:space="preserve"> </w:t>
      </w:r>
      <m:oMath>
        <m:sSup>
          <m:sSupPr>
            <m:ctrlPr>
              <w:rPr>
                <w:rFonts w:ascii="Cambria Math" w:hAnsi="Cambria Math"/>
                <w:i/>
              </w:rPr>
            </m:ctrlPr>
          </m:sSupPr>
          <m:e>
            <m:r>
              <w:rPr>
                <w:rFonts w:ascii="Cambria Math" w:hAnsi="Cambria Math"/>
              </w:rPr>
              <m:t>H</m:t>
            </m:r>
          </m:e>
          <m:sup>
            <m:r>
              <w:rPr>
                <w:rFonts w:ascii="Cambria Math" w:hAnsi="Cambria Math"/>
              </w:rPr>
              <m:t>p</m:t>
            </m:r>
          </m:sup>
        </m:sSup>
      </m:oMath>
      <w:r w:rsidRPr="00851868">
        <w:t xml:space="preserve"> as a Banach space</w:t>
      </w:r>
      <w:r>
        <w:t>, Boundary behavior of</w:t>
      </w:r>
      <w:r w:rsidRPr="00E412AE">
        <w:t xml:space="preserve"> </w:t>
      </w:r>
      <w:r>
        <w:t xml:space="preserve">Hardy Space </w:t>
      </w:r>
      <w:r w:rsidRPr="00851868">
        <w:t>over the</w:t>
      </w:r>
      <w:r>
        <w:t xml:space="preserve"> </w:t>
      </w:r>
      <w:r w:rsidRPr="00851868">
        <w:t>upper half-plane</w:t>
      </w:r>
      <w:r>
        <w:t>,</w:t>
      </w:r>
      <w:r w:rsidRPr="00002E08">
        <w:t xml:space="preserve"> </w:t>
      </w:r>
      <w:r w:rsidRPr="00851868">
        <w:t>Canonical factorization</w:t>
      </w:r>
      <w:r>
        <w:t xml:space="preserve">,  </w:t>
      </w:r>
      <w:r w:rsidRPr="00851868">
        <w:t>Cauchy integral</w:t>
      </w:r>
      <w:r>
        <w:t xml:space="preserve">s , </w:t>
      </w:r>
      <w:r w:rsidRPr="00851868">
        <w:t>Paley- Wiener theorem</w:t>
      </w:r>
      <w:r>
        <w:t>.</w:t>
      </w:r>
    </w:p>
    <w:p w:rsidR="00D2629F" w:rsidRDefault="00D2629F" w:rsidP="00D2629F">
      <w:pPr>
        <w:jc w:val="both"/>
      </w:pPr>
    </w:p>
    <w:p w:rsidR="00D2629F" w:rsidRPr="00851868" w:rsidRDefault="00D2629F" w:rsidP="00D2629F">
      <w:pPr>
        <w:jc w:val="center"/>
        <w:rPr>
          <w:b/>
        </w:rPr>
      </w:pPr>
      <w:r>
        <w:rPr>
          <w:b/>
        </w:rPr>
        <w:t>Section</w:t>
      </w:r>
      <w:r w:rsidRPr="00851868">
        <w:rPr>
          <w:b/>
        </w:rPr>
        <w:t>–IV</w:t>
      </w:r>
      <w:r>
        <w:rPr>
          <w:b/>
        </w:rPr>
        <w:t xml:space="preserve"> </w:t>
      </w:r>
      <w:r w:rsidRPr="00CA0FAE">
        <w:rPr>
          <w:b/>
        </w:rPr>
        <w:t>(2 Questions)</w:t>
      </w:r>
    </w:p>
    <w:p w:rsidR="00D2629F" w:rsidRDefault="00D2629F" w:rsidP="00D2629F">
      <w:pPr>
        <w:jc w:val="both"/>
      </w:pPr>
      <w:r>
        <w:tab/>
      </w:r>
      <w:r w:rsidRPr="00851868">
        <w:t>Blaschke product and its properties, Theorem of F and M Riesz, Inner and outer functions.Trig</w:t>
      </w:r>
      <w:r>
        <w:t>o</w:t>
      </w:r>
      <w:r w:rsidRPr="00851868">
        <w:t>nometric Series, Conjugate Functions, Theorem of M. Riesz, Kolomogrov Theorem, Zygmund Theorem, Hardy- Littlewood Theorem.</w:t>
      </w:r>
    </w:p>
    <w:p w:rsidR="00D2629F" w:rsidRPr="00851868" w:rsidRDefault="00D2629F" w:rsidP="00D2629F">
      <w:pPr>
        <w:jc w:val="both"/>
      </w:pPr>
    </w:p>
    <w:p w:rsidR="00D2629F" w:rsidRPr="00F235B3" w:rsidRDefault="00D2629F" w:rsidP="00D2629F">
      <w:pPr>
        <w:autoSpaceDE w:val="0"/>
        <w:autoSpaceDN w:val="0"/>
        <w:adjustRightInd w:val="0"/>
        <w:jc w:val="both"/>
        <w:rPr>
          <w:b/>
        </w:rPr>
      </w:pPr>
      <w:r w:rsidRPr="00136B75">
        <w:rPr>
          <w:b/>
        </w:rPr>
        <w:t xml:space="preserve">Note : </w:t>
      </w:r>
      <w:r w:rsidRPr="00F235B3">
        <w:rPr>
          <w:rFonts w:eastAsia="Calibri"/>
          <w:lang w:val="en-IN" w:eastAsia="en-IN"/>
        </w:rPr>
        <w:t xml:space="preserve">The question paper of each course will consist of </w:t>
      </w:r>
      <w:r w:rsidRPr="00F235B3">
        <w:rPr>
          <w:rFonts w:eastAsia="Calibri"/>
          <w:b/>
          <w:bCs/>
          <w:lang w:val="en-IN" w:eastAsia="en-IN"/>
        </w:rPr>
        <w:t xml:space="preserve">five </w:t>
      </w:r>
      <w:r w:rsidRPr="00F235B3">
        <w:rPr>
          <w:rFonts w:eastAsia="Calibri"/>
          <w:lang w:val="en-IN" w:eastAsia="en-IN"/>
        </w:rPr>
        <w:t xml:space="preserve">Sections. Each of the sections </w:t>
      </w:r>
      <w:r w:rsidRPr="00F235B3">
        <w:rPr>
          <w:rFonts w:eastAsia="Calibri"/>
          <w:b/>
          <w:bCs/>
          <w:lang w:val="en-IN" w:eastAsia="en-IN"/>
        </w:rPr>
        <w:t xml:space="preserve">I to IV </w:t>
      </w:r>
      <w:r w:rsidRPr="00F235B3">
        <w:rPr>
          <w:rFonts w:eastAsia="Calibri"/>
          <w:lang w:val="en-IN" w:eastAsia="en-IN"/>
        </w:rPr>
        <w:t xml:space="preserve">will contain </w:t>
      </w:r>
      <w:r w:rsidRPr="00F235B3">
        <w:rPr>
          <w:rFonts w:eastAsia="Calibri"/>
          <w:b/>
          <w:bCs/>
          <w:lang w:val="en-IN" w:eastAsia="en-IN"/>
        </w:rPr>
        <w:t xml:space="preserve">two </w:t>
      </w:r>
      <w:r w:rsidRPr="00F235B3">
        <w:rPr>
          <w:rFonts w:eastAsia="Calibri"/>
          <w:lang w:val="en-IN" w:eastAsia="en-IN"/>
        </w:rPr>
        <w:t xml:space="preserve">questions and the students shall be asked to attempt </w:t>
      </w:r>
      <w:r w:rsidRPr="00F235B3">
        <w:rPr>
          <w:rFonts w:eastAsia="Calibri"/>
          <w:b/>
          <w:bCs/>
          <w:lang w:val="en-IN" w:eastAsia="en-IN"/>
        </w:rPr>
        <w:t xml:space="preserve">one </w:t>
      </w:r>
      <w:r w:rsidRPr="00F235B3">
        <w:rPr>
          <w:rFonts w:eastAsia="Calibri"/>
          <w:lang w:val="en-IN" w:eastAsia="en-IN"/>
        </w:rPr>
        <w:t xml:space="preserve">question from each. </w:t>
      </w:r>
      <w:r w:rsidRPr="00F235B3">
        <w:rPr>
          <w:rFonts w:eastAsia="Calibri"/>
          <w:b/>
          <w:bCs/>
          <w:lang w:val="en-IN" w:eastAsia="en-IN"/>
        </w:rPr>
        <w:t xml:space="preserve">Section-V </w:t>
      </w:r>
      <w:r w:rsidRPr="00F235B3">
        <w:rPr>
          <w:rFonts w:eastAsia="Calibri"/>
          <w:lang w:val="en-IN" w:eastAsia="en-IN"/>
        </w:rPr>
        <w:t xml:space="preserve">shall be </w:t>
      </w:r>
      <w:r w:rsidRPr="00F235B3">
        <w:rPr>
          <w:rFonts w:eastAsia="Calibri"/>
          <w:b/>
          <w:bCs/>
          <w:lang w:val="en-IN" w:eastAsia="en-IN"/>
        </w:rPr>
        <w:t xml:space="preserve">compulsory </w:t>
      </w:r>
      <w:r w:rsidRPr="00F235B3">
        <w:rPr>
          <w:rFonts w:eastAsia="Calibri"/>
          <w:lang w:val="en-IN" w:eastAsia="en-IN"/>
        </w:rPr>
        <w:t xml:space="preserve">and will contain </w:t>
      </w:r>
      <w:r w:rsidRPr="00F235B3">
        <w:rPr>
          <w:rFonts w:eastAsia="Calibri"/>
          <w:b/>
          <w:bCs/>
          <w:lang w:val="en-IN" w:eastAsia="en-IN"/>
        </w:rPr>
        <w:t xml:space="preserve">eight </w:t>
      </w:r>
      <w:r w:rsidRPr="00F235B3">
        <w:rPr>
          <w:rFonts w:eastAsia="Calibri"/>
          <w:lang w:val="en-IN" w:eastAsia="en-IN"/>
        </w:rPr>
        <w:t xml:space="preserve">short answer type questions without any internal choice covering the </w:t>
      </w:r>
      <w:smartTag w:uri="schemas-ifinger-com/smarttag" w:element="data">
        <w:smartTagPr>
          <w:attr w:name="CONTEXT" w:val="Note : The question paper  will consist of five units. Each of the first four units will contain two questions ??????????????????????????????????????????????????????????????????????????????????????????????????????????????????????????????? and the students shall be asked to attempt one question from each unit. Unit five shall be compulsory and shall contain eight to ten short answer type questions without any internal choice covering the entire syllabus.&#10;"/>
          <w:attr w:name="STARTPOS" w:val="442"/>
          <w:attr w:name="LANGUAGE" w:val="0"/>
        </w:smartTagPr>
        <w:r w:rsidRPr="00F235B3">
          <w:t>entire</w:t>
        </w:r>
      </w:smartTag>
      <w:r w:rsidRPr="00F235B3">
        <w:t xml:space="preserve"> </w:t>
      </w:r>
      <w:smartTag w:uri="schemas-ifinger-com/smarttag" w:element="data">
        <w:smartTagPr>
          <w:attr w:name="CONTEXT" w:val="Note : The question paper  will consist of five units. Each of the first four units will contain two questions from unit I , II , III , IV respectively and the students shall be asked to attempt one question from each unit. Unit five contain eight to ten short answer type questions without any internal choice covering the entire syllabus ???????????????????????????????????????????????????????????????????????????????????????????????????????????????????????????????.&#10;"/>
          <w:attr w:name="STARTPOS" w:val="332"/>
          <w:attr w:name="LANGUAGE" w:val="0"/>
        </w:smartTagPr>
        <w:r w:rsidRPr="00F235B3">
          <w:t>syllabus.</w:t>
        </w:r>
      </w:smartTag>
    </w:p>
    <w:p w:rsidR="00D2629F" w:rsidRPr="00F235B3" w:rsidRDefault="00D2629F" w:rsidP="00D2629F">
      <w:pPr>
        <w:jc w:val="both"/>
        <w:rPr>
          <w:b/>
        </w:rPr>
      </w:pPr>
    </w:p>
    <w:p w:rsidR="00D2629F" w:rsidRPr="00F235B3" w:rsidRDefault="00D2629F" w:rsidP="00D2629F">
      <w:pPr>
        <w:jc w:val="both"/>
      </w:pPr>
      <w:r w:rsidRPr="00F235B3">
        <w:rPr>
          <w:b/>
        </w:rPr>
        <w:t>Books Recommended</w:t>
      </w:r>
      <w:r w:rsidRPr="00F235B3">
        <w:t>:</w:t>
      </w:r>
    </w:p>
    <w:p w:rsidR="00D2629F" w:rsidRPr="00F235B3" w:rsidRDefault="00D2629F" w:rsidP="00D2629F">
      <w:pPr>
        <w:jc w:val="both"/>
      </w:pPr>
      <w:r w:rsidRPr="00F235B3">
        <w:t xml:space="preserve">1. Peter L. Duren : Theory of </w:t>
      </w:r>
      <m:oMath>
        <m:sSup>
          <m:sSupPr>
            <m:ctrlPr>
              <w:rPr>
                <w:rFonts w:ascii="Cambria Math" w:hAnsi="Cambria Math"/>
                <w:i/>
              </w:rPr>
            </m:ctrlPr>
          </m:sSupPr>
          <m:e>
            <m:r>
              <w:rPr>
                <w:rFonts w:ascii="Cambria Math" w:hAnsi="Cambria Math"/>
              </w:rPr>
              <m:t>H</m:t>
            </m:r>
          </m:e>
          <m:sup>
            <m:r>
              <w:rPr>
                <w:rFonts w:ascii="Cambria Math" w:hAnsi="Cambria Math"/>
              </w:rPr>
              <m:t>p</m:t>
            </m:r>
          </m:sup>
        </m:sSup>
      </m:oMath>
      <w:r w:rsidRPr="00F235B3">
        <w:t xml:space="preserve"> Spaces, Academic Press.</w:t>
      </w:r>
    </w:p>
    <w:p w:rsidR="00D2629F" w:rsidRPr="00F235B3" w:rsidRDefault="00D2629F" w:rsidP="00D2629F">
      <w:pPr>
        <w:jc w:val="both"/>
      </w:pPr>
      <w:r w:rsidRPr="00F235B3">
        <w:t xml:space="preserve">2. Walter Rudin : Real and Complex Analysis, Third Edition, Mc Graw Hill Book Co. </w:t>
      </w:r>
    </w:p>
    <w:p w:rsidR="00D2629F" w:rsidRPr="00F235B3" w:rsidRDefault="00D2629F" w:rsidP="00D2629F">
      <w:pPr>
        <w:jc w:val="both"/>
      </w:pPr>
      <w:r w:rsidRPr="00F235B3">
        <w:t>3. J.B. Carnett : Bounded Analysis Functions, Academic Press.</w:t>
      </w:r>
    </w:p>
    <w:p w:rsidR="00D2629F" w:rsidRPr="00F235B3" w:rsidRDefault="00D2629F" w:rsidP="00D2629F">
      <w:pPr>
        <w:jc w:val="both"/>
      </w:pPr>
      <w:r w:rsidRPr="00F235B3">
        <w:t>4.Y. Katznelson : An Introduction to Harmonic Analysis, John Wiley, 1968.</w:t>
      </w:r>
    </w:p>
    <w:p w:rsidR="00D2629F" w:rsidRPr="00F235B3" w:rsidRDefault="00D2629F" w:rsidP="00D2629F">
      <w:pPr>
        <w:jc w:val="both"/>
      </w:pPr>
      <w:r w:rsidRPr="00F235B3">
        <w:t>5. R. Lasser : Introduction to  Fourier Series, Marcel Dekker.</w:t>
      </w:r>
    </w:p>
    <w:p w:rsidR="00D2629F" w:rsidRPr="00F235B3" w:rsidRDefault="00D2629F" w:rsidP="00D2629F">
      <w:pPr>
        <w:jc w:val="both"/>
      </w:pPr>
      <w:r w:rsidRPr="00F235B3">
        <w:lastRenderedPageBreak/>
        <w:t>6. K. Hoffman : Banach Spaces of Analytic Functions, New York.</w:t>
      </w:r>
    </w:p>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Pr="00F235B3" w:rsidRDefault="00D2629F" w:rsidP="00D2629F"/>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bCs/>
        </w:rPr>
      </w:pPr>
      <w:r w:rsidRPr="00930FF2">
        <w:rPr>
          <w:b/>
        </w:rPr>
        <w:t>12MHM524 : C</w:t>
      </w:r>
      <w:r w:rsidRPr="00930FF2">
        <w:rPr>
          <w:b/>
          <w:vertAlign w:val="subscript"/>
        </w:rPr>
        <w:t xml:space="preserve">1 </w:t>
      </w:r>
      <w:r w:rsidRPr="00930FF2">
        <w:rPr>
          <w:b/>
        </w:rPr>
        <w:t>:</w:t>
      </w:r>
      <w:r w:rsidRPr="00930FF2">
        <w:rPr>
          <w:b/>
          <w:bCs/>
        </w:rPr>
        <w:t>Algebraic Number Theory</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ind w:left="-388"/>
      </w:pPr>
    </w:p>
    <w:p w:rsidR="00D2629F" w:rsidRPr="00930FF2" w:rsidRDefault="00D2629F" w:rsidP="00D2629F">
      <w:pPr>
        <w:autoSpaceDE w:val="0"/>
        <w:autoSpaceDN w:val="0"/>
        <w:adjustRightInd w:val="0"/>
        <w:rPr>
          <w:b/>
          <w:u w:val="single"/>
        </w:rPr>
      </w:pPr>
      <w:r>
        <w:rPr>
          <w:b/>
          <w:u w:val="single"/>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78"/>
        </w:numPr>
        <w:spacing w:after="200"/>
        <w:ind w:hanging="630"/>
        <w:jc w:val="both"/>
      </w:pPr>
      <w:r w:rsidRPr="00930FF2">
        <w:t>Learn the arithmetic of algebraic number fields.</w:t>
      </w:r>
    </w:p>
    <w:p w:rsidR="00D2629F" w:rsidRPr="00930FF2" w:rsidRDefault="00D2629F" w:rsidP="00F1526E">
      <w:pPr>
        <w:pStyle w:val="ListParagraph"/>
        <w:numPr>
          <w:ilvl w:val="0"/>
          <w:numId w:val="78"/>
        </w:numPr>
        <w:spacing w:after="200"/>
        <w:ind w:hanging="630"/>
        <w:jc w:val="both"/>
      </w:pPr>
      <w:r w:rsidRPr="00930FF2">
        <w:t>Prove theorems for integral bases and unique factorization into ideals.</w:t>
      </w:r>
    </w:p>
    <w:p w:rsidR="00D2629F" w:rsidRPr="00930FF2" w:rsidRDefault="00D2629F" w:rsidP="00F1526E">
      <w:pPr>
        <w:pStyle w:val="ListParagraph"/>
        <w:numPr>
          <w:ilvl w:val="0"/>
          <w:numId w:val="78"/>
        </w:numPr>
        <w:spacing w:after="200"/>
        <w:ind w:hanging="630"/>
        <w:jc w:val="both"/>
      </w:pPr>
      <w:r w:rsidRPr="00930FF2">
        <w:t>Factorize an algebraic integer into irreducibles.</w:t>
      </w:r>
    </w:p>
    <w:p w:rsidR="00D2629F" w:rsidRPr="00930FF2" w:rsidRDefault="00D2629F" w:rsidP="00F1526E">
      <w:pPr>
        <w:pStyle w:val="ListParagraph"/>
        <w:numPr>
          <w:ilvl w:val="0"/>
          <w:numId w:val="78"/>
        </w:numPr>
        <w:spacing w:after="200"/>
        <w:ind w:hanging="630"/>
        <w:jc w:val="both"/>
      </w:pPr>
      <w:r w:rsidRPr="00930FF2">
        <w:t>Obtain the ideals of an algebraic number ring.</w:t>
      </w:r>
    </w:p>
    <w:p w:rsidR="00D2629F" w:rsidRPr="00930FF2" w:rsidRDefault="00D2629F" w:rsidP="00F1526E">
      <w:pPr>
        <w:pStyle w:val="ListParagraph"/>
        <w:numPr>
          <w:ilvl w:val="0"/>
          <w:numId w:val="78"/>
        </w:numPr>
        <w:spacing w:after="200"/>
        <w:ind w:hanging="630"/>
        <w:jc w:val="both"/>
      </w:pPr>
      <w:r w:rsidRPr="00930FF2">
        <w:t>Understand ramified and unramified extensions and their related results.</w:t>
      </w:r>
    </w:p>
    <w:p w:rsidR="00D2629F" w:rsidRPr="00930FF2" w:rsidRDefault="00D2629F" w:rsidP="00D2629F"/>
    <w:p w:rsidR="00D2629F" w:rsidRPr="00930FF2" w:rsidRDefault="00D2629F" w:rsidP="00D2629F">
      <w:pPr>
        <w:jc w:val="center"/>
      </w:pPr>
      <w:r w:rsidRPr="00930FF2">
        <w:rPr>
          <w:b/>
          <w:bCs/>
        </w:rPr>
        <w:t>Unit -I (2 Questions)</w:t>
      </w:r>
    </w:p>
    <w:p w:rsidR="00D2629F" w:rsidRPr="00930FF2" w:rsidRDefault="00D2629F" w:rsidP="00D2629F">
      <w:pPr>
        <w:jc w:val="both"/>
      </w:pPr>
      <w:r w:rsidRPr="00930FF2">
        <w:rPr>
          <w:b/>
          <w:bCs/>
        </w:rPr>
        <w:t xml:space="preserve">Algebraic Number and Integers </w:t>
      </w:r>
      <w:r w:rsidRPr="00930FF2">
        <w:t>  : Gaussian integers and its properties.   Primes and fundamental theorem in the ring of Gaussian integers.  Integers and fundamental theorem in Q(</w:t>
      </w:r>
      <w:r w:rsidRPr="00930FF2">
        <w:sym w:font="Symbol" w:char="0077"/>
      </w:r>
      <w:r w:rsidRPr="00930FF2">
        <w:t xml:space="preserve">) where </w:t>
      </w:r>
      <w:r w:rsidRPr="00930FF2">
        <w:sym w:font="Symbol" w:char="0077"/>
      </w:r>
      <w:r w:rsidRPr="00930FF2">
        <w:rPr>
          <w:vertAlign w:val="superscript"/>
        </w:rPr>
        <w:t>3</w:t>
      </w:r>
      <w:r w:rsidRPr="00930FF2">
        <w:t xml:space="preserve"> =  1. Algebraic fields.  Primitive polynomials.  The general quadratic field Q(</w:t>
      </w:r>
      <w:r w:rsidRPr="00930FF2">
        <w:sym w:font="Symbol" w:char="00D6"/>
      </w:r>
      <w:r w:rsidRPr="00930FF2">
        <w:t>m), Units of Q(</w:t>
      </w:r>
      <w:r w:rsidRPr="00930FF2">
        <w:sym w:font="Symbol" w:char="00D6"/>
      </w:r>
      <w:r w:rsidRPr="00930FF2">
        <w:t>2).   Fields in which fundamental theorem is false.  Real and complex Euclidean fields.  Fermat'’ theorem i the ring of Gaussian integers.  Primes of Q(</w:t>
      </w:r>
      <w:r w:rsidRPr="00930FF2">
        <w:sym w:font="Symbol" w:char="00D6"/>
      </w:r>
      <w:r w:rsidRPr="00930FF2">
        <w:t>2) and Q(</w:t>
      </w:r>
      <w:r w:rsidRPr="00930FF2">
        <w:sym w:font="Symbol" w:char="00D6"/>
      </w:r>
      <w:r w:rsidRPr="00930FF2">
        <w:t>5). (Relevant sections of Recommended Book at Sr. No. 2).</w:t>
      </w:r>
    </w:p>
    <w:p w:rsidR="00D2629F" w:rsidRPr="00930FF2" w:rsidRDefault="00D2629F" w:rsidP="00D2629F">
      <w:pPr>
        <w:jc w:val="center"/>
      </w:pPr>
      <w:r w:rsidRPr="00930FF2">
        <w:rPr>
          <w:b/>
          <w:bCs/>
        </w:rPr>
        <w:t>Unit -II (2 Questions)</w:t>
      </w:r>
    </w:p>
    <w:p w:rsidR="00D2629F" w:rsidRPr="00930FF2" w:rsidRDefault="00D2629F" w:rsidP="00D2629F">
      <w:pPr>
        <w:jc w:val="both"/>
      </w:pPr>
      <w:r w:rsidRPr="00930FF2">
        <w:t>Countability of set of algebraic numbers, Liouville’s theorem and generalizations, transcendental numbers, algebraic number fields, Liouville’s Theorem of Primitive elements, ring of algebraic integers, Theorem of Primitive Elements(Chapter 3 of book at Sr. No. 1).</w:t>
      </w:r>
    </w:p>
    <w:p w:rsidR="00D2629F" w:rsidRPr="00930FF2" w:rsidRDefault="00D2629F" w:rsidP="00D2629F">
      <w:pPr>
        <w:jc w:val="center"/>
      </w:pPr>
      <w:r w:rsidRPr="00930FF2">
        <w:rPr>
          <w:b/>
          <w:bCs/>
        </w:rPr>
        <w:t>Unit -III (2 Questions)</w:t>
      </w:r>
    </w:p>
    <w:p w:rsidR="00D2629F" w:rsidRPr="00930FF2" w:rsidRDefault="00D2629F" w:rsidP="00D2629F">
      <w:pPr>
        <w:jc w:val="both"/>
      </w:pPr>
      <w:r w:rsidRPr="00930FF2">
        <w:t>Norm and trace of an algebraic number, non degeneracy of bilinear pairing, existence of an integral basis, Discriminant of an algebraic number field, Ideals in the ring of algebraic integers, explicit construction of integral basis, Sign of the discriminant, cyclotomic fields, calculation for quadratic and cubic cases (Chapter 4 of book at Sr. No. 1).</w:t>
      </w:r>
    </w:p>
    <w:p w:rsidR="00D2629F" w:rsidRPr="00930FF2" w:rsidRDefault="00D2629F" w:rsidP="00D2629F">
      <w:pPr>
        <w:jc w:val="center"/>
      </w:pPr>
      <w:r w:rsidRPr="00930FF2">
        <w:rPr>
          <w:b/>
          <w:bCs/>
        </w:rPr>
        <w:t>Unit -IV (2 Questions)</w:t>
      </w:r>
    </w:p>
    <w:p w:rsidR="00D2629F" w:rsidRPr="00930FF2" w:rsidRDefault="00D2629F" w:rsidP="00D2629F">
      <w:pPr>
        <w:jc w:val="both"/>
      </w:pPr>
      <w:r w:rsidRPr="00930FF2">
        <w:t>Integral closure, Noetherian ring, characterizing Dedekind domains, fractional ideals and unique factorization, g.c.d. and L.C.M. of Ideals, Chinese remainder theorem, Dedekind’s theorem, ramified and unramified extensions.  Different of an algebraic number field, factorization in the ring of algebraic integers (Chapter 5 of book at Sr. No. 1).</w:t>
      </w:r>
    </w:p>
    <w:p w:rsidR="00D2629F" w:rsidRPr="00930FF2" w:rsidRDefault="00D2629F" w:rsidP="00D2629F">
      <w:pPr>
        <w:jc w:val="both"/>
        <w:outlineLvl w:val="1"/>
        <w:rPr>
          <w:b/>
          <w:bCs/>
          <w:iCs/>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outlineLvl w:val="1"/>
        <w:rPr>
          <w:b/>
          <w:bCs/>
          <w:iCs/>
        </w:rPr>
      </w:pPr>
    </w:p>
    <w:p w:rsidR="00D2629F" w:rsidRPr="00930FF2" w:rsidRDefault="00D2629F" w:rsidP="00D2629F">
      <w:pPr>
        <w:jc w:val="both"/>
        <w:outlineLvl w:val="1"/>
        <w:rPr>
          <w:b/>
          <w:bCs/>
          <w:u w:val="single"/>
        </w:rPr>
      </w:pPr>
      <w:r w:rsidRPr="00930FF2">
        <w:rPr>
          <w:b/>
          <w:bCs/>
          <w:iCs/>
          <w:u w:val="single"/>
        </w:rPr>
        <w:t xml:space="preserve">Books Recommended : </w:t>
      </w:r>
    </w:p>
    <w:p w:rsidR="00D2629F" w:rsidRPr="00930FF2" w:rsidRDefault="00D2629F" w:rsidP="00F1526E">
      <w:pPr>
        <w:numPr>
          <w:ilvl w:val="0"/>
          <w:numId w:val="41"/>
        </w:numPr>
        <w:jc w:val="both"/>
        <w:textAlignment w:val="baseline"/>
      </w:pPr>
      <w:r w:rsidRPr="00930FF2">
        <w:t xml:space="preserve">Esmonde and M Ram Murty, Problems in Algebraic Number Theory, GTM Vol. 190, Springer Verlag, 1999. </w:t>
      </w:r>
    </w:p>
    <w:p w:rsidR="00D2629F" w:rsidRPr="00930FF2" w:rsidRDefault="00D2629F" w:rsidP="00F1526E">
      <w:pPr>
        <w:numPr>
          <w:ilvl w:val="0"/>
          <w:numId w:val="41"/>
        </w:numPr>
        <w:jc w:val="both"/>
        <w:textAlignment w:val="baseline"/>
      </w:pPr>
      <w:r w:rsidRPr="00930FF2">
        <w:t>Hardy, G.H. and Wright, E.M., An Introduction to the Theory of Numbers</w:t>
      </w:r>
    </w:p>
    <w:p w:rsidR="00D2629F" w:rsidRPr="00930FF2" w:rsidRDefault="00D2629F" w:rsidP="00F1526E">
      <w:pPr>
        <w:numPr>
          <w:ilvl w:val="0"/>
          <w:numId w:val="41"/>
        </w:numPr>
        <w:jc w:val="both"/>
        <w:textAlignment w:val="baseline"/>
      </w:pPr>
      <w:r w:rsidRPr="00930FF2">
        <w:lastRenderedPageBreak/>
        <w:t xml:space="preserve">Leveque, W.J., Topics in Number Theory – Vols. I, III Addition Wesley. </w:t>
      </w:r>
    </w:p>
    <w:p w:rsidR="00D2629F" w:rsidRPr="00930FF2" w:rsidRDefault="00D2629F" w:rsidP="00F1526E">
      <w:pPr>
        <w:numPr>
          <w:ilvl w:val="0"/>
          <w:numId w:val="41"/>
        </w:numPr>
        <w:jc w:val="both"/>
        <w:textAlignment w:val="baseline"/>
      </w:pPr>
      <w:r w:rsidRPr="00930FF2">
        <w:t>Narasimhan and others, Algebraic Number Theory, TIFR Pamphlet No. 4</w:t>
      </w:r>
    </w:p>
    <w:p w:rsidR="00D2629F" w:rsidRPr="00930FF2" w:rsidRDefault="00D2629F" w:rsidP="00F1526E">
      <w:pPr>
        <w:numPr>
          <w:ilvl w:val="0"/>
          <w:numId w:val="41"/>
        </w:numPr>
        <w:jc w:val="both"/>
        <w:textAlignment w:val="baseline"/>
      </w:pPr>
      <w:r w:rsidRPr="00930FF2">
        <w:t xml:space="preserve">Pollard, H., The Theory of Algebraic Number, Carus Monogrpah No. 9, Mathematical Association of America. </w:t>
      </w:r>
    </w:p>
    <w:p w:rsidR="00D2629F" w:rsidRPr="00930FF2" w:rsidRDefault="00D2629F" w:rsidP="00F1526E">
      <w:pPr>
        <w:numPr>
          <w:ilvl w:val="0"/>
          <w:numId w:val="41"/>
        </w:numPr>
        <w:jc w:val="both"/>
        <w:textAlignment w:val="baseline"/>
      </w:pPr>
      <w:r w:rsidRPr="00930FF2">
        <w:t xml:space="preserve">Riebenboim, P., Algebraic Numbers – Wiley Inter-science. </w:t>
      </w:r>
    </w:p>
    <w:p w:rsidR="00D2629F" w:rsidRPr="00930FF2" w:rsidRDefault="00D2629F" w:rsidP="00F1526E">
      <w:pPr>
        <w:numPr>
          <w:ilvl w:val="0"/>
          <w:numId w:val="41"/>
        </w:numPr>
        <w:jc w:val="both"/>
        <w:textAlignment w:val="baseline"/>
      </w:pPr>
      <w:r w:rsidRPr="00930FF2">
        <w:t xml:space="preserve">Weiss, E., Algebraic Number Theory, McGraw Hill. </w:t>
      </w:r>
    </w:p>
    <w:p w:rsidR="00D2629F" w:rsidRPr="00930FF2" w:rsidRDefault="00D2629F" w:rsidP="00D2629F">
      <w:pPr>
        <w:pStyle w:val="Title"/>
        <w:jc w:val="left"/>
        <w:rPr>
          <w:szCs w:val="24"/>
        </w:rPr>
      </w:pPr>
    </w:p>
    <w:p w:rsidR="00D2629F" w:rsidRPr="00930FF2" w:rsidRDefault="00D2629F" w:rsidP="00D2629F">
      <w:pPr>
        <w:pStyle w:val="Title"/>
        <w:jc w:val="left"/>
        <w:rPr>
          <w:szCs w:val="24"/>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pStyle w:val="Title"/>
        <w:rPr>
          <w:szCs w:val="24"/>
        </w:rPr>
      </w:pPr>
      <w:r w:rsidRPr="00930FF2">
        <w:rPr>
          <w:szCs w:val="24"/>
        </w:rPr>
        <w:t>12MHM524 : C</w:t>
      </w:r>
      <w:r w:rsidRPr="00930FF2">
        <w:rPr>
          <w:szCs w:val="24"/>
          <w:vertAlign w:val="subscript"/>
        </w:rPr>
        <w:t xml:space="preserve">2 </w:t>
      </w:r>
      <w:r w:rsidRPr="00930FF2">
        <w:rPr>
          <w:szCs w:val="24"/>
        </w:rPr>
        <w:t>:  Bases in Banach Space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pStyle w:val="ListParagraph"/>
        <w:ind w:left="1080"/>
        <w:rPr>
          <w:b/>
          <w:lang w:val="en-IN"/>
        </w:rPr>
      </w:pPr>
    </w:p>
    <w:p w:rsidR="00D2629F" w:rsidRPr="00930FF2" w:rsidRDefault="00D2629F" w:rsidP="00D2629F">
      <w:pPr>
        <w:ind w:left="360" w:hanging="360"/>
        <w:rPr>
          <w:b/>
          <w:u w:val="single"/>
          <w:lang w:val="en-IN"/>
        </w:rPr>
      </w:pPr>
      <w:r>
        <w:rPr>
          <w:b/>
          <w:u w:val="single"/>
          <w:lang w:val="en-IN"/>
        </w:rPr>
        <w:t>Course Outcomes</w:t>
      </w:r>
    </w:p>
    <w:p w:rsidR="00D2629F" w:rsidRPr="00930FF2" w:rsidRDefault="00D2629F" w:rsidP="00D2629F">
      <w:pPr>
        <w:rPr>
          <w:lang w:val="en-IN"/>
        </w:rPr>
      </w:pPr>
      <w:r w:rsidRPr="00930FF2">
        <w:rPr>
          <w:lang w:val="en-IN"/>
        </w:rPr>
        <w:t>Students would be able to:</w:t>
      </w:r>
    </w:p>
    <w:p w:rsidR="00D2629F" w:rsidRPr="00930FF2" w:rsidRDefault="00D2629F" w:rsidP="00F1526E">
      <w:pPr>
        <w:pStyle w:val="ListParagraph"/>
        <w:numPr>
          <w:ilvl w:val="0"/>
          <w:numId w:val="79"/>
        </w:numPr>
        <w:spacing w:after="200"/>
        <w:ind w:left="720" w:hanging="720"/>
        <w:jc w:val="both"/>
      </w:pPr>
      <w:r w:rsidRPr="00930FF2">
        <w:t xml:space="preserve">Learn about the coefficient functionals associated to a basis, Hamel bases, Schauder bases, normalized bases and their properties. </w:t>
      </w:r>
    </w:p>
    <w:p w:rsidR="00D2629F" w:rsidRPr="00930FF2" w:rsidRDefault="00D2629F" w:rsidP="00F1526E">
      <w:pPr>
        <w:pStyle w:val="ListParagraph"/>
        <w:numPr>
          <w:ilvl w:val="0"/>
          <w:numId w:val="79"/>
        </w:numPr>
        <w:spacing w:after="200"/>
        <w:ind w:left="720" w:hanging="720"/>
        <w:jc w:val="both"/>
      </w:pPr>
      <w:r w:rsidRPr="00930FF2">
        <w:t>Get familiar with Biorthogonal systems, associated sequences and Banach space.</w:t>
      </w:r>
    </w:p>
    <w:p w:rsidR="00D2629F" w:rsidRPr="00930FF2" w:rsidRDefault="00D2629F" w:rsidP="00F1526E">
      <w:pPr>
        <w:pStyle w:val="ListParagraph"/>
        <w:numPr>
          <w:ilvl w:val="0"/>
          <w:numId w:val="79"/>
        </w:numPr>
        <w:spacing w:after="200"/>
        <w:ind w:left="720" w:hanging="720"/>
        <w:jc w:val="both"/>
      </w:pPr>
      <w:r w:rsidRPr="00930FF2">
        <w:t>Describe the concept of linear independence of sequences and problem of uniqueness of basis</w:t>
      </w:r>
    </w:p>
    <w:p w:rsidR="00D2629F" w:rsidRPr="00930FF2" w:rsidRDefault="00D2629F" w:rsidP="00F1526E">
      <w:pPr>
        <w:pStyle w:val="ListParagraph"/>
        <w:numPr>
          <w:ilvl w:val="0"/>
          <w:numId w:val="79"/>
        </w:numPr>
        <w:spacing w:after="200"/>
        <w:ind w:left="720" w:hanging="720"/>
        <w:jc w:val="both"/>
      </w:pPr>
      <w:r w:rsidRPr="00930FF2">
        <w:t>Demonstrate the ideas of strong duality, Schauder bases, weak* bases and shrinking bases.</w:t>
      </w:r>
    </w:p>
    <w:p w:rsidR="00D2629F" w:rsidRPr="00930FF2" w:rsidRDefault="00D2629F" w:rsidP="00D2629F">
      <w:pPr>
        <w:jc w:val="center"/>
      </w:pPr>
      <w:r w:rsidRPr="00930FF2">
        <w:rPr>
          <w:b/>
        </w:rPr>
        <w:t>Unit-I (2Questions)</w:t>
      </w:r>
    </w:p>
    <w:p w:rsidR="00D2629F" w:rsidRPr="00930FF2" w:rsidRDefault="00D2629F" w:rsidP="00D2629F">
      <w:pPr>
        <w:pStyle w:val="Title"/>
        <w:jc w:val="both"/>
        <w:rPr>
          <w:b w:val="0"/>
          <w:szCs w:val="24"/>
        </w:rPr>
      </w:pPr>
      <w:r w:rsidRPr="00930FF2">
        <w:rPr>
          <w:b w:val="0"/>
          <w:szCs w:val="24"/>
        </w:rPr>
        <w:tab/>
        <w:t>Hamel bases.  The coefficient functionals associated to a basis.  Schauder bases.  Bounded bases and normalized bases.  Examples of bases in concrete Banach spaces.</w:t>
      </w:r>
    </w:p>
    <w:p w:rsidR="00D2629F" w:rsidRDefault="00D2629F" w:rsidP="00D2629F">
      <w:pPr>
        <w:pStyle w:val="Title"/>
        <w:rPr>
          <w:szCs w:val="24"/>
        </w:rPr>
      </w:pPr>
    </w:p>
    <w:p w:rsidR="00D2629F" w:rsidRPr="00930FF2" w:rsidRDefault="00D2629F" w:rsidP="00D2629F">
      <w:pPr>
        <w:pStyle w:val="Title"/>
        <w:rPr>
          <w:szCs w:val="24"/>
        </w:rPr>
      </w:pPr>
      <w:r w:rsidRPr="00930FF2">
        <w:rPr>
          <w:szCs w:val="24"/>
        </w:rPr>
        <w:t>Unit-II (2Questions)</w:t>
      </w:r>
    </w:p>
    <w:p w:rsidR="00D2629F" w:rsidRPr="00930FF2" w:rsidRDefault="00D2629F" w:rsidP="00D2629F">
      <w:pPr>
        <w:pStyle w:val="Title"/>
        <w:jc w:val="both"/>
        <w:rPr>
          <w:b w:val="0"/>
          <w:szCs w:val="24"/>
        </w:rPr>
      </w:pPr>
      <w:r w:rsidRPr="00930FF2">
        <w:rPr>
          <w:b w:val="0"/>
          <w:szCs w:val="24"/>
        </w:rPr>
        <w:tab/>
        <w:t xml:space="preserve">Biorthogonal systems.  Associated sequences of partial sum operators  -E-complete, regular and irregular biorthogonal systems.  Characterizations of regular biorthogonal systems.  Basic sequences.  Banach space (separable or not) and basic sequence. </w:t>
      </w:r>
    </w:p>
    <w:p w:rsidR="00D2629F" w:rsidRPr="00930FF2" w:rsidRDefault="00D2629F" w:rsidP="00D2629F">
      <w:pPr>
        <w:pStyle w:val="Title"/>
        <w:rPr>
          <w:szCs w:val="24"/>
        </w:rPr>
      </w:pPr>
      <w:r w:rsidRPr="00930FF2">
        <w:rPr>
          <w:szCs w:val="24"/>
        </w:rPr>
        <w:t>Unit-III (2Questions)</w:t>
      </w:r>
    </w:p>
    <w:p w:rsidR="00D2629F" w:rsidRPr="00930FF2" w:rsidRDefault="00D2629F" w:rsidP="00D2629F">
      <w:pPr>
        <w:pStyle w:val="Title"/>
        <w:jc w:val="both"/>
        <w:rPr>
          <w:b w:val="0"/>
          <w:szCs w:val="24"/>
        </w:rPr>
      </w:pPr>
      <w:r w:rsidRPr="00930FF2">
        <w:rPr>
          <w:b w:val="0"/>
          <w:szCs w:val="24"/>
        </w:rPr>
        <w:tab/>
        <w:t xml:space="preserve">Some types of linear independence of sequences -  Linearly independent (finitely) W-linearly independent and minimal sequences of elements in Banach spaces.  Their relationship together with examples and counter-examples. </w:t>
      </w:r>
    </w:p>
    <w:p w:rsidR="00D2629F" w:rsidRPr="00930FF2" w:rsidRDefault="00D2629F" w:rsidP="00D2629F">
      <w:pPr>
        <w:pStyle w:val="Title"/>
        <w:jc w:val="both"/>
        <w:rPr>
          <w:b w:val="0"/>
          <w:szCs w:val="24"/>
        </w:rPr>
      </w:pPr>
      <w:r w:rsidRPr="00930FF2">
        <w:rPr>
          <w:b w:val="0"/>
          <w:szCs w:val="24"/>
        </w:rPr>
        <w:t xml:space="preserve">Problem of uniqueness of basis -  Equivalent bases, Stability theorems of Paley-Winer type.  Block basic sequences with respect to a sequence (basis) and their existence.  Bessaga-Pelczynski theorem. </w:t>
      </w:r>
    </w:p>
    <w:p w:rsidR="00D2629F" w:rsidRPr="00930FF2" w:rsidRDefault="00D2629F" w:rsidP="00D2629F">
      <w:pPr>
        <w:pStyle w:val="Title"/>
        <w:rPr>
          <w:szCs w:val="24"/>
        </w:rPr>
      </w:pPr>
      <w:r w:rsidRPr="00930FF2">
        <w:rPr>
          <w:szCs w:val="24"/>
        </w:rPr>
        <w:t>Unit-IV (2 Questions)</w:t>
      </w:r>
    </w:p>
    <w:p w:rsidR="00D2629F" w:rsidRPr="00930FF2" w:rsidRDefault="00D2629F" w:rsidP="00D2629F">
      <w:pPr>
        <w:pStyle w:val="Title"/>
        <w:jc w:val="both"/>
        <w:rPr>
          <w:b w:val="0"/>
          <w:szCs w:val="24"/>
        </w:rPr>
      </w:pPr>
      <w:r w:rsidRPr="00930FF2">
        <w:rPr>
          <w:b w:val="0"/>
          <w:szCs w:val="24"/>
        </w:rPr>
        <w:t xml:space="preserve">Properties of strong duality.  Weak bases and weak Schauder bases in a Banach space.  Weak basis theorem.  Weak* bases in conjugate spaces and their properties. </w:t>
      </w:r>
    </w:p>
    <w:p w:rsidR="00D2629F" w:rsidRPr="00930FF2" w:rsidRDefault="00D2629F" w:rsidP="00D2629F">
      <w:pPr>
        <w:pStyle w:val="Title"/>
        <w:jc w:val="both"/>
        <w:rPr>
          <w:b w:val="0"/>
          <w:szCs w:val="24"/>
        </w:rPr>
      </w:pPr>
      <w:r w:rsidRPr="00930FF2">
        <w:rPr>
          <w:b w:val="0"/>
          <w:szCs w:val="24"/>
        </w:rPr>
        <w:t xml:space="preserve">Shrinking bases and boundedly complete bases together with their relationship. </w:t>
      </w:r>
    </w:p>
    <w:p w:rsidR="00D2629F" w:rsidRPr="00930FF2" w:rsidRDefault="00D2629F" w:rsidP="00D2629F">
      <w:pPr>
        <w:pStyle w:val="Title"/>
        <w:jc w:val="both"/>
        <w:rPr>
          <w:b w:val="0"/>
          <w:szCs w:val="24"/>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Title"/>
        <w:jc w:val="both"/>
        <w:rPr>
          <w:b w:val="0"/>
          <w:szCs w:val="24"/>
        </w:rPr>
      </w:pPr>
    </w:p>
    <w:p w:rsidR="00D2629F" w:rsidRPr="00930FF2" w:rsidRDefault="00D2629F" w:rsidP="00D2629F">
      <w:pPr>
        <w:pStyle w:val="Title"/>
        <w:jc w:val="both"/>
        <w:rPr>
          <w:b w:val="0"/>
          <w:szCs w:val="24"/>
          <w:u w:val="single"/>
        </w:rPr>
      </w:pPr>
      <w:r w:rsidRPr="00930FF2">
        <w:rPr>
          <w:szCs w:val="24"/>
          <w:u w:val="single"/>
        </w:rPr>
        <w:t xml:space="preserve">Books recommended : </w:t>
      </w:r>
    </w:p>
    <w:p w:rsidR="00D2629F" w:rsidRPr="00930FF2" w:rsidRDefault="00D2629F" w:rsidP="00D2629F">
      <w:pPr>
        <w:pStyle w:val="Title"/>
        <w:ind w:left="720" w:hanging="720"/>
        <w:jc w:val="both"/>
        <w:rPr>
          <w:b w:val="0"/>
          <w:szCs w:val="24"/>
        </w:rPr>
      </w:pPr>
      <w:r w:rsidRPr="00930FF2">
        <w:rPr>
          <w:b w:val="0"/>
          <w:szCs w:val="24"/>
        </w:rPr>
        <w:t>1.</w:t>
      </w:r>
      <w:r w:rsidRPr="00930FF2">
        <w:rPr>
          <w:b w:val="0"/>
          <w:szCs w:val="24"/>
        </w:rPr>
        <w:tab/>
        <w:t xml:space="preserve">Jurg t. Marti, Introduction to Theory of Bases, Springer Tracts in Natural Philosophy 18, 1969. </w:t>
      </w:r>
    </w:p>
    <w:p w:rsidR="00D2629F" w:rsidRPr="00930FF2" w:rsidRDefault="00D2629F" w:rsidP="00D2629F">
      <w:pPr>
        <w:pStyle w:val="Title"/>
        <w:ind w:left="720" w:hanging="720"/>
        <w:jc w:val="both"/>
        <w:rPr>
          <w:b w:val="0"/>
          <w:szCs w:val="24"/>
        </w:rPr>
      </w:pPr>
      <w:r w:rsidRPr="00930FF2">
        <w:rPr>
          <w:b w:val="0"/>
          <w:szCs w:val="24"/>
        </w:rPr>
        <w:t>2.</w:t>
      </w:r>
      <w:r w:rsidRPr="00930FF2">
        <w:rPr>
          <w:b w:val="0"/>
          <w:szCs w:val="24"/>
        </w:rPr>
        <w:tab/>
        <w:t xml:space="preserve">Ivan Singer, Bases in Banach Spaces I, Springer-Verlag, Berlin, Vol. 154 1970. </w:t>
      </w:r>
    </w:p>
    <w:p w:rsidR="00D2629F" w:rsidRPr="00930FF2" w:rsidRDefault="00D2629F" w:rsidP="00D2629F">
      <w:pPr>
        <w:pStyle w:val="Title"/>
        <w:ind w:left="720" w:hanging="720"/>
        <w:jc w:val="both"/>
        <w:rPr>
          <w:b w:val="0"/>
          <w:szCs w:val="24"/>
        </w:rPr>
      </w:pPr>
      <w:r w:rsidRPr="00930FF2">
        <w:rPr>
          <w:b w:val="0"/>
          <w:szCs w:val="24"/>
        </w:rPr>
        <w:t>3.</w:t>
      </w:r>
      <w:r w:rsidRPr="00930FF2">
        <w:rPr>
          <w:b w:val="0"/>
          <w:szCs w:val="24"/>
        </w:rPr>
        <w:tab/>
        <w:t xml:space="preserve">Ivan Singer, Bases in Banach Spaces II, Springer-Verlag, Berlin, 1981. </w:t>
      </w:r>
    </w:p>
    <w:p w:rsidR="00D2629F" w:rsidRPr="00930FF2" w:rsidRDefault="00D2629F" w:rsidP="00D2629F">
      <w:pPr>
        <w:pStyle w:val="Title"/>
        <w:ind w:left="720" w:hanging="720"/>
        <w:jc w:val="both"/>
        <w:rPr>
          <w:b w:val="0"/>
          <w:szCs w:val="24"/>
        </w:rPr>
      </w:pPr>
      <w:r w:rsidRPr="00930FF2">
        <w:rPr>
          <w:b w:val="0"/>
          <w:szCs w:val="24"/>
        </w:rPr>
        <w:t>4.</w:t>
      </w:r>
      <w:r w:rsidRPr="00930FF2">
        <w:rPr>
          <w:b w:val="0"/>
          <w:szCs w:val="24"/>
        </w:rPr>
        <w:tab/>
        <w:t xml:space="preserve">J. Linderstrauss and I. Tzafriri, Classical banach Spaces (Sequence spaces), Springer Verlag, Berlin, 1977. </w:t>
      </w:r>
    </w:p>
    <w:p w:rsidR="00D2629F" w:rsidRDefault="00D2629F" w:rsidP="00D2629F">
      <w:pPr>
        <w:pStyle w:val="Title"/>
        <w:ind w:left="720" w:hanging="720"/>
        <w:jc w:val="both"/>
        <w:rPr>
          <w:b w:val="0"/>
          <w:szCs w:val="24"/>
        </w:rPr>
      </w:pPr>
      <w:r w:rsidRPr="00930FF2">
        <w:rPr>
          <w:b w:val="0"/>
          <w:szCs w:val="24"/>
        </w:rPr>
        <w:lastRenderedPageBreak/>
        <w:t>5.</w:t>
      </w:r>
      <w:r w:rsidRPr="00930FF2">
        <w:rPr>
          <w:b w:val="0"/>
          <w:szCs w:val="24"/>
        </w:rPr>
        <w:tab/>
        <w:t xml:space="preserve">Ivan Singer, Best Approximation in Normed Linear Spaces by Elements of Linear Spaces, Springer-Verlag, Berlin, 1970. </w:t>
      </w:r>
    </w:p>
    <w:p w:rsidR="00D2629F" w:rsidRPr="00930FF2" w:rsidRDefault="00D2629F" w:rsidP="00D2629F">
      <w:pPr>
        <w:pStyle w:val="Title"/>
        <w:ind w:left="720" w:hanging="720"/>
        <w:jc w:val="both"/>
        <w:rPr>
          <w:szCs w:val="24"/>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pStyle w:val="Title"/>
        <w:rPr>
          <w:szCs w:val="24"/>
        </w:rPr>
      </w:pPr>
      <w:r w:rsidRPr="00930FF2">
        <w:rPr>
          <w:szCs w:val="24"/>
        </w:rPr>
        <w:t>12MHM524 : C</w:t>
      </w:r>
      <w:r w:rsidRPr="00930FF2">
        <w:rPr>
          <w:szCs w:val="24"/>
          <w:vertAlign w:val="subscript"/>
        </w:rPr>
        <w:t xml:space="preserve">3 </w:t>
      </w:r>
      <w:r w:rsidRPr="00930FF2">
        <w:rPr>
          <w:szCs w:val="24"/>
        </w:rPr>
        <w:t>:  Theory of Linear Operator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ind w:left="360" w:hanging="360"/>
        <w:rPr>
          <w:b/>
          <w:u w:val="single"/>
          <w:lang w:val="en-IN"/>
        </w:rPr>
      </w:pPr>
    </w:p>
    <w:p w:rsidR="00D2629F" w:rsidRPr="00930FF2" w:rsidRDefault="00D2629F" w:rsidP="00D2629F">
      <w:pPr>
        <w:ind w:left="360" w:hanging="360"/>
        <w:rPr>
          <w:b/>
          <w:u w:val="single"/>
          <w:lang w:val="en-IN"/>
        </w:rPr>
      </w:pPr>
      <w:r>
        <w:rPr>
          <w:b/>
          <w:u w:val="single"/>
          <w:lang w:val="en-IN"/>
        </w:rPr>
        <w:t>Course Outcomes</w:t>
      </w:r>
    </w:p>
    <w:p w:rsidR="00D2629F" w:rsidRPr="00930FF2" w:rsidRDefault="00D2629F" w:rsidP="00D2629F">
      <w:pPr>
        <w:rPr>
          <w:lang w:val="en-IN"/>
        </w:rPr>
      </w:pPr>
      <w:r w:rsidRPr="00930FF2">
        <w:rPr>
          <w:lang w:val="en-IN"/>
        </w:rPr>
        <w:t>Students would be able to:</w:t>
      </w:r>
    </w:p>
    <w:p w:rsidR="00D2629F" w:rsidRPr="00930FF2" w:rsidRDefault="00D2629F" w:rsidP="00F1526E">
      <w:pPr>
        <w:pStyle w:val="ListParagraph"/>
        <w:numPr>
          <w:ilvl w:val="0"/>
          <w:numId w:val="80"/>
        </w:numPr>
        <w:spacing w:after="200"/>
        <w:ind w:left="720" w:hanging="720"/>
        <w:jc w:val="both"/>
      </w:pPr>
      <w:r w:rsidRPr="00930FF2">
        <w:t>Learn about the compact linear operators on normed spaces and operator equations involving compact linear operators.</w:t>
      </w:r>
    </w:p>
    <w:p w:rsidR="00D2629F" w:rsidRPr="00930FF2" w:rsidRDefault="00D2629F" w:rsidP="00F1526E">
      <w:pPr>
        <w:pStyle w:val="ListParagraph"/>
        <w:numPr>
          <w:ilvl w:val="0"/>
          <w:numId w:val="80"/>
        </w:numPr>
        <w:spacing w:after="200"/>
        <w:ind w:left="720" w:hanging="720"/>
        <w:jc w:val="both"/>
      </w:pPr>
      <w:r w:rsidRPr="00930FF2">
        <w:t>Understand the spectral representation of bounded self adjoint linear operators, extension of the spectral theorem to continuous functions.</w:t>
      </w:r>
    </w:p>
    <w:p w:rsidR="00D2629F" w:rsidRPr="00930FF2" w:rsidRDefault="00D2629F" w:rsidP="00F1526E">
      <w:pPr>
        <w:pStyle w:val="ListParagraph"/>
        <w:numPr>
          <w:ilvl w:val="0"/>
          <w:numId w:val="80"/>
        </w:numPr>
        <w:spacing w:after="200"/>
        <w:ind w:left="720" w:hanging="720"/>
        <w:jc w:val="both"/>
      </w:pPr>
      <w:r w:rsidRPr="00930FF2">
        <w:t>Learn about the spectral representation of unitary operators and self adjoint operators.</w:t>
      </w:r>
    </w:p>
    <w:p w:rsidR="00D2629F" w:rsidRPr="00930FF2" w:rsidRDefault="00D2629F" w:rsidP="00F1526E">
      <w:pPr>
        <w:pStyle w:val="ListParagraph"/>
        <w:numPr>
          <w:ilvl w:val="0"/>
          <w:numId w:val="80"/>
        </w:numPr>
        <w:spacing w:after="200"/>
        <w:ind w:left="720" w:hanging="720"/>
        <w:jc w:val="both"/>
      </w:pPr>
      <w:r w:rsidRPr="00930FF2">
        <w:t xml:space="preserve">Describe the concept of Fredholm alternative for integral equations.     </w:t>
      </w:r>
    </w:p>
    <w:p w:rsidR="00D2629F" w:rsidRPr="00930FF2" w:rsidRDefault="00D2629F" w:rsidP="00D2629F">
      <w:pPr>
        <w:pStyle w:val="Title"/>
        <w:rPr>
          <w:b w:val="0"/>
          <w:szCs w:val="24"/>
        </w:rPr>
      </w:pPr>
      <w:r w:rsidRPr="00930FF2">
        <w:rPr>
          <w:szCs w:val="24"/>
        </w:rPr>
        <w:t>Unit-I (2 Questions)</w:t>
      </w:r>
    </w:p>
    <w:p w:rsidR="00D2629F" w:rsidRPr="00930FF2" w:rsidRDefault="00D2629F" w:rsidP="00D2629F">
      <w:pPr>
        <w:pStyle w:val="Title"/>
        <w:jc w:val="both"/>
        <w:rPr>
          <w:b w:val="0"/>
          <w:szCs w:val="24"/>
        </w:rPr>
      </w:pPr>
      <w:r w:rsidRPr="00930FF2">
        <w:rPr>
          <w:b w:val="0"/>
          <w:szCs w:val="24"/>
        </w:rPr>
        <w:t xml:space="preserve">Spectral theory in normed linear spaces, resolvent set and spectrum, spectral properties of bounded linear operators, Properties of resolvent and spectrum, Spectral mapping theorem for polynomials, Spectral radius of a bounded linear operator on a complex Banach space.  </w:t>
      </w:r>
    </w:p>
    <w:p w:rsidR="00D2629F" w:rsidRPr="00930FF2" w:rsidRDefault="00D2629F" w:rsidP="00D2629F">
      <w:pPr>
        <w:pStyle w:val="Title"/>
        <w:rPr>
          <w:b w:val="0"/>
          <w:szCs w:val="24"/>
        </w:rPr>
      </w:pPr>
      <w:r w:rsidRPr="00930FF2">
        <w:rPr>
          <w:szCs w:val="24"/>
        </w:rPr>
        <w:t>Unit-II (2 Questions)</w:t>
      </w:r>
    </w:p>
    <w:p w:rsidR="00D2629F" w:rsidRPr="00930FF2" w:rsidRDefault="00D2629F" w:rsidP="00D2629F">
      <w:pPr>
        <w:pStyle w:val="Title"/>
        <w:jc w:val="both"/>
        <w:rPr>
          <w:b w:val="0"/>
          <w:szCs w:val="24"/>
        </w:rPr>
      </w:pPr>
      <w:r w:rsidRPr="00930FF2">
        <w:rPr>
          <w:b w:val="0"/>
          <w:szCs w:val="24"/>
        </w:rPr>
        <w:tab/>
        <w:t>Elementary theory of Banach algebras.  Properties of Banach algebras.  General properties of compact linear operators.  Spectral properties of compact linear operators on normed spaces.</w:t>
      </w:r>
    </w:p>
    <w:p w:rsidR="00D2629F" w:rsidRPr="00930FF2" w:rsidRDefault="00D2629F" w:rsidP="00D2629F">
      <w:pPr>
        <w:pStyle w:val="Title"/>
        <w:rPr>
          <w:szCs w:val="24"/>
        </w:rPr>
      </w:pPr>
      <w:r w:rsidRPr="00930FF2">
        <w:rPr>
          <w:szCs w:val="24"/>
        </w:rPr>
        <w:t>Unit-III (2 Questions)</w:t>
      </w:r>
    </w:p>
    <w:p w:rsidR="00D2629F" w:rsidRPr="00930FF2" w:rsidRDefault="00D2629F" w:rsidP="00D2629F">
      <w:pPr>
        <w:pStyle w:val="Title"/>
        <w:jc w:val="both"/>
        <w:rPr>
          <w:b w:val="0"/>
          <w:szCs w:val="24"/>
        </w:rPr>
      </w:pPr>
      <w:r w:rsidRPr="00930FF2">
        <w:rPr>
          <w:b w:val="0"/>
          <w:szCs w:val="24"/>
        </w:rPr>
        <w:tab/>
        <w:t>Behaviour of compact linear operators with respect to solvability of operator equations.    Fredholm type theorems.  Fredholm alternative theorem.  Fredholm alternative for integral equations. Spectral properties of bounded self-adjoint linear operators on a complex Hilbert space.</w:t>
      </w:r>
    </w:p>
    <w:p w:rsidR="00D2629F" w:rsidRPr="00930FF2" w:rsidRDefault="00D2629F" w:rsidP="00D2629F">
      <w:pPr>
        <w:pStyle w:val="Title"/>
        <w:rPr>
          <w:szCs w:val="24"/>
        </w:rPr>
      </w:pPr>
      <w:r w:rsidRPr="00930FF2">
        <w:rPr>
          <w:szCs w:val="24"/>
        </w:rPr>
        <w:t xml:space="preserve">Unit-IV (2 Questions) </w:t>
      </w:r>
    </w:p>
    <w:p w:rsidR="00D2629F" w:rsidRPr="00930FF2" w:rsidRDefault="00D2629F" w:rsidP="00D2629F">
      <w:pPr>
        <w:pStyle w:val="Title"/>
        <w:jc w:val="both"/>
        <w:rPr>
          <w:b w:val="0"/>
          <w:szCs w:val="24"/>
        </w:rPr>
      </w:pPr>
      <w:r w:rsidRPr="00930FF2">
        <w:rPr>
          <w:b w:val="0"/>
          <w:szCs w:val="24"/>
        </w:rPr>
        <w:t xml:space="preserve">Positive operators, Monotone sequence theorem for bounded self-adjoint operators on a complex Hilbert space.  Square roots of a positive operator.  Projection operators, Spectral family of a bounded self-adjoint linear operator and its properties. </w:t>
      </w:r>
    </w:p>
    <w:p w:rsidR="00D2629F" w:rsidRPr="00930FF2" w:rsidRDefault="00D2629F" w:rsidP="00D2629F">
      <w:pPr>
        <w:pStyle w:val="Title"/>
        <w:jc w:val="both"/>
        <w:rPr>
          <w:b w:val="0"/>
          <w:szCs w:val="24"/>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Title"/>
        <w:jc w:val="both"/>
        <w:rPr>
          <w:b w:val="0"/>
          <w:szCs w:val="24"/>
        </w:rPr>
      </w:pPr>
    </w:p>
    <w:p w:rsidR="00D2629F" w:rsidRPr="00930FF2" w:rsidRDefault="00D2629F" w:rsidP="00D2629F">
      <w:pPr>
        <w:pStyle w:val="Title"/>
        <w:jc w:val="both"/>
        <w:rPr>
          <w:szCs w:val="24"/>
          <w:u w:val="single"/>
        </w:rPr>
      </w:pPr>
      <w:r w:rsidRPr="00930FF2">
        <w:rPr>
          <w:szCs w:val="24"/>
          <w:u w:val="single"/>
        </w:rPr>
        <w:t xml:space="preserve">Books Recommended : </w:t>
      </w:r>
    </w:p>
    <w:p w:rsidR="00D2629F" w:rsidRPr="00930FF2" w:rsidRDefault="00D2629F" w:rsidP="00D2629F">
      <w:pPr>
        <w:pStyle w:val="Title"/>
        <w:ind w:left="720" w:hanging="720"/>
        <w:jc w:val="both"/>
        <w:rPr>
          <w:b w:val="0"/>
          <w:szCs w:val="24"/>
        </w:rPr>
      </w:pPr>
      <w:r w:rsidRPr="00930FF2">
        <w:rPr>
          <w:b w:val="0"/>
          <w:szCs w:val="24"/>
        </w:rPr>
        <w:t>1.</w:t>
      </w:r>
      <w:r w:rsidRPr="00930FF2">
        <w:rPr>
          <w:b w:val="0"/>
          <w:szCs w:val="24"/>
        </w:rPr>
        <w:tab/>
        <w:t xml:space="preserve">E. Kreyszig, Introductory Functional Analysis with Applications, John-Wiley &amp; Sons, New York, 1978. </w:t>
      </w:r>
    </w:p>
    <w:p w:rsidR="00D2629F" w:rsidRPr="00930FF2" w:rsidRDefault="00D2629F" w:rsidP="00D2629F">
      <w:pPr>
        <w:pStyle w:val="Title"/>
        <w:ind w:left="720" w:hanging="720"/>
        <w:jc w:val="both"/>
        <w:rPr>
          <w:b w:val="0"/>
          <w:szCs w:val="24"/>
        </w:rPr>
      </w:pPr>
      <w:r w:rsidRPr="00930FF2">
        <w:rPr>
          <w:b w:val="0"/>
          <w:szCs w:val="24"/>
        </w:rPr>
        <w:t>2.</w:t>
      </w:r>
      <w:r w:rsidRPr="00930FF2">
        <w:rPr>
          <w:b w:val="0"/>
          <w:szCs w:val="24"/>
        </w:rPr>
        <w:tab/>
        <w:t xml:space="preserve">P.R. Halmos, Introduction to Hilbert Space and the Theory of Spectral Multiplicity, Second-Edition, Chelsea Publishing Co., New York, 1957. </w:t>
      </w:r>
    </w:p>
    <w:p w:rsidR="00D2629F" w:rsidRPr="00930FF2" w:rsidRDefault="00D2629F" w:rsidP="00D2629F">
      <w:pPr>
        <w:pStyle w:val="Title"/>
        <w:ind w:left="720" w:hanging="720"/>
        <w:jc w:val="both"/>
        <w:rPr>
          <w:b w:val="0"/>
          <w:szCs w:val="24"/>
        </w:rPr>
      </w:pPr>
      <w:r w:rsidRPr="00930FF2">
        <w:rPr>
          <w:b w:val="0"/>
          <w:szCs w:val="24"/>
        </w:rPr>
        <w:t>3.</w:t>
      </w:r>
      <w:r w:rsidRPr="00930FF2">
        <w:rPr>
          <w:b w:val="0"/>
          <w:szCs w:val="24"/>
        </w:rPr>
        <w:tab/>
        <w:t xml:space="preserve">N. Dunford and J.T. Schwartz, Linear Operators -3 Parts, Interscience/Wiley, New York, 1958-71. </w:t>
      </w:r>
    </w:p>
    <w:p w:rsidR="00D2629F" w:rsidRPr="00930FF2" w:rsidRDefault="00D2629F" w:rsidP="00D2629F">
      <w:pPr>
        <w:pStyle w:val="Title"/>
        <w:ind w:left="720" w:hanging="720"/>
        <w:jc w:val="both"/>
        <w:rPr>
          <w:b w:val="0"/>
          <w:szCs w:val="24"/>
        </w:rPr>
      </w:pPr>
      <w:r w:rsidRPr="00930FF2">
        <w:rPr>
          <w:b w:val="0"/>
          <w:szCs w:val="24"/>
        </w:rPr>
        <w:t>4.</w:t>
      </w:r>
      <w:r w:rsidRPr="00930FF2">
        <w:rPr>
          <w:b w:val="0"/>
          <w:szCs w:val="24"/>
        </w:rPr>
        <w:tab/>
        <w:t xml:space="preserve">G. Bachman and L. Narici, Functional Analysis, Academic Press, York, 1966. </w:t>
      </w:r>
    </w:p>
    <w:p w:rsidR="00D2629F" w:rsidRPr="00930FF2" w:rsidRDefault="00D2629F" w:rsidP="00D2629F">
      <w:pPr>
        <w:pStyle w:val="Title"/>
        <w:tabs>
          <w:tab w:val="left" w:pos="5625"/>
        </w:tabs>
        <w:jc w:val="left"/>
        <w:rPr>
          <w:szCs w:val="24"/>
        </w:rPr>
      </w:pPr>
    </w:p>
    <w:p w:rsidR="00D2629F" w:rsidRPr="00930FF2" w:rsidRDefault="00D2629F" w:rsidP="00D2629F">
      <w:pPr>
        <w:pStyle w:val="Title"/>
        <w:tabs>
          <w:tab w:val="left" w:pos="5625"/>
        </w:tabs>
        <w:jc w:val="left"/>
        <w:rPr>
          <w:szCs w:val="24"/>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pStyle w:val="Title"/>
        <w:tabs>
          <w:tab w:val="left" w:pos="5625"/>
        </w:tabs>
        <w:rPr>
          <w:szCs w:val="24"/>
        </w:rPr>
      </w:pPr>
      <w:r w:rsidRPr="00930FF2">
        <w:rPr>
          <w:szCs w:val="24"/>
        </w:rPr>
        <w:t>12MHM524 : C</w:t>
      </w:r>
      <w:r w:rsidRPr="00930FF2">
        <w:rPr>
          <w:szCs w:val="24"/>
          <w:vertAlign w:val="subscript"/>
        </w:rPr>
        <w:t xml:space="preserve">4 </w:t>
      </w:r>
      <w:r w:rsidRPr="00930FF2">
        <w:rPr>
          <w:szCs w:val="24"/>
        </w:rPr>
        <w:t>:  Fuzzy Sets and Logic</w:t>
      </w:r>
    </w:p>
    <w:p w:rsidR="00D2629F" w:rsidRDefault="00D2629F" w:rsidP="00D2629F">
      <w:pPr>
        <w:ind w:left="720" w:hanging="720"/>
        <w:rPr>
          <w:b/>
        </w:rPr>
      </w:pP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pStyle w:val="ListParagraph"/>
        <w:tabs>
          <w:tab w:val="left" w:pos="3630"/>
        </w:tabs>
      </w:pPr>
    </w:p>
    <w:p w:rsidR="00D2629F" w:rsidRPr="00930FF2" w:rsidRDefault="00D2629F" w:rsidP="00D2629F">
      <w:pPr>
        <w:rPr>
          <w:b/>
          <w:u w:val="single"/>
          <w:lang w:val="en-IN"/>
        </w:rPr>
      </w:pPr>
      <w:r>
        <w:rPr>
          <w:b/>
          <w:u w:val="single"/>
          <w:lang w:val="en-IN"/>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81"/>
        </w:numPr>
        <w:spacing w:after="200"/>
        <w:ind w:left="630" w:hanging="630"/>
        <w:jc w:val="both"/>
      </w:pPr>
      <w:r w:rsidRPr="00930FF2">
        <w:t xml:space="preserve">Describe relatively new paradigm fuzzy access to some part of the classical mathematics and logic. </w:t>
      </w:r>
    </w:p>
    <w:p w:rsidR="00D2629F" w:rsidRPr="00930FF2" w:rsidRDefault="00D2629F" w:rsidP="00F1526E">
      <w:pPr>
        <w:pStyle w:val="ListParagraph"/>
        <w:numPr>
          <w:ilvl w:val="0"/>
          <w:numId w:val="81"/>
        </w:numPr>
        <w:spacing w:after="200"/>
        <w:ind w:left="630" w:hanging="630"/>
        <w:jc w:val="both"/>
      </w:pPr>
      <w:r w:rsidRPr="00930FF2">
        <w:t xml:space="preserve">Get knowledge about the need and relevance of fuzzy logic to develop computerized systems in medicine. </w:t>
      </w:r>
    </w:p>
    <w:p w:rsidR="00D2629F" w:rsidRPr="00930FF2" w:rsidRDefault="00D2629F" w:rsidP="00F1526E">
      <w:pPr>
        <w:pStyle w:val="ListParagraph"/>
        <w:numPr>
          <w:ilvl w:val="0"/>
          <w:numId w:val="81"/>
        </w:numPr>
        <w:spacing w:after="200"/>
        <w:ind w:left="630" w:hanging="630"/>
        <w:jc w:val="both"/>
      </w:pPr>
      <w:r w:rsidRPr="00930FF2">
        <w:t>Combine some of the traditional design approaches with fuzzy-logic concepts and design fuzzy-logic based controllers and explore their unique characteristics.</w:t>
      </w:r>
    </w:p>
    <w:tbl>
      <w:tblPr>
        <w:tblW w:w="0" w:type="auto"/>
        <w:tblCellSpacing w:w="15" w:type="dxa"/>
        <w:shd w:val="clear" w:color="auto" w:fill="FFFFFF"/>
        <w:tblLook w:val="04A0"/>
      </w:tblPr>
      <w:tblGrid>
        <w:gridCol w:w="8850"/>
      </w:tblGrid>
      <w:tr w:rsidR="00D2629F" w:rsidRPr="00930FF2" w:rsidTr="00865E65">
        <w:trPr>
          <w:tblCellSpacing w:w="15" w:type="dxa"/>
        </w:trPr>
        <w:tc>
          <w:tcPr>
            <w:tcW w:w="0" w:type="auto"/>
            <w:shd w:val="clear" w:color="auto" w:fill="FFFFFF"/>
            <w:tcMar>
              <w:top w:w="0" w:type="dxa"/>
              <w:left w:w="75" w:type="dxa"/>
              <w:bottom w:w="0" w:type="dxa"/>
              <w:right w:w="75" w:type="dxa"/>
            </w:tcMar>
            <w:vAlign w:val="center"/>
            <w:hideMark/>
          </w:tcPr>
          <w:p w:rsidR="00D2629F" w:rsidRPr="00930FF2" w:rsidRDefault="00D2629F" w:rsidP="00F1526E">
            <w:pPr>
              <w:pStyle w:val="ListParagraph"/>
              <w:numPr>
                <w:ilvl w:val="0"/>
                <w:numId w:val="81"/>
              </w:numPr>
              <w:spacing w:after="200"/>
              <w:ind w:left="630" w:hanging="630"/>
              <w:jc w:val="both"/>
            </w:pPr>
            <w:r w:rsidRPr="00930FF2">
              <w:t xml:space="preserve">Be familiar with modeling fuzzy sets, handling with arithmetic of fuzzy quantities, and to acquire operations with fuzzy relations. </w:t>
            </w:r>
          </w:p>
          <w:p w:rsidR="00D2629F" w:rsidRPr="00930FF2" w:rsidRDefault="00D2629F" w:rsidP="00F1526E">
            <w:pPr>
              <w:pStyle w:val="ListParagraph"/>
              <w:numPr>
                <w:ilvl w:val="0"/>
                <w:numId w:val="81"/>
              </w:numPr>
              <w:spacing w:after="200"/>
              <w:ind w:left="630" w:hanging="630"/>
              <w:jc w:val="both"/>
            </w:pPr>
            <w:r w:rsidRPr="00930FF2">
              <w:t>Understand the mechanism of fuzzy reasoning and the role of the essential models in fuzzy inference.</w:t>
            </w:r>
          </w:p>
        </w:tc>
      </w:tr>
    </w:tbl>
    <w:p w:rsidR="00D2629F" w:rsidRPr="00930FF2" w:rsidRDefault="00D2629F" w:rsidP="00D2629F">
      <w:pPr>
        <w:pStyle w:val="Title"/>
        <w:tabs>
          <w:tab w:val="left" w:pos="5625"/>
        </w:tabs>
        <w:rPr>
          <w:szCs w:val="24"/>
        </w:rPr>
      </w:pPr>
      <w:r w:rsidRPr="00930FF2">
        <w:rPr>
          <w:szCs w:val="24"/>
        </w:rPr>
        <w:t>Unit-I (2 Questions)</w:t>
      </w:r>
    </w:p>
    <w:p w:rsidR="00D2629F" w:rsidRPr="00930FF2" w:rsidRDefault="00D2629F" w:rsidP="00D2629F">
      <w:pPr>
        <w:jc w:val="both"/>
      </w:pPr>
      <w:r w:rsidRPr="00930FF2">
        <w:t>Probability Theory, Probability Distribution, Comparison of Probability and Possibility, Fuzzy event, Crisp Probability of Fuzzy Event, Fuzzy Probability of Fuzzy Event, Uncertainty Level of Element, Fuzziness of Fuzzy Set, Measure of Fuzziness, Measure using Entropy, Measure using Metric Distance. (Chapter 7 of book at serial no. 1 )</w:t>
      </w:r>
    </w:p>
    <w:p w:rsidR="00D2629F" w:rsidRDefault="00D2629F" w:rsidP="00D2629F">
      <w:pPr>
        <w:jc w:val="center"/>
        <w:rPr>
          <w:b/>
        </w:rPr>
      </w:pPr>
    </w:p>
    <w:p w:rsidR="00D2629F" w:rsidRPr="00930FF2" w:rsidRDefault="00D2629F" w:rsidP="00D2629F">
      <w:pPr>
        <w:jc w:val="center"/>
        <w:rPr>
          <w:b/>
        </w:rPr>
      </w:pPr>
      <w:r w:rsidRPr="00930FF2">
        <w:rPr>
          <w:b/>
        </w:rPr>
        <w:t>Unit-II (2 Questions)</w:t>
      </w:r>
    </w:p>
    <w:p w:rsidR="00D2629F" w:rsidRPr="00930FF2" w:rsidRDefault="00D2629F" w:rsidP="00D2629F">
      <w:pPr>
        <w:jc w:val="both"/>
      </w:pPr>
      <w:r w:rsidRPr="00930FF2">
        <w:t>Proposition Logic, Logic Function, Tautology and Inference Rule, Predicate Logic, Quantifier, Fuzzy Expression, Operators in Fuzzy Expression, Some Examples of Fuzzy Logic Operations, Linguistic Variable, Fuzzy Predicate, Fuzzy Modifier, Fuzzy Truth Values, Examples of Fuzzy Truth Quantifier, Inference and Knowledge Representation, Representation of Fuzzy Predicate by Fuzzy Relation, Representation of Fuzzy Rule. (Chapter 8,9 of book at serial no. 1 )</w:t>
      </w:r>
    </w:p>
    <w:p w:rsidR="00D2629F" w:rsidRDefault="00D2629F" w:rsidP="00D2629F">
      <w:pPr>
        <w:jc w:val="center"/>
        <w:rPr>
          <w:b/>
        </w:rPr>
      </w:pPr>
    </w:p>
    <w:p w:rsidR="00D2629F" w:rsidRPr="00930FF2" w:rsidRDefault="00D2629F" w:rsidP="00D2629F">
      <w:pPr>
        <w:jc w:val="center"/>
        <w:rPr>
          <w:b/>
        </w:rPr>
      </w:pPr>
      <w:r w:rsidRPr="00930FF2">
        <w:rPr>
          <w:b/>
        </w:rPr>
        <w:t>Unit-III (2 Questions)</w:t>
      </w:r>
    </w:p>
    <w:p w:rsidR="00D2629F" w:rsidRPr="00930FF2" w:rsidRDefault="00D2629F" w:rsidP="00D2629F">
      <w:pPr>
        <w:jc w:val="both"/>
      </w:pPr>
      <w:r w:rsidRPr="00930FF2">
        <w:t>Extension Principle and Composition, Composition of Fuzzy Sets, Composition of Fuzzy Relation, Example of Fuzzy Composition, Fuzzy if-then Rules, Fuzzy Implications, Examples of Fuzzy Implications, Decomposition of Rule Base, Two- Input/ Single-Output Rule Base, Compositional Rule of Inference, Fuzzy Inference with Rule Base, Inference Methods, Mamdani Method, Larsen Method, Tsukamoto Method, TSK Method. (Chapter 8,9 of book at serial no. 1 )</w:t>
      </w:r>
    </w:p>
    <w:p w:rsidR="00D2629F" w:rsidRDefault="00D2629F" w:rsidP="00D2629F">
      <w:pPr>
        <w:jc w:val="center"/>
        <w:rPr>
          <w:b/>
        </w:rPr>
      </w:pPr>
      <w:r>
        <w:rPr>
          <w:b/>
        </w:rPr>
        <w:t xml:space="preserve"> </w:t>
      </w:r>
    </w:p>
    <w:p w:rsidR="00D2629F" w:rsidRPr="00930FF2" w:rsidRDefault="00D2629F" w:rsidP="00D2629F">
      <w:pPr>
        <w:jc w:val="center"/>
        <w:rPr>
          <w:b/>
        </w:rPr>
      </w:pPr>
      <w:r w:rsidRPr="00930FF2">
        <w:rPr>
          <w:b/>
        </w:rPr>
        <w:t>Unit-IV (2 Questions)</w:t>
      </w:r>
    </w:p>
    <w:p w:rsidR="00D2629F" w:rsidRPr="00930FF2" w:rsidRDefault="00D2629F" w:rsidP="00D2629F">
      <w:pPr>
        <w:jc w:val="both"/>
      </w:pPr>
      <w:r w:rsidRPr="00930FF2">
        <w:t xml:space="preserve">Advantage of Fuzzy Logic Controller, Configuration of Fuzzy Logic Controller, Choice of State Variables and Control Variables, Fuzzification Interface Component, Data Base, Rule Base, Decision Making Logic, Mamdani Method, Larsen Method, Tsukamoto Method, TSK Method, Mean of Maximum Method, Center of Area Method(COA), Bisector of Area, Lookup Table, Design Procedure of Fuzzy Logic Controller, </w:t>
      </w:r>
      <w:r w:rsidRPr="00930FF2">
        <w:lastRenderedPageBreak/>
        <w:t>Application Example of FLC Design, Fuzzy Expert Systems. (Chapter 10 of book at serial no. 1 )</w:t>
      </w:r>
    </w:p>
    <w:p w:rsidR="00D2629F" w:rsidRPr="00930FF2" w:rsidRDefault="00D2629F" w:rsidP="00D2629F">
      <w:pPr>
        <w:ind w:firstLine="720"/>
        <w:jc w:val="both"/>
      </w:pPr>
      <w:r w:rsidRPr="00930FF2">
        <w:t>Applications of Fuzzy Set Theory in Natural, Life and Social Sciences, Engineering, Medicine, Management and Decision Making, Computer Science, System Sciences. (Chapter 6 of book at serial no. 2 )</w:t>
      </w:r>
    </w:p>
    <w:p w:rsidR="00D2629F" w:rsidRDefault="00D2629F" w:rsidP="00D2629F">
      <w:pPr>
        <w:ind w:left="720" w:hanging="720"/>
        <w:jc w:val="both"/>
        <w:rPr>
          <w:b/>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Heading2"/>
        <w:rPr>
          <w:rFonts w:ascii="Times New Roman" w:hAnsi="Times New Roman"/>
          <w:bCs w:val="0"/>
          <w:color w:val="auto"/>
          <w:sz w:val="24"/>
          <w:szCs w:val="24"/>
          <w:u w:val="single"/>
        </w:rPr>
      </w:pPr>
      <w:r w:rsidRPr="00930FF2">
        <w:rPr>
          <w:rFonts w:ascii="Times New Roman" w:hAnsi="Times New Roman"/>
          <w:bCs w:val="0"/>
          <w:color w:val="auto"/>
          <w:sz w:val="24"/>
          <w:szCs w:val="24"/>
          <w:u w:val="single"/>
        </w:rPr>
        <w:t>Books Recommended:</w:t>
      </w:r>
    </w:p>
    <w:p w:rsidR="00D2629F" w:rsidRPr="00930FF2" w:rsidRDefault="00D2629F" w:rsidP="00D2629F">
      <w:pPr>
        <w:ind w:left="720" w:hanging="720"/>
        <w:jc w:val="both"/>
      </w:pPr>
      <w:r w:rsidRPr="00930FF2">
        <w:t>1.</w:t>
      </w:r>
      <w:r w:rsidRPr="00930FF2">
        <w:tab/>
        <w:t>Kwang H. Lee, First Course on Fuzzy Theory and Applications, Springer International Edition, 2005.</w:t>
      </w:r>
    </w:p>
    <w:p w:rsidR="00D2629F" w:rsidRPr="00930FF2" w:rsidRDefault="00D2629F" w:rsidP="00D2629F">
      <w:pPr>
        <w:ind w:left="720" w:hanging="720"/>
        <w:jc w:val="both"/>
      </w:pPr>
      <w:r w:rsidRPr="00930FF2">
        <w:t xml:space="preserve">2. </w:t>
      </w:r>
      <w:r w:rsidRPr="00930FF2">
        <w:tab/>
        <w:t>George J. Klir and Tina A. Folger, Fuzzy Sets, Uncertainty and Information, Prentice Hall of India Private Limited, New Delhi-110 001, 2005.</w:t>
      </w:r>
    </w:p>
    <w:p w:rsidR="00D2629F" w:rsidRPr="00930FF2" w:rsidRDefault="00D2629F" w:rsidP="00D2629F">
      <w:pPr>
        <w:ind w:left="720" w:hanging="720"/>
        <w:jc w:val="both"/>
      </w:pPr>
      <w:r w:rsidRPr="00930FF2">
        <w:t>3.</w:t>
      </w:r>
      <w:r w:rsidRPr="00930FF2">
        <w:tab/>
        <w:t xml:space="preserve">H.J. Zimmerman, Fuzzy Set Theory and its Applications, Allied Publishers Ltd., New Delhi, 1991. </w:t>
      </w:r>
    </w:p>
    <w:p w:rsidR="00D2629F" w:rsidRPr="00930FF2" w:rsidRDefault="00D2629F" w:rsidP="00D2629F">
      <w:pPr>
        <w:ind w:left="720" w:hanging="720"/>
        <w:jc w:val="both"/>
      </w:pPr>
      <w:r w:rsidRPr="00930FF2">
        <w:t>4.</w:t>
      </w:r>
      <w:r w:rsidRPr="00930FF2">
        <w:tab/>
        <w:t xml:space="preserve">John Yen, Reza Langari, Fuzzy Logic -  Intelligence, Control and Information, Pearson Education. </w:t>
      </w:r>
    </w:p>
    <w:p w:rsidR="00D2629F" w:rsidRPr="00930FF2"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Default="00D2629F" w:rsidP="00D2629F">
      <w:pPr>
        <w:tabs>
          <w:tab w:val="left" w:pos="1710"/>
        </w:tabs>
      </w:pPr>
    </w:p>
    <w:p w:rsidR="00D2629F" w:rsidRPr="00930FF2" w:rsidRDefault="00D2629F" w:rsidP="00D2629F">
      <w:pPr>
        <w:tabs>
          <w:tab w:val="left" w:pos="1710"/>
        </w:tabs>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pStyle w:val="Title"/>
        <w:rPr>
          <w:szCs w:val="24"/>
        </w:rPr>
      </w:pPr>
      <w:r w:rsidRPr="00930FF2">
        <w:rPr>
          <w:szCs w:val="24"/>
        </w:rPr>
        <w:t>12MHM524 : C</w:t>
      </w:r>
      <w:r w:rsidRPr="00930FF2">
        <w:rPr>
          <w:szCs w:val="24"/>
          <w:vertAlign w:val="subscript"/>
        </w:rPr>
        <w:t xml:space="preserve">5 </w:t>
      </w:r>
      <w:r w:rsidRPr="00930FF2">
        <w:rPr>
          <w:szCs w:val="24"/>
        </w:rPr>
        <w:t>:  Sobolev Space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 w:rsidR="00D2629F" w:rsidRPr="00930FF2" w:rsidRDefault="00D2629F" w:rsidP="00D2629F">
      <w:pPr>
        <w:rPr>
          <w:b/>
          <w:u w:val="single"/>
          <w:lang w:val="en-IN"/>
        </w:rPr>
      </w:pPr>
      <w:r>
        <w:rPr>
          <w:b/>
          <w:u w:val="single"/>
          <w:lang w:val="en-IN"/>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82"/>
        </w:numPr>
        <w:spacing w:after="200"/>
        <w:ind w:left="720" w:hanging="720"/>
        <w:jc w:val="both"/>
      </w:pPr>
      <w:r w:rsidRPr="00930FF2">
        <w:t xml:space="preserve">Explain the concept of test function spaces and distributions, convergence distributional derivatives. </w:t>
      </w:r>
    </w:p>
    <w:p w:rsidR="00D2629F" w:rsidRPr="00930FF2" w:rsidRDefault="00D2629F" w:rsidP="00F1526E">
      <w:pPr>
        <w:pStyle w:val="ListParagraph"/>
        <w:numPr>
          <w:ilvl w:val="0"/>
          <w:numId w:val="82"/>
        </w:numPr>
        <w:spacing w:after="200"/>
        <w:ind w:left="720" w:hanging="720"/>
        <w:jc w:val="both"/>
      </w:pPr>
      <w:r w:rsidRPr="00930FF2">
        <w:t>Define L</w:t>
      </w:r>
      <w:r w:rsidRPr="007A6CA4">
        <w:rPr>
          <w:vertAlign w:val="superscript"/>
        </w:rPr>
        <w:t>1</w:t>
      </w:r>
      <w:r w:rsidRPr="00930FF2">
        <w:t>-Fourier transform, Fourier transform of a Gaussian, L</w:t>
      </w:r>
      <w:r w:rsidRPr="007A6CA4">
        <w:rPr>
          <w:vertAlign w:val="superscript"/>
        </w:rPr>
        <w:t>2</w:t>
      </w:r>
      <w:r w:rsidRPr="00930FF2">
        <w:t>-Fourier transform, Inversion formula, L</w:t>
      </w:r>
      <w:r w:rsidRPr="007A6CA4">
        <w:rPr>
          <w:vertAlign w:val="superscript"/>
        </w:rPr>
        <w:t>p</w:t>
      </w:r>
      <w:r w:rsidRPr="00930FF2">
        <w:t>-Fourier transform and convolutions.</w:t>
      </w:r>
    </w:p>
    <w:p w:rsidR="00D2629F" w:rsidRPr="00930FF2" w:rsidRDefault="00D2629F" w:rsidP="00F1526E">
      <w:pPr>
        <w:pStyle w:val="ListParagraph"/>
        <w:numPr>
          <w:ilvl w:val="0"/>
          <w:numId w:val="82"/>
        </w:numPr>
        <w:spacing w:after="200"/>
        <w:ind w:left="720" w:hanging="720"/>
        <w:jc w:val="both"/>
      </w:pPr>
      <w:r w:rsidRPr="00930FF2">
        <w:t>Learn about the spaces W</w:t>
      </w:r>
      <w:r w:rsidRPr="007A6CA4">
        <w:rPr>
          <w:vertAlign w:val="superscript"/>
        </w:rPr>
        <w:t>l,p</w:t>
      </w:r>
      <w:r w:rsidRPr="00930FF2">
        <w:rPr>
          <w:vertAlign w:val="subscript"/>
        </w:rPr>
        <w:sym w:font="Symbol" w:char="00A5"/>
      </w:r>
      <w:r w:rsidRPr="00930FF2">
        <w:t>(Ω), W</w:t>
      </w:r>
      <w:r w:rsidRPr="007A6CA4">
        <w:rPr>
          <w:vertAlign w:val="superscript"/>
        </w:rPr>
        <w:t>l,p</w:t>
      </w:r>
      <w:r w:rsidRPr="00930FF2">
        <w:t>(Ω) and their characteristic properties, density results.</w:t>
      </w:r>
    </w:p>
    <w:p w:rsidR="00D2629F" w:rsidRPr="00930FF2" w:rsidRDefault="00D2629F" w:rsidP="00F1526E">
      <w:pPr>
        <w:pStyle w:val="ListParagraph"/>
        <w:numPr>
          <w:ilvl w:val="0"/>
          <w:numId w:val="82"/>
        </w:numPr>
        <w:spacing w:after="200"/>
        <w:ind w:left="720" w:hanging="720"/>
        <w:jc w:val="both"/>
      </w:pPr>
      <w:r w:rsidRPr="00930FF2">
        <w:t>Interpret the space H</w:t>
      </w:r>
      <w:r w:rsidRPr="007A6CA4">
        <w:rPr>
          <w:vertAlign w:val="superscript"/>
        </w:rPr>
        <w:t>1</w:t>
      </w:r>
      <w:r w:rsidRPr="00930FF2">
        <w:t>(Ω)  and its properties, density results and imbedding theorems.</w:t>
      </w:r>
    </w:p>
    <w:p w:rsidR="00D2629F" w:rsidRPr="00930FF2" w:rsidRDefault="00D2629F" w:rsidP="00D2629F">
      <w:pPr>
        <w:pStyle w:val="Title"/>
        <w:rPr>
          <w:szCs w:val="24"/>
        </w:rPr>
      </w:pPr>
      <w:r w:rsidRPr="00930FF2">
        <w:rPr>
          <w:szCs w:val="24"/>
        </w:rPr>
        <w:t>Unit-I (2 Questions)</w:t>
      </w:r>
    </w:p>
    <w:p w:rsidR="00D2629F" w:rsidRPr="00930FF2" w:rsidRDefault="00D2629F" w:rsidP="00D2629F">
      <w:pPr>
        <w:pStyle w:val="Title"/>
        <w:jc w:val="left"/>
        <w:rPr>
          <w:b w:val="0"/>
          <w:szCs w:val="24"/>
        </w:rPr>
      </w:pPr>
      <w:r w:rsidRPr="00930FF2">
        <w:rPr>
          <w:szCs w:val="24"/>
        </w:rPr>
        <w:tab/>
      </w:r>
      <w:r w:rsidRPr="00930FF2">
        <w:rPr>
          <w:b w:val="0"/>
          <w:szCs w:val="24"/>
        </w:rPr>
        <w:t xml:space="preserve">Distributions – Test function spaces and distributions, convergence distributional derivatives. </w:t>
      </w:r>
    </w:p>
    <w:p w:rsidR="00D2629F" w:rsidRPr="00930FF2" w:rsidRDefault="00D2629F" w:rsidP="00D2629F">
      <w:pPr>
        <w:pStyle w:val="Title"/>
        <w:rPr>
          <w:szCs w:val="24"/>
        </w:rPr>
      </w:pPr>
      <w:r w:rsidRPr="00930FF2">
        <w:rPr>
          <w:szCs w:val="24"/>
        </w:rPr>
        <w:t>Unit-II (2 Questions)</w:t>
      </w:r>
    </w:p>
    <w:p w:rsidR="00D2629F" w:rsidRPr="00930FF2" w:rsidRDefault="00D2629F" w:rsidP="00D2629F">
      <w:pPr>
        <w:pStyle w:val="Title"/>
        <w:jc w:val="left"/>
        <w:rPr>
          <w:b w:val="0"/>
          <w:szCs w:val="24"/>
        </w:rPr>
      </w:pPr>
      <w:r w:rsidRPr="00930FF2">
        <w:rPr>
          <w:b w:val="0"/>
          <w:szCs w:val="24"/>
        </w:rPr>
        <w:tab/>
        <w:t>Fourier Transform – L</w:t>
      </w:r>
      <w:r w:rsidRPr="00930FF2">
        <w:rPr>
          <w:b w:val="0"/>
          <w:szCs w:val="24"/>
          <w:vertAlign w:val="superscript"/>
        </w:rPr>
        <w:t>1</w:t>
      </w:r>
      <w:r w:rsidRPr="00930FF2">
        <w:rPr>
          <w:b w:val="0"/>
          <w:szCs w:val="24"/>
        </w:rPr>
        <w:t>-Fourier transform.  Fourier transform of a Gaussian, L</w:t>
      </w:r>
      <w:r w:rsidRPr="00930FF2">
        <w:rPr>
          <w:b w:val="0"/>
          <w:szCs w:val="24"/>
          <w:vertAlign w:val="superscript"/>
        </w:rPr>
        <w:t>2</w:t>
      </w:r>
      <w:r w:rsidRPr="00930FF2">
        <w:rPr>
          <w:b w:val="0"/>
          <w:szCs w:val="24"/>
        </w:rPr>
        <w:t>-Fourier transform, Inversion formula.  L</w:t>
      </w:r>
      <w:r w:rsidRPr="00930FF2">
        <w:rPr>
          <w:b w:val="0"/>
          <w:szCs w:val="24"/>
          <w:vertAlign w:val="superscript"/>
        </w:rPr>
        <w:t>p</w:t>
      </w:r>
      <w:r w:rsidRPr="00930FF2">
        <w:rPr>
          <w:b w:val="0"/>
          <w:szCs w:val="24"/>
        </w:rPr>
        <w:t xml:space="preserve">-Fourier transform, Convolutions. </w:t>
      </w:r>
    </w:p>
    <w:p w:rsidR="00D2629F" w:rsidRPr="00930FF2" w:rsidRDefault="00D2629F" w:rsidP="00D2629F">
      <w:pPr>
        <w:pStyle w:val="Title"/>
        <w:rPr>
          <w:szCs w:val="24"/>
        </w:rPr>
      </w:pPr>
      <w:r w:rsidRPr="00930FF2">
        <w:rPr>
          <w:szCs w:val="24"/>
        </w:rPr>
        <w:t>Unit-III (2 Questions)</w:t>
      </w:r>
    </w:p>
    <w:p w:rsidR="00D2629F" w:rsidRPr="00930FF2" w:rsidRDefault="00D2629F" w:rsidP="00D2629F">
      <w:pPr>
        <w:pStyle w:val="Title"/>
        <w:jc w:val="left"/>
        <w:rPr>
          <w:b w:val="0"/>
          <w:szCs w:val="24"/>
        </w:rPr>
      </w:pPr>
      <w:r w:rsidRPr="00930FF2">
        <w:rPr>
          <w:b w:val="0"/>
          <w:szCs w:val="24"/>
        </w:rPr>
        <w:tab/>
        <w:t>Sobolev Spaces -  The spaces W</w:t>
      </w:r>
      <w:r w:rsidRPr="00930FF2">
        <w:rPr>
          <w:b w:val="0"/>
          <w:szCs w:val="24"/>
          <w:vertAlign w:val="superscript"/>
        </w:rPr>
        <w:t>l,p</w:t>
      </w:r>
      <w:r w:rsidRPr="00930FF2">
        <w:rPr>
          <w:b w:val="0"/>
          <w:szCs w:val="24"/>
          <w:vertAlign w:val="subscript"/>
        </w:rPr>
        <w:sym w:font="Symbol" w:char="00A5"/>
      </w:r>
      <w:r w:rsidRPr="00930FF2">
        <w:rPr>
          <w:b w:val="0"/>
          <w:szCs w:val="24"/>
        </w:rPr>
        <w:t>(</w:t>
      </w:r>
      <w:r w:rsidRPr="00930FF2">
        <w:rPr>
          <w:b w:val="0"/>
          <w:szCs w:val="24"/>
        </w:rPr>
        <w:sym w:font="Symbol" w:char="0057"/>
      </w:r>
      <w:r w:rsidRPr="00930FF2">
        <w:rPr>
          <w:b w:val="0"/>
          <w:szCs w:val="24"/>
        </w:rPr>
        <w:t>) and W</w:t>
      </w:r>
      <w:r w:rsidRPr="00930FF2">
        <w:rPr>
          <w:b w:val="0"/>
          <w:szCs w:val="24"/>
          <w:vertAlign w:val="superscript"/>
        </w:rPr>
        <w:t>l,p</w:t>
      </w:r>
      <w:r w:rsidRPr="00930FF2">
        <w:rPr>
          <w:b w:val="0"/>
          <w:szCs w:val="24"/>
        </w:rPr>
        <w:t>(</w:t>
      </w:r>
      <w:r w:rsidRPr="00930FF2">
        <w:rPr>
          <w:b w:val="0"/>
          <w:szCs w:val="24"/>
        </w:rPr>
        <w:sym w:font="Symbol" w:char="0057"/>
      </w:r>
      <w:r w:rsidRPr="00930FF2">
        <w:rPr>
          <w:b w:val="0"/>
          <w:szCs w:val="24"/>
        </w:rPr>
        <w:t>).  Their simple characteristic properties, density results.  Min and Max of W</w:t>
      </w:r>
      <w:r w:rsidRPr="00930FF2">
        <w:rPr>
          <w:b w:val="0"/>
          <w:szCs w:val="24"/>
          <w:vertAlign w:val="superscript"/>
        </w:rPr>
        <w:t>l,p</w:t>
      </w:r>
      <w:r w:rsidRPr="00930FF2">
        <w:rPr>
          <w:b w:val="0"/>
          <w:szCs w:val="24"/>
        </w:rPr>
        <w:t xml:space="preserve"> – functions.  The space H</w:t>
      </w:r>
      <w:r w:rsidRPr="00930FF2">
        <w:rPr>
          <w:b w:val="0"/>
          <w:szCs w:val="24"/>
          <w:vertAlign w:val="superscript"/>
        </w:rPr>
        <w:t>1</w:t>
      </w:r>
      <w:r w:rsidRPr="00930FF2">
        <w:rPr>
          <w:b w:val="0"/>
          <w:szCs w:val="24"/>
        </w:rPr>
        <w:t>(</w:t>
      </w:r>
      <w:r w:rsidRPr="00930FF2">
        <w:rPr>
          <w:b w:val="0"/>
          <w:szCs w:val="24"/>
        </w:rPr>
        <w:sym w:font="Symbol" w:char="0057"/>
      </w:r>
      <w:r w:rsidRPr="00930FF2">
        <w:rPr>
          <w:b w:val="0"/>
          <w:szCs w:val="24"/>
        </w:rPr>
        <w:t>) and its properties, density results.</w:t>
      </w:r>
    </w:p>
    <w:p w:rsidR="00D2629F" w:rsidRPr="00930FF2" w:rsidRDefault="00D2629F" w:rsidP="00D2629F">
      <w:pPr>
        <w:pStyle w:val="Title"/>
        <w:rPr>
          <w:szCs w:val="24"/>
        </w:rPr>
      </w:pPr>
      <w:r w:rsidRPr="00930FF2">
        <w:rPr>
          <w:szCs w:val="24"/>
        </w:rPr>
        <w:t>Unit-IV (2 Questions)</w:t>
      </w:r>
    </w:p>
    <w:p w:rsidR="00D2629F" w:rsidRPr="00930FF2" w:rsidRDefault="00D2629F" w:rsidP="00D2629F">
      <w:pPr>
        <w:pStyle w:val="Title"/>
        <w:jc w:val="left"/>
        <w:rPr>
          <w:b w:val="0"/>
          <w:szCs w:val="24"/>
        </w:rPr>
      </w:pPr>
      <w:r w:rsidRPr="00930FF2">
        <w:rPr>
          <w:b w:val="0"/>
          <w:szCs w:val="24"/>
        </w:rPr>
        <w:tab/>
        <w:t xml:space="preserve">Imbedding Theorems -  Continuous and compact imbeddings of Sobolev spaces into Lebesgue spaces.  Sobolev Imbedding Theorem, Rellich – Kondrasov Theorem. </w:t>
      </w:r>
    </w:p>
    <w:p w:rsidR="00D2629F" w:rsidRPr="00930FF2" w:rsidRDefault="00D2629F" w:rsidP="00D2629F">
      <w:pPr>
        <w:pStyle w:val="Title"/>
        <w:jc w:val="left"/>
        <w:rPr>
          <w:b w:val="0"/>
          <w:szCs w:val="24"/>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Title"/>
        <w:jc w:val="left"/>
        <w:rPr>
          <w:b w:val="0"/>
          <w:szCs w:val="24"/>
        </w:rPr>
      </w:pPr>
    </w:p>
    <w:p w:rsidR="00D2629F" w:rsidRPr="00930FF2" w:rsidRDefault="00D2629F" w:rsidP="00D2629F">
      <w:pPr>
        <w:pStyle w:val="Title"/>
        <w:jc w:val="both"/>
        <w:rPr>
          <w:szCs w:val="24"/>
          <w:u w:val="single"/>
        </w:rPr>
      </w:pPr>
      <w:r w:rsidRPr="00930FF2">
        <w:rPr>
          <w:szCs w:val="24"/>
          <w:u w:val="single"/>
        </w:rPr>
        <w:t xml:space="preserve">Books Recommended : </w:t>
      </w:r>
    </w:p>
    <w:p w:rsidR="00D2629F" w:rsidRPr="00930FF2" w:rsidRDefault="00D2629F" w:rsidP="00D2629F">
      <w:pPr>
        <w:pStyle w:val="Title"/>
        <w:jc w:val="both"/>
        <w:rPr>
          <w:b w:val="0"/>
          <w:szCs w:val="24"/>
        </w:rPr>
      </w:pPr>
      <w:r w:rsidRPr="00930FF2">
        <w:rPr>
          <w:b w:val="0"/>
          <w:szCs w:val="24"/>
        </w:rPr>
        <w:t>1.</w:t>
      </w:r>
      <w:r w:rsidRPr="00930FF2">
        <w:rPr>
          <w:b w:val="0"/>
          <w:szCs w:val="24"/>
        </w:rPr>
        <w:tab/>
        <w:t xml:space="preserve">R.A. Adams, Sobolev Spaces, Academic Press, Inc. 1975. </w:t>
      </w:r>
    </w:p>
    <w:p w:rsidR="00D2629F" w:rsidRPr="00930FF2" w:rsidRDefault="00D2629F" w:rsidP="00D2629F">
      <w:pPr>
        <w:pStyle w:val="Title"/>
        <w:ind w:left="720" w:hanging="720"/>
        <w:jc w:val="both"/>
        <w:rPr>
          <w:b w:val="0"/>
          <w:szCs w:val="24"/>
        </w:rPr>
      </w:pPr>
      <w:r w:rsidRPr="00930FF2">
        <w:rPr>
          <w:b w:val="0"/>
          <w:szCs w:val="24"/>
        </w:rPr>
        <w:t>2.</w:t>
      </w:r>
      <w:r w:rsidRPr="00930FF2">
        <w:rPr>
          <w:b w:val="0"/>
          <w:szCs w:val="24"/>
        </w:rPr>
        <w:tab/>
        <w:t xml:space="preserve"> S. Kesavan, Topics in Functional Analysis and Applications, Wiley Eastern Limited, 1989. </w:t>
      </w:r>
    </w:p>
    <w:p w:rsidR="00D2629F" w:rsidRPr="00930FF2" w:rsidRDefault="00D2629F" w:rsidP="00D2629F">
      <w:pPr>
        <w:pStyle w:val="Title"/>
        <w:ind w:left="720" w:hanging="720"/>
        <w:jc w:val="both"/>
        <w:rPr>
          <w:b w:val="0"/>
          <w:szCs w:val="24"/>
        </w:rPr>
      </w:pPr>
      <w:r w:rsidRPr="00930FF2">
        <w:rPr>
          <w:b w:val="0"/>
          <w:szCs w:val="24"/>
        </w:rPr>
        <w:t>3.</w:t>
      </w:r>
      <w:r w:rsidRPr="00930FF2">
        <w:rPr>
          <w:b w:val="0"/>
          <w:szCs w:val="24"/>
        </w:rPr>
        <w:tab/>
        <w:t>A. Kufner, O. John and S. Fucik, Function Spaces, Noordhoff International Publishing, Leyden, 1977.</w:t>
      </w:r>
    </w:p>
    <w:p w:rsidR="00D2629F" w:rsidRPr="00930FF2" w:rsidRDefault="00D2629F" w:rsidP="00D2629F">
      <w:pPr>
        <w:pStyle w:val="Title"/>
        <w:ind w:left="720" w:hanging="720"/>
        <w:jc w:val="both"/>
        <w:rPr>
          <w:b w:val="0"/>
          <w:szCs w:val="24"/>
        </w:rPr>
      </w:pPr>
      <w:r w:rsidRPr="00930FF2">
        <w:rPr>
          <w:b w:val="0"/>
          <w:szCs w:val="24"/>
        </w:rPr>
        <w:t>4.</w:t>
      </w:r>
      <w:r w:rsidRPr="00930FF2">
        <w:rPr>
          <w:b w:val="0"/>
          <w:szCs w:val="24"/>
        </w:rPr>
        <w:tab/>
        <w:t xml:space="preserve">A. Kufner, Weighted Sobolev Spaces, John Wiley &amp; Sons Ltd., 1985. </w:t>
      </w:r>
    </w:p>
    <w:p w:rsidR="00D2629F" w:rsidRPr="00930FF2" w:rsidRDefault="00D2629F" w:rsidP="00D2629F">
      <w:pPr>
        <w:pStyle w:val="Title"/>
        <w:ind w:left="720" w:hanging="720"/>
        <w:jc w:val="both"/>
        <w:rPr>
          <w:b w:val="0"/>
          <w:szCs w:val="24"/>
        </w:rPr>
      </w:pPr>
      <w:r w:rsidRPr="00930FF2">
        <w:rPr>
          <w:b w:val="0"/>
          <w:szCs w:val="24"/>
        </w:rPr>
        <w:t>5.</w:t>
      </w:r>
      <w:r w:rsidRPr="00930FF2">
        <w:rPr>
          <w:b w:val="0"/>
          <w:szCs w:val="24"/>
        </w:rPr>
        <w:tab/>
        <w:t xml:space="preserve">E.H. Lieb and M. Loss, Analysis, Narosa Publishing House, 1997. </w:t>
      </w:r>
    </w:p>
    <w:p w:rsidR="00D2629F" w:rsidRPr="00930FF2" w:rsidRDefault="00D2629F" w:rsidP="00D2629F">
      <w:pPr>
        <w:pStyle w:val="Title"/>
        <w:ind w:left="720" w:hanging="720"/>
        <w:jc w:val="both"/>
        <w:rPr>
          <w:b w:val="0"/>
          <w:szCs w:val="24"/>
        </w:rPr>
      </w:pPr>
      <w:r w:rsidRPr="00930FF2">
        <w:rPr>
          <w:b w:val="0"/>
          <w:szCs w:val="24"/>
        </w:rPr>
        <w:t>6.</w:t>
      </w:r>
      <w:r w:rsidRPr="00930FF2">
        <w:rPr>
          <w:b w:val="0"/>
          <w:szCs w:val="24"/>
        </w:rPr>
        <w:tab/>
        <w:t>R.S. Pathak, A Course in Distribution Theory and Applications, Narosa Publishing House, 2001.</w:t>
      </w:r>
    </w:p>
    <w:p w:rsidR="00D2629F" w:rsidRDefault="00D2629F" w:rsidP="00D2629F">
      <w:pPr>
        <w:pStyle w:val="Title"/>
        <w:ind w:left="720" w:hanging="720"/>
        <w:jc w:val="both"/>
        <w:rPr>
          <w:b w:val="0"/>
          <w:szCs w:val="24"/>
        </w:rPr>
      </w:pPr>
    </w:p>
    <w:p w:rsidR="00D2629F" w:rsidRPr="00930FF2" w:rsidRDefault="00D2629F" w:rsidP="00D2629F">
      <w:pPr>
        <w:pStyle w:val="Title"/>
        <w:ind w:left="720" w:hanging="720"/>
        <w:jc w:val="both"/>
        <w:rPr>
          <w:b w:val="0"/>
          <w:szCs w:val="24"/>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525 : D</w:t>
      </w:r>
      <w:r w:rsidRPr="00930FF2">
        <w:rPr>
          <w:b/>
          <w:vertAlign w:val="subscript"/>
        </w:rPr>
        <w:t xml:space="preserve">1 </w:t>
      </w:r>
      <w:r w:rsidRPr="00930FF2">
        <w:rPr>
          <w:b/>
        </w:rPr>
        <w:t>:Bio-Fluid Dynamic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pStyle w:val="ListParagraph"/>
        <w:ind w:left="900"/>
      </w:pPr>
    </w:p>
    <w:p w:rsidR="00D2629F" w:rsidRPr="00930FF2" w:rsidRDefault="00D2629F" w:rsidP="00D2629F">
      <w:pPr>
        <w:rPr>
          <w:b/>
          <w:u w:val="single"/>
        </w:rPr>
      </w:pPr>
      <w:r>
        <w:rPr>
          <w:b/>
          <w:u w:val="single"/>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83"/>
        </w:numPr>
        <w:spacing w:after="200"/>
        <w:ind w:left="720" w:hanging="720"/>
        <w:jc w:val="both"/>
      </w:pPr>
      <w:r w:rsidRPr="00930FF2">
        <w:t>Understand the basic concepts of physiological and biological fluid dynamics.</w:t>
      </w:r>
    </w:p>
    <w:p w:rsidR="00D2629F" w:rsidRPr="00930FF2" w:rsidRDefault="00D2629F" w:rsidP="00F1526E">
      <w:pPr>
        <w:pStyle w:val="ListParagraph"/>
        <w:numPr>
          <w:ilvl w:val="0"/>
          <w:numId w:val="83"/>
        </w:numPr>
        <w:spacing w:after="200"/>
        <w:ind w:left="720" w:hanging="720"/>
        <w:jc w:val="both"/>
      </w:pPr>
      <w:r w:rsidRPr="00930FF2">
        <w:t>Know about the systematic and pulmonary circulations, specific flow properties of blood and identify diseases related to obstruction of blood flow in human body.</w:t>
      </w:r>
    </w:p>
    <w:p w:rsidR="00D2629F" w:rsidRPr="00930FF2" w:rsidRDefault="00D2629F" w:rsidP="00F1526E">
      <w:pPr>
        <w:pStyle w:val="ListParagraph"/>
        <w:numPr>
          <w:ilvl w:val="0"/>
          <w:numId w:val="83"/>
        </w:numPr>
        <w:spacing w:after="200"/>
        <w:ind w:left="720" w:hanging="720"/>
        <w:jc w:val="both"/>
      </w:pPr>
      <w:r w:rsidRPr="00930FF2">
        <w:t>Get familiar with important models of bio-fluid flows and their applications to duct and pipe flows.</w:t>
      </w:r>
    </w:p>
    <w:p w:rsidR="00D2629F" w:rsidRPr="00930FF2" w:rsidRDefault="00D2629F" w:rsidP="00F1526E">
      <w:pPr>
        <w:pStyle w:val="ListParagraph"/>
        <w:numPr>
          <w:ilvl w:val="0"/>
          <w:numId w:val="83"/>
        </w:numPr>
        <w:spacing w:after="200"/>
        <w:ind w:left="720" w:hanging="720"/>
        <w:jc w:val="both"/>
      </w:pPr>
      <w:r w:rsidRPr="00930FF2">
        <w:t>Able to describe non-Newtonian fluid flow models and peristaltic flows along with their applications in blood flow in human body.</w:t>
      </w:r>
    </w:p>
    <w:p w:rsidR="00D2629F" w:rsidRPr="00930FF2" w:rsidRDefault="00D2629F" w:rsidP="00D2629F">
      <w:pPr>
        <w:jc w:val="center"/>
        <w:rPr>
          <w:b/>
        </w:rPr>
      </w:pPr>
      <w:r w:rsidRPr="00930FF2">
        <w:rPr>
          <w:b/>
        </w:rPr>
        <w:t>Unit-I (2 Questions)</w:t>
      </w:r>
    </w:p>
    <w:p w:rsidR="00D2629F" w:rsidRPr="00930FF2" w:rsidRDefault="00D2629F" w:rsidP="00D2629F">
      <w:pPr>
        <w:jc w:val="both"/>
      </w:pPr>
      <w:r w:rsidRPr="00930FF2">
        <w:t xml:space="preserve">        Basic concepts of fluid dynamics. Viscosity. Reynold’s transport theorem. Continuity equation. Navier-Stokes equations of motion. Simplification of basic equations. Reynolds number of flows. </w:t>
      </w:r>
    </w:p>
    <w:p w:rsidR="00D2629F" w:rsidRPr="00930FF2" w:rsidRDefault="00D2629F" w:rsidP="00D2629F">
      <w:pPr>
        <w:tabs>
          <w:tab w:val="left" w:pos="540"/>
        </w:tabs>
        <w:jc w:val="both"/>
      </w:pPr>
      <w:r w:rsidRPr="00930FF2">
        <w:t xml:space="preserve">         The cardiovascular system. The circulatory system. Systemic and pulmonary circulations. The circulation in the heart. Diseases related to circulation.</w:t>
      </w:r>
    </w:p>
    <w:p w:rsidR="00D2629F" w:rsidRPr="00930FF2" w:rsidRDefault="00D2629F" w:rsidP="00D2629F">
      <w:pPr>
        <w:jc w:val="center"/>
        <w:rPr>
          <w:b/>
        </w:rPr>
      </w:pPr>
      <w:r w:rsidRPr="00930FF2">
        <w:rPr>
          <w:b/>
        </w:rPr>
        <w:t>Unit-II (2 Questions)</w:t>
      </w:r>
    </w:p>
    <w:p w:rsidR="00D2629F" w:rsidRPr="00930FF2" w:rsidRDefault="00D2629F" w:rsidP="00D2629F">
      <w:pPr>
        <w:jc w:val="both"/>
      </w:pPr>
      <w:r w:rsidRPr="00930FF2">
        <w:t>Blood composition. Structure of blood. Viscosity of blood. Yield stress of blood. Blood vessel structure. Diseases related to obstruction of blood flow.</w:t>
      </w:r>
    </w:p>
    <w:p w:rsidR="00D2629F" w:rsidRPr="00930FF2" w:rsidRDefault="00D2629F" w:rsidP="00D2629F">
      <w:pPr>
        <w:jc w:val="both"/>
      </w:pPr>
      <w:r w:rsidRPr="00930FF2">
        <w:t xml:space="preserve">         Flow in pipes and ducts. Developing and fully developed flow. Special characteristics of blood flow. Poiseuille’s flow and its consequence. Applications of Poiseuille’s law for the study of blood flow.</w:t>
      </w:r>
    </w:p>
    <w:p w:rsidR="00D2629F" w:rsidRPr="00930FF2" w:rsidRDefault="00D2629F" w:rsidP="00D2629F">
      <w:pPr>
        <w:jc w:val="center"/>
        <w:rPr>
          <w:b/>
        </w:rPr>
      </w:pPr>
      <w:r w:rsidRPr="00930FF2">
        <w:rPr>
          <w:b/>
        </w:rPr>
        <w:t>Unit-III (2 Questions)</w:t>
      </w:r>
    </w:p>
    <w:p w:rsidR="00D2629F" w:rsidRPr="00930FF2" w:rsidRDefault="00D2629F" w:rsidP="00D2629F">
      <w:pPr>
        <w:jc w:val="both"/>
      </w:pPr>
      <w:r w:rsidRPr="00930FF2">
        <w:t xml:space="preserve">         Pulsatile flow in circular rigid tube and its quantitative aspects. The pulse wave. Mones-Korteweg expression for wave velocity in an inviscid fluid-filled elastic cylindrical tube and its applications in the cardiovascular system. Blood flow through artery with mild stenosis, expressions for pressure drop across the stenosis and across the whole length of artery, shear stress on stenosis surface.</w:t>
      </w:r>
    </w:p>
    <w:p w:rsidR="00D2629F" w:rsidRPr="00930FF2" w:rsidRDefault="00D2629F" w:rsidP="00D2629F">
      <w:pPr>
        <w:jc w:val="center"/>
        <w:rPr>
          <w:b/>
        </w:rPr>
      </w:pPr>
      <w:r w:rsidRPr="00930FF2">
        <w:rPr>
          <w:b/>
        </w:rPr>
        <w:t>Unit-IV (2 Questions)</w:t>
      </w:r>
    </w:p>
    <w:p w:rsidR="00D2629F" w:rsidRPr="00930FF2" w:rsidRDefault="00D2629F" w:rsidP="00D2629F">
      <w:pPr>
        <w:jc w:val="both"/>
      </w:pPr>
      <w:r w:rsidRPr="00930FF2">
        <w:t xml:space="preserve">        Non-Newtonian fluids and their classification. Laminar flow of non-Newtonian fluids, Power-law model, Herschel-Bulkley model, Casson model. </w:t>
      </w:r>
      <w:r w:rsidRPr="00930FF2">
        <w:tab/>
        <w:t>Peristaltic flows. Peristaltic motion in a channel, characteristic dimensionless parameters. Long- wavelength analysis. Flow in the renal tubule. Solutions when radial velocity at the wall decreases (i) linearly with z (ii) exponentially with z.</w:t>
      </w:r>
    </w:p>
    <w:p w:rsidR="00D2629F" w:rsidRPr="00930FF2" w:rsidRDefault="00D2629F" w:rsidP="00D2629F">
      <w:pPr>
        <w:ind w:left="720" w:hanging="720"/>
        <w:jc w:val="both"/>
        <w:rPr>
          <w:b/>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rPr>
          <w:b/>
          <w:u w:val="single"/>
        </w:rPr>
      </w:pPr>
    </w:p>
    <w:p w:rsidR="00D2629F" w:rsidRPr="00930FF2" w:rsidRDefault="00D2629F" w:rsidP="00D2629F">
      <w:pPr>
        <w:rPr>
          <w:b/>
          <w:u w:val="single"/>
        </w:rPr>
      </w:pPr>
      <w:r w:rsidRPr="00930FF2">
        <w:rPr>
          <w:b/>
          <w:u w:val="single"/>
        </w:rPr>
        <w:t>Books Recommended :</w:t>
      </w:r>
    </w:p>
    <w:p w:rsidR="00D2629F" w:rsidRPr="00930FF2" w:rsidRDefault="00D2629F" w:rsidP="00F1526E">
      <w:pPr>
        <w:pStyle w:val="ListParagraph"/>
        <w:numPr>
          <w:ilvl w:val="0"/>
          <w:numId w:val="42"/>
        </w:numPr>
        <w:spacing w:after="200"/>
      </w:pPr>
      <w:r w:rsidRPr="00930FF2">
        <w:t>Jagan N. Mazumdar; Biofluid Mechanics, World Scientific Pub.</w:t>
      </w:r>
    </w:p>
    <w:p w:rsidR="00D2629F" w:rsidRPr="00930FF2" w:rsidRDefault="00D2629F" w:rsidP="00F1526E">
      <w:pPr>
        <w:pStyle w:val="ListParagraph"/>
        <w:numPr>
          <w:ilvl w:val="0"/>
          <w:numId w:val="42"/>
        </w:numPr>
        <w:spacing w:after="200"/>
      </w:pPr>
      <w:r w:rsidRPr="00930FF2">
        <w:lastRenderedPageBreak/>
        <w:t>J.N. Kapur; Mathematical Models in Biology and Medicine, Affiliated East-West Press Pvt. Ltd.</w:t>
      </w:r>
    </w:p>
    <w:p w:rsidR="00D2629F" w:rsidRPr="00930FF2" w:rsidRDefault="00D2629F" w:rsidP="00F1526E">
      <w:pPr>
        <w:pStyle w:val="ListParagraph"/>
        <w:numPr>
          <w:ilvl w:val="0"/>
          <w:numId w:val="42"/>
        </w:numPr>
        <w:spacing w:after="200"/>
      </w:pPr>
      <w:r w:rsidRPr="00930FF2">
        <w:t>T.J. Pedley; The Fluid Mechanics of Large Blood Vessels, Cambridge Uni. Press, 1980.</w:t>
      </w:r>
    </w:p>
    <w:p w:rsidR="00D2629F" w:rsidRPr="00930FF2" w:rsidRDefault="00D2629F" w:rsidP="00F1526E">
      <w:pPr>
        <w:pStyle w:val="ListParagraph"/>
        <w:numPr>
          <w:ilvl w:val="0"/>
          <w:numId w:val="42"/>
        </w:numPr>
        <w:spacing w:after="200"/>
      </w:pPr>
      <w:r w:rsidRPr="00930FF2">
        <w:t>M. Stanley; Transport Phenomenon in Cardiovascular System, 1972.</w:t>
      </w:r>
    </w:p>
    <w:p w:rsidR="00D2629F" w:rsidRPr="00930FF2" w:rsidRDefault="00D2629F" w:rsidP="00D2629F">
      <w:pPr>
        <w:pStyle w:val="BodyText"/>
        <w:spacing w:line="240" w:lineRule="auto"/>
        <w:ind w:left="342" w:hanging="342"/>
        <w:rPr>
          <w:szCs w:val="24"/>
        </w:rPr>
      </w:pPr>
      <w:r w:rsidRPr="00930FF2">
        <w:rPr>
          <w:szCs w:val="24"/>
        </w:rPr>
        <w:tab/>
        <w:t>5.</w:t>
      </w:r>
      <w:r w:rsidRPr="00930FF2">
        <w:rPr>
          <w:szCs w:val="24"/>
        </w:rPr>
        <w:tab/>
        <w:t xml:space="preserve">O’Neill, M.E. and Chorlton, F. , Viscous and Compressible Fluid Dynamics, Ellis </w:t>
      </w:r>
      <w:r w:rsidRPr="00930FF2">
        <w:rPr>
          <w:szCs w:val="24"/>
        </w:rPr>
        <w:tab/>
        <w:t xml:space="preserve">Horwood Limited, 1989. </w:t>
      </w:r>
    </w:p>
    <w:p w:rsidR="00D2629F" w:rsidRPr="00930FF2" w:rsidRDefault="00D2629F" w:rsidP="00D2629F">
      <w:pPr>
        <w:pStyle w:val="BodyText"/>
        <w:spacing w:line="240" w:lineRule="auto"/>
        <w:ind w:left="342" w:hanging="342"/>
        <w:rPr>
          <w:szCs w:val="24"/>
        </w:rPr>
      </w:pPr>
      <w:r w:rsidRPr="00930FF2">
        <w:rPr>
          <w:szCs w:val="24"/>
        </w:rPr>
        <w:t xml:space="preserve">6.  J. L. Bansal,  Viscous Fluid Dynamics,  Oxford and IBH Publishing Company, </w:t>
      </w:r>
      <w:r w:rsidRPr="00930FF2">
        <w:rPr>
          <w:szCs w:val="24"/>
        </w:rPr>
        <w:tab/>
        <w:t xml:space="preserve">New Delhi, 2000. </w:t>
      </w:r>
    </w:p>
    <w:p w:rsidR="00D2629F" w:rsidRPr="00930FF2" w:rsidRDefault="00D2629F" w:rsidP="00D2629F"/>
    <w:p w:rsidR="00D2629F" w:rsidRPr="00930FF2" w:rsidRDefault="00D2629F" w:rsidP="00D2629F"/>
    <w:p w:rsidR="00D2629F" w:rsidRPr="00930FF2" w:rsidRDefault="00D2629F" w:rsidP="00D2629F"/>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Default="00D2629F" w:rsidP="00D2629F">
      <w:pPr>
        <w:jc w:val="center"/>
        <w:rPr>
          <w:b/>
        </w:rPr>
      </w:pPr>
    </w:p>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525 : D</w:t>
      </w:r>
      <w:r w:rsidRPr="00930FF2">
        <w:rPr>
          <w:b/>
          <w:vertAlign w:val="subscript"/>
        </w:rPr>
        <w:t xml:space="preserve">2 </w:t>
      </w:r>
      <w:r w:rsidRPr="00930FF2">
        <w:rPr>
          <w:b/>
        </w:rPr>
        <w:t>:Programming Techniques</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rPr>
          <w:b/>
          <w:u w:val="single"/>
          <w:lang w:val="en-IN"/>
        </w:rPr>
      </w:pPr>
      <w:r>
        <w:rPr>
          <w:b/>
          <w:u w:val="single"/>
          <w:lang w:val="en-IN"/>
        </w:rPr>
        <w:t>Course Outcomes</w:t>
      </w:r>
    </w:p>
    <w:p w:rsidR="00D2629F" w:rsidRPr="00930FF2" w:rsidRDefault="00D2629F" w:rsidP="00D2629F">
      <w:pPr>
        <w:rPr>
          <w:lang w:val="en-IN"/>
        </w:rPr>
      </w:pPr>
      <w:r w:rsidRPr="00930FF2">
        <w:rPr>
          <w:lang w:val="en-IN"/>
        </w:rPr>
        <w:t>Students would be able to:</w:t>
      </w:r>
    </w:p>
    <w:p w:rsidR="00D2629F" w:rsidRPr="00930FF2" w:rsidRDefault="00D2629F" w:rsidP="00F1526E">
      <w:pPr>
        <w:pStyle w:val="ListParagraph"/>
        <w:numPr>
          <w:ilvl w:val="0"/>
          <w:numId w:val="84"/>
        </w:numPr>
        <w:spacing w:after="200"/>
        <w:ind w:left="720" w:hanging="720"/>
        <w:jc w:val="both"/>
      </w:pPr>
      <w:r w:rsidRPr="00930FF2">
        <w:t>Formulate goal programming models and solve them using graphical and simplex methods.</w:t>
      </w:r>
    </w:p>
    <w:p w:rsidR="00D2629F" w:rsidRPr="00930FF2" w:rsidRDefault="00D2629F" w:rsidP="00F1526E">
      <w:pPr>
        <w:pStyle w:val="ListParagraph"/>
        <w:numPr>
          <w:ilvl w:val="0"/>
          <w:numId w:val="84"/>
        </w:numPr>
        <w:spacing w:after="200"/>
        <w:ind w:left="720" w:hanging="720"/>
        <w:jc w:val="both"/>
      </w:pPr>
      <w:r w:rsidRPr="00930FF2">
        <w:t>Explain the integer programming problems and Gomory’s cutting plane method and branch &amp; bound technique to solve them.</w:t>
      </w:r>
    </w:p>
    <w:p w:rsidR="00D2629F" w:rsidRPr="00930FF2" w:rsidRDefault="00D2629F" w:rsidP="00F1526E">
      <w:pPr>
        <w:pStyle w:val="ListParagraph"/>
        <w:numPr>
          <w:ilvl w:val="0"/>
          <w:numId w:val="84"/>
        </w:numPr>
        <w:spacing w:after="200"/>
        <w:ind w:left="720" w:hanging="720"/>
        <w:jc w:val="both"/>
      </w:pPr>
      <w:r w:rsidRPr="00930FF2">
        <w:t>Understand various concepts of dynamic programming problems including shortest route problems and dynamic programming approach for solving linear programming problems.</w:t>
      </w:r>
    </w:p>
    <w:p w:rsidR="00D2629F" w:rsidRPr="00930FF2" w:rsidRDefault="00D2629F" w:rsidP="00F1526E">
      <w:pPr>
        <w:pStyle w:val="ListParagraph"/>
        <w:numPr>
          <w:ilvl w:val="0"/>
          <w:numId w:val="84"/>
        </w:numPr>
        <w:spacing w:after="200"/>
        <w:ind w:left="720" w:hanging="720"/>
        <w:jc w:val="both"/>
      </w:pPr>
      <w:r w:rsidRPr="00930FF2">
        <w:t>Apply different optimization methods to the problems with equality and inequality constraints.</w:t>
      </w:r>
    </w:p>
    <w:p w:rsidR="00D2629F" w:rsidRPr="00930FF2" w:rsidRDefault="00D2629F" w:rsidP="00F1526E">
      <w:pPr>
        <w:pStyle w:val="ListParagraph"/>
        <w:numPr>
          <w:ilvl w:val="0"/>
          <w:numId w:val="84"/>
        </w:numPr>
        <w:spacing w:after="200"/>
        <w:ind w:left="720" w:hanging="720"/>
        <w:jc w:val="both"/>
      </w:pPr>
      <w:r w:rsidRPr="00930FF2">
        <w:t>Discuss and solve separable, geometric and stochastic programming problems.</w:t>
      </w:r>
    </w:p>
    <w:p w:rsidR="00D2629F" w:rsidRPr="00930FF2" w:rsidRDefault="00D2629F" w:rsidP="00D2629F">
      <w:pPr>
        <w:jc w:val="center"/>
        <w:rPr>
          <w:b/>
        </w:rPr>
      </w:pPr>
      <w:r w:rsidRPr="00930FF2">
        <w:rPr>
          <w:b/>
        </w:rPr>
        <w:t>Unit-I (2 Questions)</w:t>
      </w:r>
    </w:p>
    <w:p w:rsidR="00D2629F" w:rsidRPr="00930FF2" w:rsidRDefault="00D2629F" w:rsidP="00D2629F">
      <w:pPr>
        <w:jc w:val="both"/>
      </w:pPr>
      <w:r w:rsidRPr="00930FF2">
        <w:tab/>
        <w:t>Concepts of Goal Programming, Difference between linear programming and goal programming approach, Goal programming model formulation approach, Graphical and Simplex methods for solving goal programming problems.</w:t>
      </w:r>
    </w:p>
    <w:p w:rsidR="00D2629F" w:rsidRPr="00930FF2" w:rsidRDefault="00D2629F" w:rsidP="00D2629F">
      <w:pPr>
        <w:jc w:val="both"/>
      </w:pPr>
      <w:r w:rsidRPr="00930FF2">
        <w:tab/>
        <w:t xml:space="preserve">Integer Programming, Types of integer programming problems, Gomory’s cutting plane method and Branch and Bound technique for solving integer programming problems. </w:t>
      </w:r>
    </w:p>
    <w:p w:rsidR="00D2629F" w:rsidRPr="00930FF2" w:rsidRDefault="00D2629F" w:rsidP="00D2629F">
      <w:pPr>
        <w:jc w:val="center"/>
        <w:rPr>
          <w:b/>
        </w:rPr>
      </w:pPr>
      <w:r w:rsidRPr="00930FF2">
        <w:rPr>
          <w:b/>
        </w:rPr>
        <w:t>Unit-II (2 Questions)</w:t>
      </w:r>
    </w:p>
    <w:p w:rsidR="00D2629F" w:rsidRPr="00930FF2" w:rsidRDefault="00D2629F" w:rsidP="00D2629F">
      <w:pPr>
        <w:jc w:val="both"/>
      </w:pPr>
      <w:r w:rsidRPr="00930FF2">
        <w:tab/>
        <w:t xml:space="preserve">Dynamic programming, Bellman’s principle of optimality, Dynamic programming under certainty, shortest route problem, multiplicative separable return function and single additive constraint, additive separable return function and single additive constraint, additively separable return function and single multiplicative constraint, Dynamic programming approach for solving linear programming problem.     </w:t>
      </w:r>
    </w:p>
    <w:p w:rsidR="00D2629F" w:rsidRPr="00930FF2" w:rsidRDefault="00D2629F" w:rsidP="00D2629F">
      <w:pPr>
        <w:jc w:val="center"/>
        <w:rPr>
          <w:b/>
        </w:rPr>
      </w:pPr>
      <w:r w:rsidRPr="00930FF2">
        <w:rPr>
          <w:b/>
        </w:rPr>
        <w:t>Unit-III (2 Questions)</w:t>
      </w:r>
    </w:p>
    <w:p w:rsidR="00D2629F" w:rsidRPr="00930FF2" w:rsidRDefault="00D2629F" w:rsidP="00D2629F">
      <w:pPr>
        <w:jc w:val="both"/>
      </w:pPr>
      <w:r w:rsidRPr="00930FF2">
        <w:tab/>
        <w:t xml:space="preserve"> Classical optimization methods, unconstrained optimization, constrained multivariable optimization with equality and inequality constraints.</w:t>
      </w:r>
    </w:p>
    <w:p w:rsidR="00D2629F" w:rsidRPr="00930FF2" w:rsidRDefault="00D2629F" w:rsidP="00D2629F">
      <w:pPr>
        <w:jc w:val="both"/>
      </w:pPr>
      <w:r w:rsidRPr="00930FF2">
        <w:tab/>
        <w:t>The general non-linear programming problem and its solution by graphical method.</w:t>
      </w:r>
    </w:p>
    <w:p w:rsidR="00D2629F" w:rsidRPr="00930FF2" w:rsidRDefault="00D2629F" w:rsidP="00D2629F">
      <w:pPr>
        <w:jc w:val="center"/>
        <w:rPr>
          <w:b/>
        </w:rPr>
      </w:pPr>
      <w:r w:rsidRPr="00930FF2">
        <w:rPr>
          <w:b/>
        </w:rPr>
        <w:t>Unit-IV (2 Questions)</w:t>
      </w:r>
      <w:r w:rsidRPr="00930FF2">
        <w:rPr>
          <w:b/>
        </w:rPr>
        <w:tab/>
      </w:r>
    </w:p>
    <w:p w:rsidR="00D2629F" w:rsidRPr="00930FF2" w:rsidRDefault="00D2629F" w:rsidP="00D2629F">
      <w:pPr>
        <w:jc w:val="both"/>
      </w:pPr>
      <w:r w:rsidRPr="00930FF2">
        <w:tab/>
        <w:t xml:space="preserve">Quadratic programming, Kuhun-Tucker conditions, Wolfe’s and Beale’s methods. </w:t>
      </w:r>
    </w:p>
    <w:p w:rsidR="00D2629F" w:rsidRPr="00930FF2" w:rsidRDefault="00D2629F" w:rsidP="00D2629F">
      <w:pPr>
        <w:jc w:val="both"/>
        <w:rPr>
          <w:b/>
        </w:rPr>
      </w:pPr>
      <w:r w:rsidRPr="00930FF2">
        <w:tab/>
        <w:t>Concepts, formulation and solution of Separable, Geometric and Stochastic programming problems.</w:t>
      </w:r>
    </w:p>
    <w:p w:rsidR="00D2629F" w:rsidRPr="00930FF2" w:rsidRDefault="00D2629F" w:rsidP="00D2629F">
      <w:pPr>
        <w:jc w:val="both"/>
        <w:rPr>
          <w:b/>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rPr>
          <w:b/>
        </w:rPr>
      </w:pPr>
    </w:p>
    <w:p w:rsidR="00D2629F" w:rsidRPr="00930FF2" w:rsidRDefault="00D2629F" w:rsidP="00D2629F">
      <w:pPr>
        <w:jc w:val="both"/>
        <w:rPr>
          <w:bCs/>
        </w:rPr>
      </w:pPr>
      <w:r w:rsidRPr="00930FF2">
        <w:rPr>
          <w:b/>
          <w:u w:val="single"/>
        </w:rPr>
        <w:t>Books recommended:</w:t>
      </w:r>
    </w:p>
    <w:p w:rsidR="00D2629F" w:rsidRPr="00930FF2" w:rsidRDefault="00D2629F" w:rsidP="00F1526E">
      <w:pPr>
        <w:pStyle w:val="Subtitle"/>
        <w:numPr>
          <w:ilvl w:val="0"/>
          <w:numId w:val="43"/>
        </w:numPr>
        <w:jc w:val="left"/>
        <w:rPr>
          <w:b w:val="0"/>
          <w:bCs/>
          <w:szCs w:val="24"/>
        </w:rPr>
      </w:pPr>
      <w:r w:rsidRPr="00930FF2">
        <w:rPr>
          <w:b w:val="0"/>
          <w:bCs/>
          <w:szCs w:val="24"/>
        </w:rPr>
        <w:t>Taha, H.A., Operation Research-An introduction</w:t>
      </w:r>
      <w:r w:rsidRPr="00930FF2">
        <w:rPr>
          <w:b w:val="0"/>
          <w:szCs w:val="24"/>
        </w:rPr>
        <w:t>, Tata McGraw Hill, New Delhi</w:t>
      </w:r>
      <w:r w:rsidRPr="00930FF2">
        <w:rPr>
          <w:b w:val="0"/>
          <w:bCs/>
          <w:szCs w:val="24"/>
        </w:rPr>
        <w:t>.</w:t>
      </w:r>
    </w:p>
    <w:p w:rsidR="00D2629F" w:rsidRPr="00930FF2" w:rsidRDefault="00D2629F" w:rsidP="00F1526E">
      <w:pPr>
        <w:pStyle w:val="Subtitle"/>
        <w:numPr>
          <w:ilvl w:val="0"/>
          <w:numId w:val="43"/>
        </w:numPr>
        <w:jc w:val="left"/>
        <w:rPr>
          <w:b w:val="0"/>
          <w:bCs/>
          <w:szCs w:val="24"/>
        </w:rPr>
      </w:pPr>
      <w:r w:rsidRPr="00930FF2">
        <w:rPr>
          <w:b w:val="0"/>
          <w:bCs/>
          <w:szCs w:val="24"/>
        </w:rPr>
        <w:t>Gupta, P.K. and Hira, D.S., Operations Research, S. Chand &amp; Co.</w:t>
      </w:r>
    </w:p>
    <w:p w:rsidR="00D2629F" w:rsidRPr="00930FF2" w:rsidRDefault="00D2629F" w:rsidP="00F1526E">
      <w:pPr>
        <w:pStyle w:val="Subtitle"/>
        <w:numPr>
          <w:ilvl w:val="0"/>
          <w:numId w:val="43"/>
        </w:numPr>
        <w:jc w:val="left"/>
        <w:rPr>
          <w:b w:val="0"/>
          <w:bCs/>
          <w:szCs w:val="24"/>
        </w:rPr>
      </w:pPr>
      <w:r w:rsidRPr="00930FF2">
        <w:rPr>
          <w:b w:val="0"/>
          <w:bCs/>
          <w:szCs w:val="24"/>
        </w:rPr>
        <w:lastRenderedPageBreak/>
        <w:t>Sharma, S.D., Operations Research, Kedar Nath Ram Nath Publications.</w:t>
      </w:r>
    </w:p>
    <w:p w:rsidR="00D2629F" w:rsidRPr="00930FF2" w:rsidRDefault="00D2629F" w:rsidP="00F1526E">
      <w:pPr>
        <w:pStyle w:val="Subtitle"/>
        <w:numPr>
          <w:ilvl w:val="0"/>
          <w:numId w:val="43"/>
        </w:numPr>
        <w:jc w:val="left"/>
        <w:rPr>
          <w:b w:val="0"/>
          <w:bCs/>
          <w:szCs w:val="24"/>
        </w:rPr>
      </w:pPr>
      <w:r w:rsidRPr="00930FF2">
        <w:rPr>
          <w:b w:val="0"/>
          <w:bCs/>
          <w:szCs w:val="24"/>
        </w:rPr>
        <w:t>Sharma, J.K., Operations Research, Mc Millan India Ltd.</w:t>
      </w:r>
    </w:p>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D2629F" w:rsidRDefault="00D2629F" w:rsidP="00D2629F"/>
    <w:p w:rsidR="00E201D4" w:rsidRDefault="00E201D4" w:rsidP="00D2629F"/>
    <w:p w:rsidR="00D2629F" w:rsidRDefault="00D2629F" w:rsidP="00D2629F"/>
    <w:p w:rsidR="00D2629F" w:rsidRDefault="00D2629F" w:rsidP="00D2629F"/>
    <w:p w:rsidR="00D2629F" w:rsidRDefault="00D2629F" w:rsidP="00D2629F"/>
    <w:p w:rsidR="00D2629F" w:rsidRDefault="00D2629F" w:rsidP="00D2629F"/>
    <w:p w:rsidR="00D2629F" w:rsidRPr="00930FF2" w:rsidRDefault="00D2629F" w:rsidP="00D2629F"/>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pStyle w:val="Title"/>
        <w:rPr>
          <w:szCs w:val="24"/>
        </w:rPr>
      </w:pPr>
      <w:r w:rsidRPr="00930FF2">
        <w:rPr>
          <w:szCs w:val="24"/>
        </w:rPr>
        <w:t>12MHM525 : D</w:t>
      </w:r>
      <w:r w:rsidRPr="00930FF2">
        <w:rPr>
          <w:szCs w:val="24"/>
          <w:vertAlign w:val="subscript"/>
        </w:rPr>
        <w:t xml:space="preserve">3 </w:t>
      </w:r>
      <w:r w:rsidRPr="00930FF2">
        <w:rPr>
          <w:szCs w:val="24"/>
        </w:rPr>
        <w:t>: Computational Fluid Dynamics</w:t>
      </w:r>
    </w:p>
    <w:p w:rsidR="00D2629F" w:rsidRDefault="00D2629F" w:rsidP="00D2629F">
      <w:pPr>
        <w:ind w:left="720" w:hanging="720"/>
        <w:rPr>
          <w:b/>
        </w:rPr>
      </w:pP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pStyle w:val="ListParagraph"/>
        <w:ind w:left="900"/>
      </w:pPr>
    </w:p>
    <w:p w:rsidR="00D2629F" w:rsidRPr="00930FF2" w:rsidRDefault="00D2629F" w:rsidP="00D2629F">
      <w:pPr>
        <w:rPr>
          <w:b/>
          <w:u w:val="single"/>
        </w:rPr>
      </w:pPr>
      <w:r>
        <w:rPr>
          <w:b/>
          <w:u w:val="single"/>
        </w:rPr>
        <w:t>Course Outcomes</w:t>
      </w:r>
    </w:p>
    <w:p w:rsidR="00D2629F" w:rsidRPr="00930FF2" w:rsidRDefault="00D2629F" w:rsidP="00D2629F">
      <w:r w:rsidRPr="00930FF2">
        <w:t>Students would be able to:</w:t>
      </w:r>
    </w:p>
    <w:p w:rsidR="00D2629F" w:rsidRPr="00930FF2" w:rsidRDefault="00D2629F" w:rsidP="00F1526E">
      <w:pPr>
        <w:pStyle w:val="ListParagraph"/>
        <w:numPr>
          <w:ilvl w:val="0"/>
          <w:numId w:val="85"/>
        </w:numPr>
        <w:spacing w:after="200"/>
        <w:ind w:left="720" w:hanging="720"/>
        <w:jc w:val="both"/>
      </w:pPr>
      <w:r w:rsidRPr="00930FF2">
        <w:t>Possess a good understanding of the basics of fluid mechanics and the governing equations of the fluid dynamics.</w:t>
      </w:r>
    </w:p>
    <w:p w:rsidR="00D2629F" w:rsidRPr="00930FF2" w:rsidRDefault="00D2629F" w:rsidP="00F1526E">
      <w:pPr>
        <w:pStyle w:val="ListParagraph"/>
        <w:numPr>
          <w:ilvl w:val="0"/>
          <w:numId w:val="85"/>
        </w:numPr>
        <w:spacing w:after="200"/>
        <w:ind w:left="720" w:hanging="720"/>
        <w:jc w:val="both"/>
      </w:pPr>
      <w:r w:rsidRPr="00930FF2">
        <w:t>Learn the art of numerical methods employed in computational aspects of fluid dynamics and related applications.</w:t>
      </w:r>
    </w:p>
    <w:p w:rsidR="00D2629F" w:rsidRPr="00930FF2" w:rsidRDefault="00D2629F" w:rsidP="00F1526E">
      <w:pPr>
        <w:pStyle w:val="ListParagraph"/>
        <w:numPr>
          <w:ilvl w:val="0"/>
          <w:numId w:val="85"/>
        </w:numPr>
        <w:spacing w:after="200"/>
        <w:ind w:left="720" w:hanging="720"/>
        <w:jc w:val="both"/>
      </w:pPr>
      <w:r w:rsidRPr="00930FF2">
        <w:t>Acquire a good knowledge of the mathematical concepts of the finite difference and finite volume discretizations.</w:t>
      </w:r>
    </w:p>
    <w:p w:rsidR="00D2629F" w:rsidRPr="00930FF2" w:rsidRDefault="00D2629F" w:rsidP="00F1526E">
      <w:pPr>
        <w:pStyle w:val="ListParagraph"/>
        <w:numPr>
          <w:ilvl w:val="0"/>
          <w:numId w:val="85"/>
        </w:numPr>
        <w:spacing w:after="200"/>
        <w:ind w:left="720" w:hanging="720"/>
        <w:jc w:val="both"/>
      </w:pPr>
      <w:r w:rsidRPr="00930FF2">
        <w:t>Describe the major theories, approaches and the methodologies used in CFD along with their limitations on accuracy.</w:t>
      </w:r>
    </w:p>
    <w:p w:rsidR="00D2629F" w:rsidRPr="00930FF2" w:rsidRDefault="00D2629F" w:rsidP="00D2629F">
      <w:pPr>
        <w:pStyle w:val="Title"/>
        <w:jc w:val="left"/>
        <w:rPr>
          <w:szCs w:val="24"/>
        </w:rPr>
      </w:pPr>
    </w:p>
    <w:p w:rsidR="00D2629F" w:rsidRPr="00930FF2" w:rsidRDefault="00D2629F" w:rsidP="00D2629F">
      <w:pPr>
        <w:jc w:val="center"/>
        <w:rPr>
          <w:b/>
        </w:rPr>
      </w:pPr>
      <w:r w:rsidRPr="00930FF2">
        <w:rPr>
          <w:b/>
        </w:rPr>
        <w:t>Unit-I (2 Questions)</w:t>
      </w:r>
    </w:p>
    <w:p w:rsidR="00D2629F" w:rsidRPr="00930FF2" w:rsidRDefault="00D2629F" w:rsidP="00D2629F">
      <w:pPr>
        <w:pStyle w:val="BodyText"/>
        <w:spacing w:line="240" w:lineRule="auto"/>
        <w:rPr>
          <w:szCs w:val="24"/>
        </w:rPr>
      </w:pPr>
      <w:r w:rsidRPr="00930FF2">
        <w:rPr>
          <w:szCs w:val="24"/>
        </w:rPr>
        <w:tab/>
        <w:t>Basic equations of Fluid dynamics. Analytic aspects of partial differential equations- classification, boundary conditions, maximum principles, boundary layer theory.</w:t>
      </w:r>
    </w:p>
    <w:p w:rsidR="00D2629F" w:rsidRPr="00930FF2" w:rsidRDefault="00D2629F" w:rsidP="00D2629F">
      <w:pPr>
        <w:jc w:val="center"/>
        <w:rPr>
          <w:b/>
        </w:rPr>
      </w:pPr>
    </w:p>
    <w:p w:rsidR="00D2629F" w:rsidRPr="00930FF2" w:rsidRDefault="00D2629F" w:rsidP="00D2629F">
      <w:pPr>
        <w:jc w:val="center"/>
        <w:rPr>
          <w:b/>
        </w:rPr>
      </w:pPr>
      <w:r w:rsidRPr="00930FF2">
        <w:rPr>
          <w:b/>
        </w:rPr>
        <w:t>Unit-II (2 Questions)</w:t>
      </w:r>
    </w:p>
    <w:p w:rsidR="00D2629F" w:rsidRPr="00930FF2" w:rsidRDefault="00D2629F" w:rsidP="00D2629F">
      <w:pPr>
        <w:pStyle w:val="BodyText"/>
        <w:spacing w:line="240" w:lineRule="auto"/>
        <w:ind w:firstLine="720"/>
        <w:rPr>
          <w:szCs w:val="24"/>
        </w:rPr>
      </w:pPr>
      <w:r w:rsidRPr="00930FF2">
        <w:rPr>
          <w:szCs w:val="24"/>
        </w:rPr>
        <w:t xml:space="preserve">Finite difference and Finite volume discretizations.  Vertex-centred discretization. Cell-centred discretization. Upwind discretization.  Nonuniform grids in one dimension. </w:t>
      </w:r>
    </w:p>
    <w:p w:rsidR="00D2629F" w:rsidRPr="00930FF2" w:rsidRDefault="00D2629F" w:rsidP="00D2629F">
      <w:pPr>
        <w:pStyle w:val="Heading3"/>
        <w:jc w:val="center"/>
        <w:rPr>
          <w:rFonts w:ascii="Times New Roman" w:hAnsi="Times New Roman" w:cs="Times New Roman"/>
          <w:bCs w:val="0"/>
          <w:sz w:val="24"/>
          <w:szCs w:val="24"/>
        </w:rPr>
      </w:pPr>
      <w:r w:rsidRPr="00930FF2">
        <w:rPr>
          <w:rFonts w:ascii="Times New Roman" w:hAnsi="Times New Roman" w:cs="Times New Roman"/>
          <w:sz w:val="24"/>
          <w:szCs w:val="24"/>
        </w:rPr>
        <w:t>Unit-</w:t>
      </w:r>
      <w:r w:rsidRPr="00930FF2">
        <w:rPr>
          <w:rFonts w:ascii="Times New Roman" w:hAnsi="Times New Roman" w:cs="Times New Roman"/>
          <w:bCs w:val="0"/>
          <w:sz w:val="24"/>
          <w:szCs w:val="24"/>
        </w:rPr>
        <w:t xml:space="preserve">III </w:t>
      </w:r>
      <w:r w:rsidRPr="00930FF2">
        <w:rPr>
          <w:rFonts w:ascii="Times New Roman" w:hAnsi="Times New Roman" w:cs="Times New Roman"/>
          <w:sz w:val="24"/>
          <w:szCs w:val="24"/>
        </w:rPr>
        <w:t>(2 Questions)</w:t>
      </w:r>
    </w:p>
    <w:p w:rsidR="00D2629F" w:rsidRPr="00930FF2" w:rsidRDefault="00D2629F" w:rsidP="00D2629F">
      <w:pPr>
        <w:pStyle w:val="BodyText"/>
        <w:spacing w:line="240" w:lineRule="auto"/>
        <w:ind w:firstLine="720"/>
        <w:rPr>
          <w:szCs w:val="24"/>
        </w:rPr>
      </w:pPr>
      <w:r w:rsidRPr="00930FF2">
        <w:rPr>
          <w:szCs w:val="24"/>
        </w:rPr>
        <w:t xml:space="preserve">Finite volume discretization of the stationary convection-diffusion equation in one dimension.  Schemes of positive types.  Defect correction.   Non-stationary convection-diffusion equation. Stability definitions.  The discrete maximum principle.  </w:t>
      </w:r>
    </w:p>
    <w:p w:rsidR="00D2629F" w:rsidRPr="00930FF2" w:rsidRDefault="00D2629F" w:rsidP="00D2629F">
      <w:pPr>
        <w:jc w:val="center"/>
        <w:rPr>
          <w:b/>
        </w:rPr>
      </w:pPr>
      <w:r w:rsidRPr="00930FF2">
        <w:rPr>
          <w:b/>
        </w:rPr>
        <w:t>Unit-IV (2 Questions)</w:t>
      </w:r>
    </w:p>
    <w:p w:rsidR="00D2629F" w:rsidRPr="00930FF2" w:rsidRDefault="00D2629F" w:rsidP="00D2629F">
      <w:pPr>
        <w:pStyle w:val="BodyText"/>
        <w:spacing w:line="240" w:lineRule="auto"/>
        <w:ind w:firstLine="720"/>
        <w:rPr>
          <w:szCs w:val="24"/>
        </w:rPr>
      </w:pPr>
      <w:r w:rsidRPr="00930FF2">
        <w:rPr>
          <w:szCs w:val="24"/>
        </w:rPr>
        <w:t>Incompressible Navier-Stokes equations.  Boundary conditions. Spatial discretization on collocated and on staggered grids.  Temporal discretization on staggered grid and on collocated grid.</w:t>
      </w:r>
    </w:p>
    <w:p w:rsidR="00D2629F" w:rsidRPr="00930FF2" w:rsidRDefault="00D2629F" w:rsidP="00D2629F">
      <w:pPr>
        <w:pStyle w:val="BodyText"/>
        <w:spacing w:line="240" w:lineRule="auto"/>
        <w:rPr>
          <w:szCs w:val="24"/>
        </w:rPr>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pStyle w:val="BodyText"/>
        <w:spacing w:line="240" w:lineRule="auto"/>
        <w:rPr>
          <w:szCs w:val="24"/>
        </w:rPr>
      </w:pPr>
    </w:p>
    <w:p w:rsidR="00D2629F" w:rsidRPr="00930FF2" w:rsidRDefault="00D2629F" w:rsidP="00D2629F">
      <w:pPr>
        <w:pStyle w:val="Heading1"/>
        <w:rPr>
          <w:szCs w:val="24"/>
          <w:u w:val="single"/>
        </w:rPr>
      </w:pPr>
      <w:r w:rsidRPr="00930FF2">
        <w:rPr>
          <w:szCs w:val="24"/>
          <w:u w:val="single"/>
        </w:rPr>
        <w:t xml:space="preserve">Books Recommended : </w:t>
      </w:r>
    </w:p>
    <w:tbl>
      <w:tblPr>
        <w:tblW w:w="9210" w:type="dxa"/>
        <w:tblLayout w:type="fixed"/>
        <w:tblLook w:val="04A0"/>
      </w:tblPr>
      <w:tblGrid>
        <w:gridCol w:w="9210"/>
      </w:tblGrid>
      <w:tr w:rsidR="00D2629F" w:rsidRPr="00930FF2" w:rsidTr="00865E65">
        <w:trPr>
          <w:cantSplit/>
        </w:trPr>
        <w:tc>
          <w:tcPr>
            <w:tcW w:w="9216" w:type="dxa"/>
            <w:hideMark/>
          </w:tcPr>
          <w:p w:rsidR="00D2629F" w:rsidRPr="00930FF2" w:rsidRDefault="00D2629F" w:rsidP="00F1526E">
            <w:pPr>
              <w:pStyle w:val="Heading1"/>
              <w:numPr>
                <w:ilvl w:val="0"/>
                <w:numId w:val="49"/>
              </w:numPr>
              <w:jc w:val="both"/>
              <w:rPr>
                <w:szCs w:val="24"/>
              </w:rPr>
            </w:pPr>
            <w:r w:rsidRPr="00930FF2">
              <w:rPr>
                <w:b w:val="0"/>
                <w:bCs/>
                <w:szCs w:val="24"/>
              </w:rPr>
              <w:t>P.  Wesseling :</w:t>
            </w:r>
            <w:r w:rsidRPr="00930FF2">
              <w:rPr>
                <w:b w:val="0"/>
                <w:bCs/>
                <w:szCs w:val="24"/>
              </w:rPr>
              <w:tab/>
              <w:t>Principles of Computational Fluid Dynamics,  Springer Verlag, 2000</w:t>
            </w:r>
            <w:r w:rsidRPr="00930FF2">
              <w:rPr>
                <w:szCs w:val="24"/>
              </w:rPr>
              <w:t xml:space="preserve">. </w:t>
            </w:r>
          </w:p>
        </w:tc>
      </w:tr>
      <w:tr w:rsidR="00D2629F" w:rsidRPr="00930FF2" w:rsidTr="00865E65">
        <w:trPr>
          <w:cantSplit/>
        </w:trPr>
        <w:tc>
          <w:tcPr>
            <w:tcW w:w="9216" w:type="dxa"/>
            <w:hideMark/>
          </w:tcPr>
          <w:p w:rsidR="00D2629F" w:rsidRPr="00930FF2" w:rsidRDefault="00D2629F" w:rsidP="00F1526E">
            <w:pPr>
              <w:pStyle w:val="BodyTextIndent3"/>
              <w:numPr>
                <w:ilvl w:val="0"/>
                <w:numId w:val="49"/>
              </w:numPr>
              <w:jc w:val="both"/>
              <w:rPr>
                <w:sz w:val="24"/>
                <w:szCs w:val="24"/>
              </w:rPr>
            </w:pPr>
            <w:r w:rsidRPr="00930FF2">
              <w:rPr>
                <w:sz w:val="24"/>
                <w:szCs w:val="24"/>
              </w:rPr>
              <w:t xml:space="preserve"> J.F. Wendt, J.D. Anderson, G. Degrez and E. Dick :  Computational Fluid Dynamics :  An Introduction, Springer-Verlag, 1996.</w:t>
            </w:r>
            <w:r w:rsidRPr="00930FF2">
              <w:rPr>
                <w:sz w:val="24"/>
                <w:szCs w:val="24"/>
              </w:rPr>
              <w:tab/>
            </w:r>
          </w:p>
        </w:tc>
      </w:tr>
      <w:tr w:rsidR="00D2629F" w:rsidRPr="00930FF2" w:rsidTr="00865E65">
        <w:trPr>
          <w:cantSplit/>
        </w:trPr>
        <w:tc>
          <w:tcPr>
            <w:tcW w:w="9216" w:type="dxa"/>
          </w:tcPr>
          <w:p w:rsidR="00D2629F" w:rsidRPr="00930FF2" w:rsidRDefault="00D2629F" w:rsidP="00F1526E">
            <w:pPr>
              <w:pStyle w:val="ListParagraph"/>
              <w:numPr>
                <w:ilvl w:val="0"/>
                <w:numId w:val="49"/>
              </w:numPr>
              <w:jc w:val="both"/>
            </w:pPr>
            <w:r w:rsidRPr="00930FF2">
              <w:lastRenderedPageBreak/>
              <w:t xml:space="preserve">J.D. Anderson,  Computational Fluid Dynamics :  The basics with applications, McGraw-Hill, 1995. </w:t>
            </w:r>
          </w:p>
          <w:p w:rsidR="00D2629F" w:rsidRPr="00930FF2" w:rsidRDefault="00D2629F" w:rsidP="00F1526E">
            <w:pPr>
              <w:pStyle w:val="ListParagraph"/>
              <w:numPr>
                <w:ilvl w:val="0"/>
                <w:numId w:val="49"/>
              </w:numPr>
              <w:jc w:val="both"/>
            </w:pPr>
            <w:r w:rsidRPr="00930FF2">
              <w:t>K. Muralidher and T. Sundarajan :  Computational Fluid Flow and Heat Transfer, Narosa Pub. House.</w:t>
            </w:r>
          </w:p>
          <w:p w:rsidR="00D2629F" w:rsidRPr="00930FF2" w:rsidRDefault="00D2629F" w:rsidP="00F1526E">
            <w:pPr>
              <w:pStyle w:val="Title"/>
              <w:numPr>
                <w:ilvl w:val="0"/>
                <w:numId w:val="49"/>
              </w:numPr>
              <w:jc w:val="both"/>
              <w:rPr>
                <w:b w:val="0"/>
                <w:szCs w:val="24"/>
              </w:rPr>
            </w:pPr>
            <w:r w:rsidRPr="00930FF2">
              <w:rPr>
                <w:b w:val="0"/>
                <w:szCs w:val="24"/>
              </w:rPr>
              <w:t>T.J. Chung : Computational Fluid Dynamics, Cambridge Uni. Press.</w:t>
            </w:r>
          </w:p>
          <w:p w:rsidR="00D2629F" w:rsidRPr="00930FF2" w:rsidRDefault="00D2629F" w:rsidP="00F1526E">
            <w:pPr>
              <w:pStyle w:val="Title"/>
              <w:numPr>
                <w:ilvl w:val="0"/>
                <w:numId w:val="49"/>
              </w:numPr>
              <w:jc w:val="both"/>
              <w:rPr>
                <w:b w:val="0"/>
                <w:szCs w:val="24"/>
              </w:rPr>
            </w:pPr>
            <w:r w:rsidRPr="00930FF2">
              <w:rPr>
                <w:b w:val="0"/>
                <w:szCs w:val="24"/>
              </w:rPr>
              <w:t>J.N. Reddy : An introduction to the Finite Element Methods,McGraw Hill International Edition, 1985.</w:t>
            </w: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Default="00D2629F" w:rsidP="00865E65">
            <w:pPr>
              <w:jc w:val="both"/>
            </w:pPr>
          </w:p>
          <w:p w:rsidR="00D2629F" w:rsidRPr="00930FF2" w:rsidRDefault="00D2629F" w:rsidP="00865E65">
            <w:pPr>
              <w:jc w:val="both"/>
            </w:pPr>
          </w:p>
        </w:tc>
      </w:tr>
    </w:tbl>
    <w:p w:rsidR="00D2629F" w:rsidRPr="00930FF2" w:rsidRDefault="00D2629F" w:rsidP="00D2629F">
      <w:pPr>
        <w:jc w:val="center"/>
        <w:rPr>
          <w:b/>
        </w:rPr>
      </w:pPr>
      <w:r w:rsidRPr="00930FF2">
        <w:rPr>
          <w:b/>
        </w:rPr>
        <w:lastRenderedPageBreak/>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525 : D</w:t>
      </w:r>
      <w:r w:rsidRPr="00930FF2">
        <w:rPr>
          <w:b/>
          <w:vertAlign w:val="subscript"/>
        </w:rPr>
        <w:t xml:space="preserve">4 </w:t>
      </w:r>
      <w:r w:rsidRPr="00930FF2">
        <w:rPr>
          <w:b/>
        </w:rPr>
        <w:t>:Information Theory</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lang w:val="en-IN"/>
        </w:rPr>
      </w:pPr>
    </w:p>
    <w:p w:rsidR="00D2629F" w:rsidRPr="00930FF2" w:rsidRDefault="00D2629F" w:rsidP="00D2629F">
      <w:pPr>
        <w:pStyle w:val="ListParagraph"/>
        <w:ind w:left="1077" w:hanging="363"/>
      </w:pPr>
    </w:p>
    <w:p w:rsidR="00D2629F" w:rsidRPr="00930FF2" w:rsidRDefault="00D2629F" w:rsidP="00D2629F">
      <w:pPr>
        <w:rPr>
          <w:b/>
          <w:u w:val="single"/>
          <w:lang w:val="en-IN"/>
        </w:rPr>
      </w:pPr>
      <w:r>
        <w:rPr>
          <w:b/>
          <w:u w:val="single"/>
          <w:lang w:val="en-IN"/>
        </w:rPr>
        <w:t>Course Outcomes</w:t>
      </w:r>
    </w:p>
    <w:p w:rsidR="00D2629F" w:rsidRPr="00930FF2" w:rsidRDefault="00D2629F" w:rsidP="00D2629F">
      <w:pPr>
        <w:rPr>
          <w:lang w:val="en-IN"/>
        </w:rPr>
      </w:pPr>
      <w:r w:rsidRPr="00930FF2">
        <w:rPr>
          <w:lang w:val="en-IN"/>
        </w:rPr>
        <w:t>Students would be able to:</w:t>
      </w:r>
    </w:p>
    <w:p w:rsidR="00D2629F" w:rsidRPr="00930FF2" w:rsidRDefault="00D2629F" w:rsidP="00F1526E">
      <w:pPr>
        <w:pStyle w:val="ListParagraph"/>
        <w:numPr>
          <w:ilvl w:val="0"/>
          <w:numId w:val="86"/>
        </w:numPr>
        <w:spacing w:after="200"/>
        <w:ind w:left="720" w:hanging="720"/>
        <w:jc w:val="both"/>
      </w:pPr>
      <w:r w:rsidRPr="00930FF2">
        <w:t>Learn measure of information and axioms of measures of uncertainty</w:t>
      </w:r>
    </w:p>
    <w:p w:rsidR="00D2629F" w:rsidRPr="00930FF2" w:rsidRDefault="00D2629F" w:rsidP="00F1526E">
      <w:pPr>
        <w:pStyle w:val="ListParagraph"/>
        <w:numPr>
          <w:ilvl w:val="0"/>
          <w:numId w:val="86"/>
        </w:numPr>
        <w:spacing w:after="200"/>
        <w:ind w:left="720" w:hanging="720"/>
        <w:jc w:val="both"/>
      </w:pPr>
      <w:r w:rsidRPr="00930FF2">
        <w:t xml:space="preserve">Define Shannon entropy; joint and conditional entropies, and derive proofs of their important properties. </w:t>
      </w:r>
    </w:p>
    <w:p w:rsidR="00D2629F" w:rsidRPr="00930FF2" w:rsidRDefault="00D2629F" w:rsidP="00F1526E">
      <w:pPr>
        <w:pStyle w:val="ListParagraph"/>
        <w:numPr>
          <w:ilvl w:val="0"/>
          <w:numId w:val="86"/>
        </w:numPr>
        <w:spacing w:after="200"/>
        <w:ind w:left="720" w:hanging="720"/>
        <w:jc w:val="both"/>
      </w:pPr>
      <w:r w:rsidRPr="00930FF2">
        <w:t>Understand the noiseless coding, different codes and construction of optimal codes.</w:t>
      </w:r>
    </w:p>
    <w:p w:rsidR="00D2629F" w:rsidRPr="00930FF2" w:rsidRDefault="00D2629F" w:rsidP="00F1526E">
      <w:pPr>
        <w:pStyle w:val="ListParagraph"/>
        <w:numPr>
          <w:ilvl w:val="0"/>
          <w:numId w:val="86"/>
        </w:numPr>
        <w:spacing w:after="200"/>
        <w:ind w:left="720" w:hanging="720"/>
        <w:jc w:val="both"/>
      </w:pPr>
      <w:r w:rsidRPr="00930FF2">
        <w:t>Analyse information processed by the channels and obtain channel capacity.</w:t>
      </w:r>
    </w:p>
    <w:p w:rsidR="00D2629F" w:rsidRPr="00930FF2" w:rsidRDefault="00D2629F" w:rsidP="00F1526E">
      <w:pPr>
        <w:pStyle w:val="ListParagraph"/>
        <w:numPr>
          <w:ilvl w:val="0"/>
          <w:numId w:val="86"/>
        </w:numPr>
        <w:spacing w:after="200"/>
        <w:ind w:left="720" w:hanging="720"/>
        <w:jc w:val="both"/>
      </w:pPr>
      <w:r w:rsidRPr="00930FF2">
        <w:t>Derive fundamental theorem of information theory and its converse.</w:t>
      </w:r>
    </w:p>
    <w:p w:rsidR="00D2629F" w:rsidRPr="00930FF2" w:rsidRDefault="00D2629F" w:rsidP="00D2629F">
      <w:pPr>
        <w:jc w:val="center"/>
      </w:pPr>
      <w:r w:rsidRPr="00930FF2">
        <w:rPr>
          <w:b/>
        </w:rPr>
        <w:t>Unit-I (2 Questions)</w:t>
      </w:r>
    </w:p>
    <w:p w:rsidR="00D2629F" w:rsidRPr="00930FF2" w:rsidRDefault="00D2629F" w:rsidP="00D2629F">
      <w:pPr>
        <w:jc w:val="both"/>
      </w:pPr>
      <w:r w:rsidRPr="00930FF2">
        <w:t xml:space="preserve">Measure of information – Axioms for a measure of uncertainty, The Shannon entropy and its properties, Joint and conditional entropies, Transformation and its properties.  </w:t>
      </w:r>
    </w:p>
    <w:p w:rsidR="00D2629F" w:rsidRDefault="00D2629F" w:rsidP="00D2629F">
      <w:pPr>
        <w:jc w:val="center"/>
        <w:rPr>
          <w:b/>
        </w:rPr>
      </w:pPr>
    </w:p>
    <w:p w:rsidR="00D2629F" w:rsidRPr="00930FF2" w:rsidRDefault="00D2629F" w:rsidP="00D2629F">
      <w:pPr>
        <w:jc w:val="center"/>
      </w:pPr>
      <w:r w:rsidRPr="00930FF2">
        <w:rPr>
          <w:b/>
        </w:rPr>
        <w:t>Unit-II (2 Questions)</w:t>
      </w:r>
    </w:p>
    <w:p w:rsidR="00D2629F" w:rsidRPr="00930FF2" w:rsidRDefault="00D2629F" w:rsidP="00D2629F">
      <w:pPr>
        <w:jc w:val="both"/>
      </w:pPr>
      <w:r w:rsidRPr="00930FF2">
        <w:t xml:space="preserve">Noiseless coding – Ingredients of noiseless coding problem, Uniquely decipherable codes, Instantaneous codes, Condition for uniquely decipherable and instantaneous codes. </w:t>
      </w:r>
    </w:p>
    <w:p w:rsidR="00D2629F" w:rsidRPr="00930FF2" w:rsidRDefault="00D2629F" w:rsidP="00D2629F">
      <w:pPr>
        <w:jc w:val="both"/>
      </w:pPr>
      <w:r w:rsidRPr="00930FF2">
        <w:t xml:space="preserve">Noiseless Coding Theorem. Optimal codes, Construction of optimal codes. Huffman procedure, Shannon-Fano encoding procedure. </w:t>
      </w:r>
    </w:p>
    <w:p w:rsidR="00D2629F" w:rsidRDefault="00D2629F" w:rsidP="00D2629F">
      <w:pPr>
        <w:jc w:val="center"/>
        <w:rPr>
          <w:b/>
        </w:rPr>
      </w:pPr>
    </w:p>
    <w:p w:rsidR="00D2629F" w:rsidRPr="00930FF2" w:rsidRDefault="00D2629F" w:rsidP="00D2629F">
      <w:pPr>
        <w:jc w:val="center"/>
      </w:pPr>
      <w:r w:rsidRPr="00930FF2">
        <w:rPr>
          <w:b/>
        </w:rPr>
        <w:t>Unit-III (2 Questions)</w:t>
      </w:r>
    </w:p>
    <w:p w:rsidR="00D2629F" w:rsidRPr="00930FF2" w:rsidRDefault="00D2629F" w:rsidP="00D2629F">
      <w:pPr>
        <w:jc w:val="both"/>
      </w:pPr>
      <w:r w:rsidRPr="00930FF2">
        <w:t xml:space="preserve">Discrete Memoryless Channel: Classification of channels, information processed by a channel, Calculation of channel capacity, Decoding schemes, The ideal observer, The fundamental theorem of Information Theory and its strong and weak converses.  </w:t>
      </w:r>
    </w:p>
    <w:p w:rsidR="00D2629F" w:rsidRDefault="00D2629F" w:rsidP="00D2629F">
      <w:pPr>
        <w:jc w:val="center"/>
        <w:rPr>
          <w:b/>
        </w:rPr>
      </w:pPr>
    </w:p>
    <w:p w:rsidR="00D2629F" w:rsidRPr="00930FF2" w:rsidRDefault="00D2629F" w:rsidP="00D2629F">
      <w:pPr>
        <w:jc w:val="center"/>
      </w:pPr>
      <w:r w:rsidRPr="00930FF2">
        <w:rPr>
          <w:b/>
        </w:rPr>
        <w:t>Unit-IV (2 Questions)</w:t>
      </w:r>
    </w:p>
    <w:p w:rsidR="00D2629F" w:rsidRPr="00930FF2" w:rsidRDefault="00D2629F" w:rsidP="00D2629F">
      <w:pPr>
        <w:jc w:val="both"/>
      </w:pPr>
      <w:r w:rsidRPr="00930FF2">
        <w:t xml:space="preserve">Some intuitive properties of a measure of entropy – Symmetry, normalization, expansibility, boundedness, recursivity, maximality, stability, additivity, subadditivity, nonnegativity, continuity, branching, etc. and interconnections among them. </w:t>
      </w:r>
    </w:p>
    <w:p w:rsidR="00D2629F" w:rsidRPr="00930FF2" w:rsidRDefault="00D2629F" w:rsidP="00D2629F">
      <w:pPr>
        <w:jc w:val="both"/>
      </w:pPr>
    </w:p>
    <w:p w:rsidR="00D2629F" w:rsidRPr="00930FF2" w:rsidRDefault="00D2629F" w:rsidP="00D2629F">
      <w:pPr>
        <w:ind w:left="720" w:hanging="720"/>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pPr>
    </w:p>
    <w:p w:rsidR="00D2629F" w:rsidRDefault="00D2629F" w:rsidP="00D2629F">
      <w:pPr>
        <w:jc w:val="both"/>
        <w:rPr>
          <w:b/>
          <w:u w:val="single"/>
        </w:rPr>
      </w:pPr>
      <w:r w:rsidRPr="00930FF2">
        <w:rPr>
          <w:b/>
          <w:u w:val="single"/>
        </w:rPr>
        <w:t>Books Recommended:</w:t>
      </w:r>
    </w:p>
    <w:p w:rsidR="00D2629F" w:rsidRPr="00930FF2" w:rsidRDefault="00D2629F" w:rsidP="00D2629F">
      <w:pPr>
        <w:jc w:val="both"/>
        <w:rPr>
          <w:b/>
          <w:u w:val="single"/>
        </w:rPr>
      </w:pPr>
    </w:p>
    <w:p w:rsidR="00D2629F" w:rsidRPr="00930FF2" w:rsidRDefault="00D2629F" w:rsidP="00F1526E">
      <w:pPr>
        <w:pStyle w:val="ListParagraph"/>
        <w:numPr>
          <w:ilvl w:val="1"/>
          <w:numId w:val="50"/>
        </w:numPr>
        <w:ind w:left="720"/>
      </w:pPr>
      <w:r w:rsidRPr="00930FF2">
        <w:t>Robert Ash, Information Theory, Inter-Science Publishers, New York, 1965.</w:t>
      </w:r>
    </w:p>
    <w:p w:rsidR="00D2629F" w:rsidRPr="00930FF2" w:rsidRDefault="00D2629F" w:rsidP="00F1526E">
      <w:pPr>
        <w:pStyle w:val="ListParagraph"/>
        <w:numPr>
          <w:ilvl w:val="1"/>
          <w:numId w:val="50"/>
        </w:numPr>
        <w:ind w:left="720"/>
      </w:pPr>
      <w:r w:rsidRPr="00930FF2">
        <w:t>F. M. Reza, An Introduction to Information Theory, McGraw Hill Book Company Inc., 1961.</w:t>
      </w:r>
    </w:p>
    <w:p w:rsidR="00D2629F" w:rsidRPr="003A5AFD" w:rsidRDefault="00D2629F" w:rsidP="00D2629F">
      <w:pPr>
        <w:pStyle w:val="ListParagraph"/>
        <w:numPr>
          <w:ilvl w:val="1"/>
          <w:numId w:val="50"/>
        </w:numPr>
        <w:ind w:left="720"/>
      </w:pPr>
      <w:r w:rsidRPr="00930FF2">
        <w:t>J. Aczel and Z. Daroczy, On Measures of Information and their Characterizations, Academic Press, New York, 1975.</w:t>
      </w:r>
    </w:p>
    <w:p w:rsidR="00D2629F" w:rsidRDefault="00D2629F" w:rsidP="00D2629F">
      <w:pPr>
        <w:rPr>
          <w:b/>
          <w:u w:val="single"/>
        </w:rPr>
      </w:pPr>
    </w:p>
    <w:p w:rsidR="00D2629F" w:rsidRPr="00930FF2" w:rsidRDefault="00D2629F" w:rsidP="00D2629F">
      <w:pPr>
        <w:rPr>
          <w:b/>
          <w:u w:val="single"/>
        </w:rPr>
      </w:pPr>
    </w:p>
    <w:p w:rsidR="00D2629F" w:rsidRPr="00930FF2" w:rsidRDefault="00D2629F" w:rsidP="00D2629F">
      <w:pPr>
        <w:jc w:val="center"/>
        <w:rPr>
          <w:b/>
        </w:rPr>
      </w:pPr>
      <w:r w:rsidRPr="00930FF2">
        <w:rPr>
          <w:b/>
        </w:rPr>
        <w:t>(w.e.f. 201</w:t>
      </w:r>
      <w:r>
        <w:rPr>
          <w:b/>
        </w:rPr>
        <w:t>8</w:t>
      </w:r>
      <w:r w:rsidRPr="00930FF2">
        <w:rPr>
          <w:b/>
        </w:rPr>
        <w:t>-1</w:t>
      </w:r>
      <w:r>
        <w:rPr>
          <w:b/>
        </w:rPr>
        <w:t>9</w:t>
      </w:r>
      <w:r w:rsidRPr="00930FF2">
        <w:rPr>
          <w:b/>
        </w:rPr>
        <w:t>)</w:t>
      </w:r>
    </w:p>
    <w:p w:rsidR="00D2629F" w:rsidRPr="00930FF2" w:rsidRDefault="00D2629F" w:rsidP="00D2629F">
      <w:pPr>
        <w:jc w:val="center"/>
        <w:rPr>
          <w:b/>
        </w:rPr>
      </w:pPr>
      <w:r w:rsidRPr="00930FF2">
        <w:rPr>
          <w:b/>
        </w:rPr>
        <w:t>12MHM525 : D</w:t>
      </w:r>
      <w:r w:rsidRPr="00930FF2">
        <w:rPr>
          <w:b/>
          <w:vertAlign w:val="subscript"/>
        </w:rPr>
        <w:t xml:space="preserve">5 </w:t>
      </w:r>
      <w:r w:rsidRPr="00930FF2">
        <w:rPr>
          <w:b/>
        </w:rPr>
        <w:t>: Operating System and Internet</w:t>
      </w:r>
    </w:p>
    <w:p w:rsidR="00D2629F" w:rsidRPr="00930FF2" w:rsidRDefault="00D2629F" w:rsidP="00D2629F">
      <w:pPr>
        <w:ind w:left="720" w:hanging="720"/>
        <w:rPr>
          <w:b/>
        </w:rPr>
      </w:pPr>
      <w:r>
        <w:rPr>
          <w:b/>
        </w:rPr>
        <w:t xml:space="preserve">Time: 3 Hours </w:t>
      </w:r>
      <w:r>
        <w:rPr>
          <w:b/>
        </w:rPr>
        <w:tab/>
      </w:r>
      <w:r>
        <w:rPr>
          <w:b/>
        </w:rPr>
        <w:tab/>
      </w:r>
      <w:r>
        <w:rPr>
          <w:b/>
        </w:rPr>
        <w:tab/>
      </w:r>
      <w:r>
        <w:rPr>
          <w:b/>
        </w:rPr>
        <w:tab/>
      </w:r>
      <w:r>
        <w:rPr>
          <w:b/>
        </w:rPr>
        <w:tab/>
      </w:r>
      <w:r>
        <w:rPr>
          <w:b/>
        </w:rPr>
        <w:tab/>
      </w:r>
      <w:r>
        <w:rPr>
          <w:b/>
        </w:rPr>
        <w:tab/>
        <w:t xml:space="preserve">     Max. Marks: 80</w:t>
      </w:r>
    </w:p>
    <w:p w:rsidR="00D2629F" w:rsidRDefault="00D2629F" w:rsidP="00D2629F">
      <w:pPr>
        <w:rPr>
          <w:b/>
          <w:u w:val="single"/>
        </w:rPr>
      </w:pPr>
    </w:p>
    <w:p w:rsidR="00D2629F" w:rsidRPr="00930FF2" w:rsidRDefault="00D2629F" w:rsidP="00D2629F">
      <w:pPr>
        <w:rPr>
          <w:b/>
          <w:u w:val="single"/>
        </w:rPr>
      </w:pPr>
    </w:p>
    <w:p w:rsidR="00D2629F" w:rsidRPr="00930FF2" w:rsidRDefault="00D2629F" w:rsidP="00D2629F">
      <w:pPr>
        <w:rPr>
          <w:b/>
        </w:rPr>
      </w:pPr>
      <w:r>
        <w:rPr>
          <w:b/>
          <w:u w:val="single"/>
        </w:rPr>
        <w:t>Course Outcomes</w:t>
      </w:r>
    </w:p>
    <w:p w:rsidR="00D2629F" w:rsidRPr="00930FF2" w:rsidRDefault="00D2629F" w:rsidP="00D2629F">
      <w:r w:rsidRPr="00930FF2">
        <w:t xml:space="preserve">Students would be able to: </w:t>
      </w:r>
    </w:p>
    <w:p w:rsidR="00D2629F" w:rsidRPr="00930FF2" w:rsidRDefault="00D2629F" w:rsidP="00F1526E">
      <w:pPr>
        <w:pStyle w:val="ListParagraph"/>
        <w:numPr>
          <w:ilvl w:val="0"/>
          <w:numId w:val="87"/>
        </w:numPr>
        <w:spacing w:after="200"/>
        <w:ind w:left="720" w:hanging="720"/>
        <w:jc w:val="both"/>
      </w:pPr>
      <w:r w:rsidRPr="00930FF2">
        <w:t xml:space="preserve">Analyze the structure of operating system and basic architectural components involved in its design. </w:t>
      </w:r>
    </w:p>
    <w:p w:rsidR="00D2629F" w:rsidRPr="00930FF2" w:rsidRDefault="00D2629F" w:rsidP="00F1526E">
      <w:pPr>
        <w:pStyle w:val="ListParagraph"/>
        <w:numPr>
          <w:ilvl w:val="0"/>
          <w:numId w:val="87"/>
        </w:numPr>
        <w:spacing w:after="200"/>
        <w:ind w:left="720" w:hanging="720"/>
        <w:jc w:val="both"/>
      </w:pPr>
      <w:r w:rsidRPr="00930FF2">
        <w:t xml:space="preserve">Get familiar with concepts of memory management including virtual memory and disk management. </w:t>
      </w:r>
    </w:p>
    <w:p w:rsidR="00D2629F" w:rsidRPr="00930FF2" w:rsidRDefault="00D2629F" w:rsidP="00F1526E">
      <w:pPr>
        <w:pStyle w:val="ListParagraph"/>
        <w:numPr>
          <w:ilvl w:val="0"/>
          <w:numId w:val="87"/>
        </w:numPr>
        <w:spacing w:after="200"/>
        <w:ind w:left="720" w:hanging="720"/>
        <w:jc w:val="both"/>
      </w:pPr>
      <w:r w:rsidRPr="00930FF2">
        <w:t>Have knowledge of different types of operating systems including UNIX.</w:t>
      </w:r>
    </w:p>
    <w:p w:rsidR="00D2629F" w:rsidRPr="00930FF2" w:rsidRDefault="00D2629F" w:rsidP="00F1526E">
      <w:pPr>
        <w:pStyle w:val="ListParagraph"/>
        <w:numPr>
          <w:ilvl w:val="0"/>
          <w:numId w:val="87"/>
        </w:numPr>
        <w:spacing w:after="200"/>
        <w:ind w:left="720" w:hanging="720"/>
        <w:jc w:val="both"/>
      </w:pPr>
      <w:r w:rsidRPr="00930FF2">
        <w:t>Understand the network structures, browsers and working of search engines.</w:t>
      </w:r>
    </w:p>
    <w:p w:rsidR="00D2629F" w:rsidRPr="00930FF2" w:rsidRDefault="00D2629F" w:rsidP="00F1526E">
      <w:pPr>
        <w:pStyle w:val="ListParagraph"/>
        <w:numPr>
          <w:ilvl w:val="0"/>
          <w:numId w:val="87"/>
        </w:numPr>
        <w:spacing w:after="200"/>
        <w:ind w:left="720" w:hanging="720"/>
        <w:jc w:val="both"/>
      </w:pPr>
      <w:r w:rsidRPr="00930FF2">
        <w:t xml:space="preserve">Learn about social networking sites and video teleconferencing. </w:t>
      </w:r>
    </w:p>
    <w:p w:rsidR="00D2629F" w:rsidRPr="00930FF2" w:rsidRDefault="00D2629F" w:rsidP="00D2629F">
      <w:pPr>
        <w:pStyle w:val="Heading4"/>
        <w:jc w:val="center"/>
        <w:rPr>
          <w:rFonts w:ascii="Times New Roman" w:hAnsi="Times New Roman" w:cs="Times New Roman"/>
          <w:i w:val="0"/>
          <w:color w:val="auto"/>
        </w:rPr>
      </w:pPr>
      <w:r w:rsidRPr="00930FF2">
        <w:rPr>
          <w:rFonts w:ascii="Times New Roman" w:hAnsi="Times New Roman" w:cs="Times New Roman"/>
          <w:i w:val="0"/>
          <w:color w:val="auto"/>
        </w:rPr>
        <w:t>Unit - I (2 Questions)</w:t>
      </w:r>
    </w:p>
    <w:p w:rsidR="00D2629F" w:rsidRPr="00930FF2" w:rsidRDefault="00D2629F" w:rsidP="00D2629F">
      <w:r w:rsidRPr="00930FF2">
        <w:tab/>
        <w:t xml:space="preserve">Operating system overview: Operating systems classification, Operating systems and System calls, Operating systems architecture. </w:t>
      </w:r>
    </w:p>
    <w:p w:rsidR="00D2629F" w:rsidRPr="00930FF2" w:rsidRDefault="00D2629F" w:rsidP="00D2629F">
      <w:pPr>
        <w:pStyle w:val="BodyText"/>
        <w:spacing w:line="240" w:lineRule="auto"/>
        <w:rPr>
          <w:szCs w:val="24"/>
        </w:rPr>
      </w:pPr>
      <w:r w:rsidRPr="00930FF2">
        <w:rPr>
          <w:szCs w:val="24"/>
        </w:rPr>
        <w:t>Process management functions: Process model, Hierarchies and implementation, Process states and transitions, Multiprogramming, Multitasking, Levels of schedulers and scheduling algorithms.</w:t>
      </w:r>
    </w:p>
    <w:p w:rsidR="00D2629F" w:rsidRPr="00930FF2" w:rsidRDefault="00D2629F" w:rsidP="00D2629F">
      <w:pPr>
        <w:pStyle w:val="BodyText"/>
        <w:spacing w:line="240" w:lineRule="auto"/>
        <w:jc w:val="center"/>
        <w:rPr>
          <w:b/>
          <w:szCs w:val="24"/>
        </w:rPr>
      </w:pPr>
      <w:r w:rsidRPr="00930FF2">
        <w:rPr>
          <w:b/>
          <w:szCs w:val="24"/>
        </w:rPr>
        <w:t>Unit - II (2 Questions)</w:t>
      </w:r>
    </w:p>
    <w:p w:rsidR="00D2629F" w:rsidRPr="00930FF2" w:rsidRDefault="00D2629F" w:rsidP="00D2629F">
      <w:r w:rsidRPr="00930FF2">
        <w:t xml:space="preserve">Memory management function: Memory management of single user operating systems, </w:t>
      </w:r>
    </w:p>
    <w:p w:rsidR="00D2629F" w:rsidRPr="00930FF2" w:rsidRDefault="00D2629F" w:rsidP="00D2629F">
      <w:r w:rsidRPr="00930FF2">
        <w:t>Partition, Swapping, Paging, Segmentation, Virtual Memory. Device management function: I/O devices and controllers, Interrupt handlers.</w:t>
      </w:r>
    </w:p>
    <w:p w:rsidR="00D2629F" w:rsidRPr="00930FF2" w:rsidRDefault="00D2629F" w:rsidP="00D2629F">
      <w:pPr>
        <w:pStyle w:val="Heading4"/>
        <w:jc w:val="center"/>
        <w:rPr>
          <w:rFonts w:ascii="Times New Roman" w:hAnsi="Times New Roman" w:cs="Times New Roman"/>
          <w:i w:val="0"/>
          <w:color w:val="auto"/>
        </w:rPr>
      </w:pPr>
      <w:r w:rsidRPr="00930FF2">
        <w:rPr>
          <w:rFonts w:ascii="Times New Roman" w:hAnsi="Times New Roman" w:cs="Times New Roman"/>
          <w:i w:val="0"/>
          <w:color w:val="auto"/>
        </w:rPr>
        <w:t>Unit - III (2 Questions)</w:t>
      </w:r>
    </w:p>
    <w:p w:rsidR="00D2629F" w:rsidRPr="00930FF2" w:rsidRDefault="00D2629F" w:rsidP="00D2629F">
      <w:r w:rsidRPr="00930FF2">
        <w:t xml:space="preserve"> Linux Operating System: Introducing Linux, History of Linux, Distributions, Linux Kernel, Basic requirement of Linux installation, Drives in Linux. </w:t>
      </w:r>
    </w:p>
    <w:p w:rsidR="00D2629F" w:rsidRPr="00930FF2" w:rsidRDefault="00D2629F" w:rsidP="00D2629F">
      <w:pPr>
        <w:jc w:val="both"/>
      </w:pPr>
      <w:r w:rsidRPr="00930FF2">
        <w:t>File system Hierarchy, Linux Commands, Adding User and Groups Administration, File &amp; Directory Permission &amp; Security.</w:t>
      </w:r>
    </w:p>
    <w:p w:rsidR="00D2629F" w:rsidRPr="00930FF2" w:rsidRDefault="00D2629F" w:rsidP="00D2629F">
      <w:pPr>
        <w:pStyle w:val="Heading4"/>
        <w:jc w:val="center"/>
        <w:rPr>
          <w:rFonts w:ascii="Times New Roman" w:hAnsi="Times New Roman" w:cs="Times New Roman"/>
          <w:i w:val="0"/>
          <w:color w:val="auto"/>
        </w:rPr>
      </w:pPr>
      <w:r w:rsidRPr="00930FF2">
        <w:rPr>
          <w:rFonts w:ascii="Times New Roman" w:hAnsi="Times New Roman" w:cs="Times New Roman"/>
          <w:i w:val="0"/>
          <w:color w:val="auto"/>
        </w:rPr>
        <w:t>Unit - IV (2 Questions)</w:t>
      </w:r>
    </w:p>
    <w:p w:rsidR="00D2629F" w:rsidRPr="00930FF2" w:rsidRDefault="00D2629F" w:rsidP="00D2629F">
      <w:r w:rsidRPr="00930FF2">
        <w:t>Internet Technology: Connecting to the Internet, Study of various Browsers, Email &amp;</w:t>
      </w:r>
    </w:p>
    <w:p w:rsidR="00D2629F" w:rsidRPr="00930FF2" w:rsidRDefault="00D2629F" w:rsidP="00D2629F">
      <w:pPr>
        <w:jc w:val="both"/>
      </w:pPr>
      <w:r w:rsidRPr="00930FF2">
        <w:t xml:space="preserve">MIME types, Searching Documents on Internet, Social Networking, Video teleconferencing, Search Engines. </w:t>
      </w:r>
    </w:p>
    <w:p w:rsidR="00D2629F" w:rsidRPr="00930FF2" w:rsidRDefault="00D2629F" w:rsidP="00D2629F">
      <w:pPr>
        <w:jc w:val="both"/>
      </w:pPr>
    </w:p>
    <w:p w:rsidR="00D2629F" w:rsidRPr="00930FF2" w:rsidRDefault="00D2629F" w:rsidP="00D2629F">
      <w:pPr>
        <w:jc w:val="both"/>
      </w:pPr>
      <w:r w:rsidRPr="00930FF2">
        <w:rPr>
          <w:b/>
        </w:rPr>
        <w:t xml:space="preserve">Note : </w:t>
      </w:r>
      <w:r w:rsidRPr="00930FF2">
        <w:t xml:space="preserve">The question paper  will consist of </w:t>
      </w:r>
      <w:r w:rsidRPr="00930FF2">
        <w:rPr>
          <w:b/>
        </w:rPr>
        <w:t>five</w:t>
      </w:r>
      <w:r w:rsidRPr="00930FF2">
        <w:t xml:space="preserve"> units. Each of the first four units will contain </w:t>
      </w:r>
      <w:r w:rsidRPr="00930FF2">
        <w:rPr>
          <w:b/>
        </w:rPr>
        <w:t>two</w:t>
      </w:r>
      <w:r w:rsidRPr="00930FF2">
        <w:t xml:space="preserve"> questions from unit </w:t>
      </w:r>
      <w:r w:rsidRPr="00930FF2">
        <w:rPr>
          <w:b/>
        </w:rPr>
        <w:t xml:space="preserve">I , II , III , IV </w:t>
      </w:r>
      <w:r w:rsidRPr="00930FF2">
        <w:t xml:space="preserve">respectivelyand the students shall be asked to attempt </w:t>
      </w:r>
      <w:r w:rsidRPr="00930FF2">
        <w:rPr>
          <w:b/>
        </w:rPr>
        <w:t>one</w:t>
      </w:r>
      <w:r w:rsidRPr="00930FF2">
        <w:t xml:space="preserve"> question from each unit. Unit five will contain </w:t>
      </w:r>
      <w:r w:rsidRPr="00930FF2">
        <w:rPr>
          <w:b/>
        </w:rPr>
        <w:t>eight to ten</w:t>
      </w:r>
      <w:r w:rsidRPr="00930FF2">
        <w:t xml:space="preserve"> short answer type questions without any internal choice covering the entire syllabus and shall be </w:t>
      </w:r>
      <w:r w:rsidRPr="00930FF2">
        <w:rPr>
          <w:b/>
        </w:rPr>
        <w:t>compulsory</w:t>
      </w:r>
      <w:r w:rsidRPr="00930FF2">
        <w:t>.</w:t>
      </w:r>
    </w:p>
    <w:p w:rsidR="00D2629F" w:rsidRPr="00930FF2" w:rsidRDefault="00D2629F" w:rsidP="00D2629F">
      <w:pPr>
        <w:jc w:val="both"/>
      </w:pPr>
    </w:p>
    <w:p w:rsidR="00D2629F" w:rsidRPr="00930FF2" w:rsidRDefault="00D2629F" w:rsidP="00D2629F">
      <w:pPr>
        <w:jc w:val="both"/>
        <w:rPr>
          <w:b/>
          <w:u w:val="single"/>
        </w:rPr>
      </w:pPr>
      <w:r w:rsidRPr="00930FF2">
        <w:rPr>
          <w:b/>
          <w:u w:val="single"/>
        </w:rPr>
        <w:t xml:space="preserve">Books Recommended : </w:t>
      </w:r>
    </w:p>
    <w:p w:rsidR="00D2629F" w:rsidRPr="00930FF2" w:rsidRDefault="00D2629F" w:rsidP="00F1526E">
      <w:pPr>
        <w:numPr>
          <w:ilvl w:val="0"/>
          <w:numId w:val="44"/>
        </w:numPr>
        <w:jc w:val="both"/>
      </w:pPr>
      <w:r w:rsidRPr="00930FF2">
        <w:t xml:space="preserve">Milan Milankovic, Operating System, McGraw Hill. </w:t>
      </w:r>
    </w:p>
    <w:p w:rsidR="00D2629F" w:rsidRPr="00930FF2" w:rsidRDefault="00D2629F" w:rsidP="00F1526E">
      <w:pPr>
        <w:numPr>
          <w:ilvl w:val="0"/>
          <w:numId w:val="44"/>
        </w:numPr>
        <w:jc w:val="both"/>
      </w:pPr>
      <w:r w:rsidRPr="00930FF2">
        <w:t xml:space="preserve">Peterson and Solserchatz, Operating System Concepts, Addison Wesley. </w:t>
      </w:r>
    </w:p>
    <w:p w:rsidR="00D2629F" w:rsidRPr="00930FF2" w:rsidRDefault="00D2629F" w:rsidP="00F1526E">
      <w:pPr>
        <w:numPr>
          <w:ilvl w:val="0"/>
          <w:numId w:val="44"/>
        </w:numPr>
        <w:jc w:val="both"/>
      </w:pPr>
      <w:r w:rsidRPr="00930FF2">
        <w:t xml:space="preserve">Achyut S. Godbole, Operating System, Tata McGraw Hill. </w:t>
      </w:r>
    </w:p>
    <w:p w:rsidR="00D2629F" w:rsidRPr="00930FF2" w:rsidRDefault="00D2629F" w:rsidP="00F1526E">
      <w:pPr>
        <w:numPr>
          <w:ilvl w:val="0"/>
          <w:numId w:val="44"/>
        </w:numPr>
        <w:jc w:val="both"/>
      </w:pPr>
      <w:r w:rsidRPr="00930FF2">
        <w:t>H.M.I. Deitel, An Introduction to Operating Systems, Addison Wesley.</w:t>
      </w:r>
    </w:p>
    <w:p w:rsidR="00D2629F" w:rsidRPr="00930FF2" w:rsidRDefault="00D2629F" w:rsidP="00F1526E">
      <w:pPr>
        <w:numPr>
          <w:ilvl w:val="0"/>
          <w:numId w:val="44"/>
        </w:numPr>
        <w:jc w:val="both"/>
      </w:pPr>
      <w:r w:rsidRPr="00930FF2">
        <w:lastRenderedPageBreak/>
        <w:t>Ritchie. Operating System, BPB Publication.</w:t>
      </w:r>
    </w:p>
    <w:p w:rsidR="00D2629F" w:rsidRPr="00930FF2" w:rsidRDefault="00D2629F" w:rsidP="00F1526E">
      <w:pPr>
        <w:numPr>
          <w:ilvl w:val="0"/>
          <w:numId w:val="44"/>
        </w:numPr>
        <w:jc w:val="both"/>
      </w:pPr>
      <w:r w:rsidRPr="00930FF2">
        <w:t xml:space="preserve">Behrou A. Forouan,  Data Communication &amp; Networking, Tata Mc-Graw Hill </w:t>
      </w:r>
    </w:p>
    <w:p w:rsidR="00D2629F" w:rsidRPr="00930FF2" w:rsidRDefault="00D2629F" w:rsidP="00F1526E">
      <w:pPr>
        <w:numPr>
          <w:ilvl w:val="0"/>
          <w:numId w:val="44"/>
        </w:numPr>
        <w:jc w:val="both"/>
      </w:pPr>
      <w:r w:rsidRPr="00930FF2">
        <w:t xml:space="preserve">Andrew S. Tanenbaum, Computer Networks, </w:t>
      </w:r>
    </w:p>
    <w:p w:rsidR="00D2629F" w:rsidRPr="00930FF2" w:rsidRDefault="00D2629F" w:rsidP="00F1526E">
      <w:pPr>
        <w:numPr>
          <w:ilvl w:val="0"/>
          <w:numId w:val="44"/>
        </w:numPr>
        <w:jc w:val="both"/>
      </w:pPr>
      <w:r w:rsidRPr="00930FF2">
        <w:t>Nasib S. Gill, Essentials of computer and Network Technology, Khanna Book Publishing.</w:t>
      </w:r>
    </w:p>
    <w:p w:rsidR="00D2629F" w:rsidRDefault="00D2629F" w:rsidP="00D2629F"/>
    <w:p w:rsidR="00040BEF" w:rsidRPr="00930FF2" w:rsidRDefault="00410984" w:rsidP="00F1526E">
      <w:pPr>
        <w:numPr>
          <w:ilvl w:val="0"/>
          <w:numId w:val="44"/>
        </w:numPr>
        <w:jc w:val="both"/>
      </w:pPr>
      <w:r w:rsidRPr="00930FF2">
        <w:t>Publishing.</w:t>
      </w:r>
      <w:bookmarkStart w:id="0" w:name="_GoBack"/>
      <w:bookmarkEnd w:id="0"/>
    </w:p>
    <w:sectPr w:rsidR="00040BEF" w:rsidRPr="00930FF2" w:rsidSect="006063CB">
      <w:headerReference w:type="even" r:id="rId32"/>
      <w:headerReference w:type="default" r:id="rId33"/>
      <w:headerReference w:type="first" r:id="rId34"/>
      <w:pgSz w:w="12240" w:h="15840"/>
      <w:pgMar w:top="1440" w:right="1440" w:bottom="907" w:left="2160" w:header="720" w:footer="720"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C7C18" w:rsidRDefault="00CC7C18" w:rsidP="007870AA">
      <w:r>
        <w:separator/>
      </w:r>
    </w:p>
  </w:endnote>
  <w:endnote w:type="continuationSeparator" w:id="1">
    <w:p w:rsidR="00CC7C18" w:rsidRDefault="00CC7C18" w:rsidP="007870A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C7C18" w:rsidRDefault="00CC7C18" w:rsidP="007870AA">
      <w:r>
        <w:separator/>
      </w:r>
    </w:p>
  </w:footnote>
  <w:footnote w:type="continuationSeparator" w:id="1">
    <w:p w:rsidR="00CC7C18" w:rsidRDefault="00CC7C18" w:rsidP="007870A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77D6" w:rsidRDefault="00B70028" w:rsidP="006063CB">
    <w:pPr>
      <w:pStyle w:val="Header"/>
      <w:framePr w:wrap="around" w:vAnchor="text" w:hAnchor="margin" w:xAlign="right" w:y="1"/>
      <w:rPr>
        <w:rStyle w:val="PageNumber"/>
      </w:rPr>
    </w:pPr>
    <w:r>
      <w:rPr>
        <w:rStyle w:val="PageNumber"/>
      </w:rPr>
      <w:fldChar w:fldCharType="begin"/>
    </w:r>
    <w:r w:rsidR="009877D6">
      <w:rPr>
        <w:rStyle w:val="PageNumber"/>
      </w:rPr>
      <w:instrText xml:space="preserve">PAGE  </w:instrText>
    </w:r>
    <w:r>
      <w:rPr>
        <w:rStyle w:val="PageNumber"/>
      </w:rPr>
      <w:fldChar w:fldCharType="end"/>
    </w:r>
  </w:p>
  <w:p w:rsidR="009877D6" w:rsidRDefault="009877D6" w:rsidP="006063CB">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77D6" w:rsidRDefault="00B70028">
    <w:pPr>
      <w:pStyle w:val="Header"/>
      <w:jc w:val="right"/>
    </w:pPr>
    <w:fldSimple w:instr=" PAGE   \* MERGEFORMAT ">
      <w:r w:rsidR="00A9397B">
        <w:rPr>
          <w:noProof/>
        </w:rPr>
        <w:t>99</w:t>
      </w:r>
    </w:fldSimple>
  </w:p>
  <w:p w:rsidR="009877D6" w:rsidRDefault="009877D6" w:rsidP="006063CB">
    <w:pPr>
      <w:pStyle w:val="Header"/>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77D6" w:rsidRDefault="00B70028">
    <w:pPr>
      <w:pStyle w:val="Header"/>
      <w:jc w:val="right"/>
    </w:pPr>
    <w:fldSimple w:instr=" PAGE   \* MERGEFORMAT ">
      <w:r w:rsidR="00DB1B4D">
        <w:rPr>
          <w:noProof/>
        </w:rPr>
        <w:t>1</w:t>
      </w:r>
    </w:fldSimple>
  </w:p>
  <w:p w:rsidR="009877D6" w:rsidRDefault="009877D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F2F70"/>
    <w:multiLevelType w:val="hybridMultilevel"/>
    <w:tmpl w:val="888E43D6"/>
    <w:lvl w:ilvl="0" w:tplc="D76CE978">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1">
    <w:nsid w:val="004E6058"/>
    <w:multiLevelType w:val="hybridMultilevel"/>
    <w:tmpl w:val="BB3C98E4"/>
    <w:lvl w:ilvl="0" w:tplc="D40A290A">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2">
    <w:nsid w:val="009F7F56"/>
    <w:multiLevelType w:val="hybridMultilevel"/>
    <w:tmpl w:val="E1868BC4"/>
    <w:lvl w:ilvl="0" w:tplc="81062592">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3">
    <w:nsid w:val="01E14115"/>
    <w:multiLevelType w:val="hybridMultilevel"/>
    <w:tmpl w:val="2BEEAD88"/>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02BA383F"/>
    <w:multiLevelType w:val="hybridMultilevel"/>
    <w:tmpl w:val="8A5208B2"/>
    <w:lvl w:ilvl="0" w:tplc="E100789A">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5">
    <w:nsid w:val="0477039E"/>
    <w:multiLevelType w:val="hybridMultilevel"/>
    <w:tmpl w:val="5F8612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DD3998"/>
    <w:multiLevelType w:val="hybridMultilevel"/>
    <w:tmpl w:val="7FEE651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064C3C1D"/>
    <w:multiLevelType w:val="hybridMultilevel"/>
    <w:tmpl w:val="CDC2FF86"/>
    <w:lvl w:ilvl="0" w:tplc="DB00233E">
      <w:start w:val="1"/>
      <w:numFmt w:val="decimal"/>
      <w:lvlText w:val="CO%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FA64D8"/>
    <w:multiLevelType w:val="hybridMultilevel"/>
    <w:tmpl w:val="06F8D268"/>
    <w:lvl w:ilvl="0" w:tplc="54C2EC90">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8AD7BFD"/>
    <w:multiLevelType w:val="hybridMultilevel"/>
    <w:tmpl w:val="3C2822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8B42531"/>
    <w:multiLevelType w:val="hybridMultilevel"/>
    <w:tmpl w:val="7DE88A42"/>
    <w:lvl w:ilvl="0" w:tplc="A6188A28">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11">
    <w:nsid w:val="09D02AF0"/>
    <w:multiLevelType w:val="hybridMultilevel"/>
    <w:tmpl w:val="DDC8C97E"/>
    <w:lvl w:ilvl="0" w:tplc="6414B17E">
      <w:start w:val="1"/>
      <w:numFmt w:val="decimal"/>
      <w:lvlText w:val="CO%1"/>
      <w:lvlJc w:val="left"/>
      <w:pPr>
        <w:ind w:left="540" w:hanging="360"/>
      </w:pPr>
      <w:rPr>
        <w:rFonts w:hint="default"/>
        <w:b/>
      </w:rPr>
    </w:lvl>
    <w:lvl w:ilvl="1" w:tplc="40090003">
      <w:start w:val="1"/>
      <w:numFmt w:val="bullet"/>
      <w:lvlText w:val="o"/>
      <w:lvlJc w:val="left"/>
      <w:pPr>
        <w:ind w:left="1260" w:hanging="360"/>
      </w:pPr>
      <w:rPr>
        <w:rFonts w:ascii="Courier New" w:hAnsi="Courier New" w:cs="Courier New" w:hint="default"/>
      </w:rPr>
    </w:lvl>
    <w:lvl w:ilvl="2" w:tplc="40090005" w:tentative="1">
      <w:start w:val="1"/>
      <w:numFmt w:val="bullet"/>
      <w:lvlText w:val=""/>
      <w:lvlJc w:val="left"/>
      <w:pPr>
        <w:ind w:left="1980" w:hanging="360"/>
      </w:pPr>
      <w:rPr>
        <w:rFonts w:ascii="Wingdings" w:hAnsi="Wingdings" w:hint="default"/>
      </w:rPr>
    </w:lvl>
    <w:lvl w:ilvl="3" w:tplc="40090001" w:tentative="1">
      <w:start w:val="1"/>
      <w:numFmt w:val="bullet"/>
      <w:lvlText w:val=""/>
      <w:lvlJc w:val="left"/>
      <w:pPr>
        <w:ind w:left="2700" w:hanging="360"/>
      </w:pPr>
      <w:rPr>
        <w:rFonts w:ascii="Symbol" w:hAnsi="Symbol" w:hint="default"/>
      </w:rPr>
    </w:lvl>
    <w:lvl w:ilvl="4" w:tplc="40090003" w:tentative="1">
      <w:start w:val="1"/>
      <w:numFmt w:val="bullet"/>
      <w:lvlText w:val="o"/>
      <w:lvlJc w:val="left"/>
      <w:pPr>
        <w:ind w:left="3420" w:hanging="360"/>
      </w:pPr>
      <w:rPr>
        <w:rFonts w:ascii="Courier New" w:hAnsi="Courier New" w:cs="Courier New" w:hint="default"/>
      </w:rPr>
    </w:lvl>
    <w:lvl w:ilvl="5" w:tplc="40090005" w:tentative="1">
      <w:start w:val="1"/>
      <w:numFmt w:val="bullet"/>
      <w:lvlText w:val=""/>
      <w:lvlJc w:val="left"/>
      <w:pPr>
        <w:ind w:left="4140" w:hanging="360"/>
      </w:pPr>
      <w:rPr>
        <w:rFonts w:ascii="Wingdings" w:hAnsi="Wingdings" w:hint="default"/>
      </w:rPr>
    </w:lvl>
    <w:lvl w:ilvl="6" w:tplc="40090001" w:tentative="1">
      <w:start w:val="1"/>
      <w:numFmt w:val="bullet"/>
      <w:lvlText w:val=""/>
      <w:lvlJc w:val="left"/>
      <w:pPr>
        <w:ind w:left="4860" w:hanging="360"/>
      </w:pPr>
      <w:rPr>
        <w:rFonts w:ascii="Symbol" w:hAnsi="Symbol" w:hint="default"/>
      </w:rPr>
    </w:lvl>
    <w:lvl w:ilvl="7" w:tplc="40090003" w:tentative="1">
      <w:start w:val="1"/>
      <w:numFmt w:val="bullet"/>
      <w:lvlText w:val="o"/>
      <w:lvlJc w:val="left"/>
      <w:pPr>
        <w:ind w:left="5580" w:hanging="360"/>
      </w:pPr>
      <w:rPr>
        <w:rFonts w:ascii="Courier New" w:hAnsi="Courier New" w:cs="Courier New" w:hint="default"/>
      </w:rPr>
    </w:lvl>
    <w:lvl w:ilvl="8" w:tplc="40090005" w:tentative="1">
      <w:start w:val="1"/>
      <w:numFmt w:val="bullet"/>
      <w:lvlText w:val=""/>
      <w:lvlJc w:val="left"/>
      <w:pPr>
        <w:ind w:left="6300" w:hanging="360"/>
      </w:pPr>
      <w:rPr>
        <w:rFonts w:ascii="Wingdings" w:hAnsi="Wingdings" w:hint="default"/>
      </w:rPr>
    </w:lvl>
  </w:abstractNum>
  <w:abstractNum w:abstractNumId="12">
    <w:nsid w:val="0ACE2D63"/>
    <w:multiLevelType w:val="singleLevel"/>
    <w:tmpl w:val="BD0866E4"/>
    <w:lvl w:ilvl="0">
      <w:start w:val="1"/>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13">
    <w:nsid w:val="11201C48"/>
    <w:multiLevelType w:val="hybridMultilevel"/>
    <w:tmpl w:val="57969C1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5AD3B06"/>
    <w:multiLevelType w:val="hybridMultilevel"/>
    <w:tmpl w:val="EA84763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5B324ED"/>
    <w:multiLevelType w:val="hybridMultilevel"/>
    <w:tmpl w:val="9A24D66C"/>
    <w:lvl w:ilvl="0" w:tplc="04090001">
      <w:start w:val="1"/>
      <w:numFmt w:val="bullet"/>
      <w:lvlText w:val=""/>
      <w:lvlJc w:val="left"/>
      <w:pPr>
        <w:ind w:left="1080" w:hanging="360"/>
      </w:pPr>
      <w:rPr>
        <w:rFonts w:ascii="Symbol" w:hAnsi="Symbol" w:hint="default"/>
      </w:rPr>
    </w:lvl>
    <w:lvl w:ilvl="1" w:tplc="40090003">
      <w:start w:val="1"/>
      <w:numFmt w:val="decimal"/>
      <w:lvlText w:val="%2."/>
      <w:lvlJc w:val="left"/>
      <w:pPr>
        <w:tabs>
          <w:tab w:val="num" w:pos="1440"/>
        </w:tabs>
        <w:ind w:left="1440" w:hanging="360"/>
      </w:pPr>
    </w:lvl>
    <w:lvl w:ilvl="2" w:tplc="40090005">
      <w:start w:val="1"/>
      <w:numFmt w:val="decimal"/>
      <w:lvlText w:val="%3."/>
      <w:lvlJc w:val="left"/>
      <w:pPr>
        <w:tabs>
          <w:tab w:val="num" w:pos="2160"/>
        </w:tabs>
        <w:ind w:left="2160" w:hanging="360"/>
      </w:pPr>
    </w:lvl>
    <w:lvl w:ilvl="3" w:tplc="40090001">
      <w:start w:val="1"/>
      <w:numFmt w:val="decimal"/>
      <w:lvlText w:val="%4."/>
      <w:lvlJc w:val="left"/>
      <w:pPr>
        <w:tabs>
          <w:tab w:val="num" w:pos="2880"/>
        </w:tabs>
        <w:ind w:left="2880" w:hanging="360"/>
      </w:pPr>
    </w:lvl>
    <w:lvl w:ilvl="4" w:tplc="40090003">
      <w:start w:val="1"/>
      <w:numFmt w:val="decimal"/>
      <w:lvlText w:val="%5."/>
      <w:lvlJc w:val="left"/>
      <w:pPr>
        <w:tabs>
          <w:tab w:val="num" w:pos="3600"/>
        </w:tabs>
        <w:ind w:left="3600" w:hanging="360"/>
      </w:pPr>
    </w:lvl>
    <w:lvl w:ilvl="5" w:tplc="40090005">
      <w:start w:val="1"/>
      <w:numFmt w:val="decimal"/>
      <w:lvlText w:val="%6."/>
      <w:lvlJc w:val="left"/>
      <w:pPr>
        <w:tabs>
          <w:tab w:val="num" w:pos="4320"/>
        </w:tabs>
        <w:ind w:left="4320" w:hanging="360"/>
      </w:pPr>
    </w:lvl>
    <w:lvl w:ilvl="6" w:tplc="40090001">
      <w:start w:val="1"/>
      <w:numFmt w:val="decimal"/>
      <w:lvlText w:val="%7."/>
      <w:lvlJc w:val="left"/>
      <w:pPr>
        <w:tabs>
          <w:tab w:val="num" w:pos="5040"/>
        </w:tabs>
        <w:ind w:left="5040" w:hanging="360"/>
      </w:pPr>
    </w:lvl>
    <w:lvl w:ilvl="7" w:tplc="40090003">
      <w:start w:val="1"/>
      <w:numFmt w:val="decimal"/>
      <w:lvlText w:val="%8."/>
      <w:lvlJc w:val="left"/>
      <w:pPr>
        <w:tabs>
          <w:tab w:val="num" w:pos="5760"/>
        </w:tabs>
        <w:ind w:left="5760" w:hanging="360"/>
      </w:pPr>
    </w:lvl>
    <w:lvl w:ilvl="8" w:tplc="40090005">
      <w:start w:val="1"/>
      <w:numFmt w:val="decimal"/>
      <w:lvlText w:val="%9."/>
      <w:lvlJc w:val="left"/>
      <w:pPr>
        <w:tabs>
          <w:tab w:val="num" w:pos="6480"/>
        </w:tabs>
        <w:ind w:left="6480" w:hanging="360"/>
      </w:pPr>
    </w:lvl>
  </w:abstractNum>
  <w:abstractNum w:abstractNumId="16">
    <w:nsid w:val="17A24FEF"/>
    <w:multiLevelType w:val="hybridMultilevel"/>
    <w:tmpl w:val="08C60ACE"/>
    <w:lvl w:ilvl="0" w:tplc="D9F296A6">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8897B1C"/>
    <w:multiLevelType w:val="hybridMultilevel"/>
    <w:tmpl w:val="23A4C702"/>
    <w:lvl w:ilvl="0" w:tplc="38CA2D62">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18">
    <w:nsid w:val="1C52247F"/>
    <w:multiLevelType w:val="hybridMultilevel"/>
    <w:tmpl w:val="5F8612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D0170C5"/>
    <w:multiLevelType w:val="hybridMultilevel"/>
    <w:tmpl w:val="6CAA39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11C770C"/>
    <w:multiLevelType w:val="hybridMultilevel"/>
    <w:tmpl w:val="F336223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21992F04"/>
    <w:multiLevelType w:val="hybridMultilevel"/>
    <w:tmpl w:val="359E7F30"/>
    <w:lvl w:ilvl="0" w:tplc="B310ED86">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22">
    <w:nsid w:val="21C82E5A"/>
    <w:multiLevelType w:val="hybridMultilevel"/>
    <w:tmpl w:val="4E72D40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26455923"/>
    <w:multiLevelType w:val="hybridMultilevel"/>
    <w:tmpl w:val="436271B2"/>
    <w:lvl w:ilvl="0" w:tplc="3E20B1D4">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24">
    <w:nsid w:val="278F4AE9"/>
    <w:multiLevelType w:val="hybridMultilevel"/>
    <w:tmpl w:val="FD74E9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D7E797A"/>
    <w:multiLevelType w:val="hybridMultilevel"/>
    <w:tmpl w:val="5A6A056A"/>
    <w:lvl w:ilvl="0" w:tplc="227679D2">
      <w:start w:val="1"/>
      <w:numFmt w:val="decimal"/>
      <w:lvlText w:val="%1."/>
      <w:lvlJc w:val="left"/>
      <w:pPr>
        <w:ind w:left="720" w:hanging="360"/>
      </w:pPr>
      <w:rPr>
        <w:rFonts w:ascii="Times New Roman" w:eastAsia="Times New Roman" w:hAnsi="Times New Roman" w:cs="Times New Roman"/>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D80438E"/>
    <w:multiLevelType w:val="hybridMultilevel"/>
    <w:tmpl w:val="694270D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2E826F8F"/>
    <w:multiLevelType w:val="hybridMultilevel"/>
    <w:tmpl w:val="406CF0D6"/>
    <w:lvl w:ilvl="0" w:tplc="084EE8DA">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28">
    <w:nsid w:val="2ED43976"/>
    <w:multiLevelType w:val="multilevel"/>
    <w:tmpl w:val="2BEED29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9">
    <w:nsid w:val="2EFA714A"/>
    <w:multiLevelType w:val="hybridMultilevel"/>
    <w:tmpl w:val="F38851D4"/>
    <w:lvl w:ilvl="0" w:tplc="04090001">
      <w:start w:val="1"/>
      <w:numFmt w:val="bullet"/>
      <w:lvlText w:val=""/>
      <w:lvlJc w:val="left"/>
      <w:pPr>
        <w:ind w:left="1077"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
    <w:nsid w:val="309464CF"/>
    <w:multiLevelType w:val="hybridMultilevel"/>
    <w:tmpl w:val="3E780F8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0F85C68"/>
    <w:multiLevelType w:val="hybridMultilevel"/>
    <w:tmpl w:val="33E2C53A"/>
    <w:lvl w:ilvl="0" w:tplc="D7BA83DC">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32">
    <w:nsid w:val="374D31AE"/>
    <w:multiLevelType w:val="hybridMultilevel"/>
    <w:tmpl w:val="B0BC9140"/>
    <w:lvl w:ilvl="0" w:tplc="F00E0232">
      <w:start w:val="1"/>
      <w:numFmt w:val="decimal"/>
      <w:lvlText w:val="CO%1"/>
      <w:lvlJc w:val="left"/>
      <w:pPr>
        <w:ind w:left="540" w:hanging="360"/>
      </w:pPr>
      <w:rPr>
        <w:rFonts w:hint="default"/>
        <w:b/>
      </w:rPr>
    </w:lvl>
    <w:lvl w:ilvl="1" w:tplc="04090019" w:tentative="1">
      <w:start w:val="1"/>
      <w:numFmt w:val="lowerLetter"/>
      <w:lvlText w:val="%2."/>
      <w:lvlJc w:val="left"/>
      <w:pPr>
        <w:ind w:left="903" w:hanging="360"/>
      </w:pPr>
    </w:lvl>
    <w:lvl w:ilvl="2" w:tplc="0409001B" w:tentative="1">
      <w:start w:val="1"/>
      <w:numFmt w:val="lowerRoman"/>
      <w:lvlText w:val="%3."/>
      <w:lvlJc w:val="right"/>
      <w:pPr>
        <w:ind w:left="1623" w:hanging="180"/>
      </w:pPr>
    </w:lvl>
    <w:lvl w:ilvl="3" w:tplc="0409000F" w:tentative="1">
      <w:start w:val="1"/>
      <w:numFmt w:val="decimal"/>
      <w:lvlText w:val="%4."/>
      <w:lvlJc w:val="left"/>
      <w:pPr>
        <w:ind w:left="2343" w:hanging="360"/>
      </w:pPr>
    </w:lvl>
    <w:lvl w:ilvl="4" w:tplc="04090019" w:tentative="1">
      <w:start w:val="1"/>
      <w:numFmt w:val="lowerLetter"/>
      <w:lvlText w:val="%5."/>
      <w:lvlJc w:val="left"/>
      <w:pPr>
        <w:ind w:left="3063" w:hanging="360"/>
      </w:pPr>
    </w:lvl>
    <w:lvl w:ilvl="5" w:tplc="0409001B" w:tentative="1">
      <w:start w:val="1"/>
      <w:numFmt w:val="lowerRoman"/>
      <w:lvlText w:val="%6."/>
      <w:lvlJc w:val="right"/>
      <w:pPr>
        <w:ind w:left="3783" w:hanging="180"/>
      </w:pPr>
    </w:lvl>
    <w:lvl w:ilvl="6" w:tplc="0409000F" w:tentative="1">
      <w:start w:val="1"/>
      <w:numFmt w:val="decimal"/>
      <w:lvlText w:val="%7."/>
      <w:lvlJc w:val="left"/>
      <w:pPr>
        <w:ind w:left="4503" w:hanging="360"/>
      </w:pPr>
    </w:lvl>
    <w:lvl w:ilvl="7" w:tplc="04090019" w:tentative="1">
      <w:start w:val="1"/>
      <w:numFmt w:val="lowerLetter"/>
      <w:lvlText w:val="%8."/>
      <w:lvlJc w:val="left"/>
      <w:pPr>
        <w:ind w:left="5223" w:hanging="360"/>
      </w:pPr>
    </w:lvl>
    <w:lvl w:ilvl="8" w:tplc="0409001B" w:tentative="1">
      <w:start w:val="1"/>
      <w:numFmt w:val="lowerRoman"/>
      <w:lvlText w:val="%9."/>
      <w:lvlJc w:val="right"/>
      <w:pPr>
        <w:ind w:left="5943" w:hanging="180"/>
      </w:pPr>
    </w:lvl>
  </w:abstractNum>
  <w:abstractNum w:abstractNumId="33">
    <w:nsid w:val="37544FCC"/>
    <w:multiLevelType w:val="hybridMultilevel"/>
    <w:tmpl w:val="AC689C2C"/>
    <w:lvl w:ilvl="0" w:tplc="E2C2D53C">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34">
    <w:nsid w:val="37FB5B1C"/>
    <w:multiLevelType w:val="hybridMultilevel"/>
    <w:tmpl w:val="F336223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38AB45A0"/>
    <w:multiLevelType w:val="hybridMultilevel"/>
    <w:tmpl w:val="B7B8BFFE"/>
    <w:lvl w:ilvl="0" w:tplc="68ECB1B8">
      <w:start w:val="1"/>
      <w:numFmt w:val="decimal"/>
      <w:lvlText w:val="CO%1"/>
      <w:lvlJc w:val="left"/>
      <w:pPr>
        <w:ind w:left="360" w:hanging="360"/>
      </w:pPr>
      <w:rPr>
        <w:rFonts w:hint="default"/>
        <w:b/>
        <w:i w:val="0"/>
      </w:r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6">
    <w:nsid w:val="3A353443"/>
    <w:multiLevelType w:val="hybridMultilevel"/>
    <w:tmpl w:val="A2D8BFBE"/>
    <w:lvl w:ilvl="0" w:tplc="4FBE9C74">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37">
    <w:nsid w:val="3BD81627"/>
    <w:multiLevelType w:val="hybridMultilevel"/>
    <w:tmpl w:val="E806DC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CED1C07"/>
    <w:multiLevelType w:val="hybridMultilevel"/>
    <w:tmpl w:val="DD1ACFE6"/>
    <w:lvl w:ilvl="0" w:tplc="525CE87C">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39">
    <w:nsid w:val="3DEB3333"/>
    <w:multiLevelType w:val="hybridMultilevel"/>
    <w:tmpl w:val="FEC0C752"/>
    <w:lvl w:ilvl="0" w:tplc="2E862BD6">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3F8B718F"/>
    <w:multiLevelType w:val="hybridMultilevel"/>
    <w:tmpl w:val="BB428BB2"/>
    <w:lvl w:ilvl="0" w:tplc="9F142D86">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41">
    <w:nsid w:val="40566284"/>
    <w:multiLevelType w:val="multilevel"/>
    <w:tmpl w:val="72F22FC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2">
    <w:nsid w:val="40B22A1E"/>
    <w:multiLevelType w:val="hybridMultilevel"/>
    <w:tmpl w:val="5C14E5B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34A2647"/>
    <w:multiLevelType w:val="hybridMultilevel"/>
    <w:tmpl w:val="91D6661E"/>
    <w:lvl w:ilvl="0" w:tplc="F0CEC1B2">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44">
    <w:nsid w:val="44D56457"/>
    <w:multiLevelType w:val="multilevel"/>
    <w:tmpl w:val="4F98E33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nsid w:val="4800719B"/>
    <w:multiLevelType w:val="hybridMultilevel"/>
    <w:tmpl w:val="348646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90934AC"/>
    <w:multiLevelType w:val="hybridMultilevel"/>
    <w:tmpl w:val="C3320B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A4334B1"/>
    <w:multiLevelType w:val="hybridMultilevel"/>
    <w:tmpl w:val="AEF8E2B6"/>
    <w:lvl w:ilvl="0" w:tplc="F84C1BD6">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48">
    <w:nsid w:val="4A6B3155"/>
    <w:multiLevelType w:val="hybridMultilevel"/>
    <w:tmpl w:val="4E72D40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9">
    <w:nsid w:val="4A875D62"/>
    <w:multiLevelType w:val="hybridMultilevel"/>
    <w:tmpl w:val="C03EA196"/>
    <w:lvl w:ilvl="0" w:tplc="9B4E8748">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50">
    <w:nsid w:val="4AF2576F"/>
    <w:multiLevelType w:val="hybridMultilevel"/>
    <w:tmpl w:val="D75809B8"/>
    <w:lvl w:ilvl="0" w:tplc="4534673E">
      <w:start w:val="1"/>
      <w:numFmt w:val="decimal"/>
      <w:lvlText w:val="CO%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B6E0092"/>
    <w:multiLevelType w:val="hybridMultilevel"/>
    <w:tmpl w:val="2AE646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C866A9B"/>
    <w:multiLevelType w:val="hybridMultilevel"/>
    <w:tmpl w:val="0742C1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CF7657B"/>
    <w:multiLevelType w:val="hybridMultilevel"/>
    <w:tmpl w:val="09E61606"/>
    <w:lvl w:ilvl="0" w:tplc="40090001">
      <w:start w:val="1"/>
      <w:numFmt w:val="bullet"/>
      <w:lvlText w:val=""/>
      <w:lvlJc w:val="left"/>
      <w:pPr>
        <w:ind w:left="1077" w:hanging="360"/>
      </w:pPr>
      <w:rPr>
        <w:rFonts w:ascii="Symbol" w:hAnsi="Symbol" w:hint="default"/>
      </w:rPr>
    </w:lvl>
    <w:lvl w:ilvl="1" w:tplc="40090003">
      <w:start w:val="1"/>
      <w:numFmt w:val="bullet"/>
      <w:lvlText w:val="o"/>
      <w:lvlJc w:val="left"/>
      <w:pPr>
        <w:ind w:left="1797" w:hanging="360"/>
      </w:pPr>
      <w:rPr>
        <w:rFonts w:ascii="Courier New" w:hAnsi="Courier New" w:cs="Courier New" w:hint="default"/>
      </w:rPr>
    </w:lvl>
    <w:lvl w:ilvl="2" w:tplc="40090005">
      <w:start w:val="1"/>
      <w:numFmt w:val="decimal"/>
      <w:lvlText w:val="%3."/>
      <w:lvlJc w:val="left"/>
      <w:pPr>
        <w:tabs>
          <w:tab w:val="num" w:pos="2160"/>
        </w:tabs>
        <w:ind w:left="2160" w:hanging="360"/>
      </w:pPr>
    </w:lvl>
    <w:lvl w:ilvl="3" w:tplc="40090001">
      <w:start w:val="1"/>
      <w:numFmt w:val="decimal"/>
      <w:lvlText w:val="%4."/>
      <w:lvlJc w:val="left"/>
      <w:pPr>
        <w:tabs>
          <w:tab w:val="num" w:pos="2880"/>
        </w:tabs>
        <w:ind w:left="2880" w:hanging="360"/>
      </w:pPr>
    </w:lvl>
    <w:lvl w:ilvl="4" w:tplc="40090003">
      <w:start w:val="1"/>
      <w:numFmt w:val="decimal"/>
      <w:lvlText w:val="%5."/>
      <w:lvlJc w:val="left"/>
      <w:pPr>
        <w:tabs>
          <w:tab w:val="num" w:pos="3600"/>
        </w:tabs>
        <w:ind w:left="3600" w:hanging="360"/>
      </w:pPr>
    </w:lvl>
    <w:lvl w:ilvl="5" w:tplc="40090005">
      <w:start w:val="1"/>
      <w:numFmt w:val="decimal"/>
      <w:lvlText w:val="%6."/>
      <w:lvlJc w:val="left"/>
      <w:pPr>
        <w:tabs>
          <w:tab w:val="num" w:pos="4320"/>
        </w:tabs>
        <w:ind w:left="4320" w:hanging="360"/>
      </w:pPr>
    </w:lvl>
    <w:lvl w:ilvl="6" w:tplc="40090001">
      <w:start w:val="1"/>
      <w:numFmt w:val="decimal"/>
      <w:lvlText w:val="%7."/>
      <w:lvlJc w:val="left"/>
      <w:pPr>
        <w:tabs>
          <w:tab w:val="num" w:pos="5040"/>
        </w:tabs>
        <w:ind w:left="5040" w:hanging="360"/>
      </w:pPr>
    </w:lvl>
    <w:lvl w:ilvl="7" w:tplc="40090003">
      <w:start w:val="1"/>
      <w:numFmt w:val="decimal"/>
      <w:lvlText w:val="%8."/>
      <w:lvlJc w:val="left"/>
      <w:pPr>
        <w:tabs>
          <w:tab w:val="num" w:pos="5760"/>
        </w:tabs>
        <w:ind w:left="5760" w:hanging="360"/>
      </w:pPr>
    </w:lvl>
    <w:lvl w:ilvl="8" w:tplc="40090005">
      <w:start w:val="1"/>
      <w:numFmt w:val="decimal"/>
      <w:lvlText w:val="%9."/>
      <w:lvlJc w:val="left"/>
      <w:pPr>
        <w:tabs>
          <w:tab w:val="num" w:pos="6480"/>
        </w:tabs>
        <w:ind w:left="6480" w:hanging="360"/>
      </w:pPr>
    </w:lvl>
  </w:abstractNum>
  <w:abstractNum w:abstractNumId="54">
    <w:nsid w:val="4E01492D"/>
    <w:multiLevelType w:val="hybridMultilevel"/>
    <w:tmpl w:val="86D64046"/>
    <w:lvl w:ilvl="0" w:tplc="27F2CEE8">
      <w:start w:val="1"/>
      <w:numFmt w:val="decimal"/>
      <w:lvlText w:val="CO%1"/>
      <w:lvlJc w:val="left"/>
      <w:pPr>
        <w:ind w:left="1077"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E491CA1"/>
    <w:multiLevelType w:val="hybridMultilevel"/>
    <w:tmpl w:val="7664716C"/>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6">
    <w:nsid w:val="4E6A0A50"/>
    <w:multiLevelType w:val="hybridMultilevel"/>
    <w:tmpl w:val="1CF086FA"/>
    <w:lvl w:ilvl="0" w:tplc="ADAAD606">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57">
    <w:nsid w:val="4EBA0BB5"/>
    <w:multiLevelType w:val="hybridMultilevel"/>
    <w:tmpl w:val="2FE83D1A"/>
    <w:lvl w:ilvl="0" w:tplc="80166D0A">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58">
    <w:nsid w:val="4F1062EC"/>
    <w:multiLevelType w:val="hybridMultilevel"/>
    <w:tmpl w:val="1842DC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0645DD3"/>
    <w:multiLevelType w:val="hybridMultilevel"/>
    <w:tmpl w:val="2676CEE4"/>
    <w:lvl w:ilvl="0" w:tplc="90D22EFC">
      <w:start w:val="1"/>
      <w:numFmt w:val="decimal"/>
      <w:lvlText w:val="CO%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52640146"/>
    <w:multiLevelType w:val="hybridMultilevel"/>
    <w:tmpl w:val="06F8D268"/>
    <w:lvl w:ilvl="0" w:tplc="54C2EC90">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3995AA0"/>
    <w:multiLevelType w:val="hybridMultilevel"/>
    <w:tmpl w:val="B16290CA"/>
    <w:lvl w:ilvl="0" w:tplc="3B38349E">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62">
    <w:nsid w:val="549A5359"/>
    <w:multiLevelType w:val="singleLevel"/>
    <w:tmpl w:val="A1585712"/>
    <w:lvl w:ilvl="0">
      <w:start w:val="1"/>
      <w:numFmt w:val="decimal"/>
      <w:lvlText w:val="%1."/>
      <w:lvlJc w:val="left"/>
      <w:pPr>
        <w:tabs>
          <w:tab w:val="num" w:pos="720"/>
        </w:tabs>
        <w:ind w:left="720" w:hanging="720"/>
      </w:pPr>
    </w:lvl>
  </w:abstractNum>
  <w:abstractNum w:abstractNumId="63">
    <w:nsid w:val="5A66337F"/>
    <w:multiLevelType w:val="hybridMultilevel"/>
    <w:tmpl w:val="32C05E98"/>
    <w:lvl w:ilvl="0" w:tplc="743C927A">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64">
    <w:nsid w:val="5BE22A98"/>
    <w:multiLevelType w:val="hybridMultilevel"/>
    <w:tmpl w:val="08562DB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5">
    <w:nsid w:val="5E35626F"/>
    <w:multiLevelType w:val="hybridMultilevel"/>
    <w:tmpl w:val="5D5280E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6">
    <w:nsid w:val="5EC56ADA"/>
    <w:multiLevelType w:val="hybridMultilevel"/>
    <w:tmpl w:val="60A4C9A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7">
    <w:nsid w:val="613A3B26"/>
    <w:multiLevelType w:val="hybridMultilevel"/>
    <w:tmpl w:val="1CE8549E"/>
    <w:lvl w:ilvl="0" w:tplc="C2084D54">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68">
    <w:nsid w:val="61E72D14"/>
    <w:multiLevelType w:val="hybridMultilevel"/>
    <w:tmpl w:val="3D2E6978"/>
    <w:lvl w:ilvl="0" w:tplc="B284E192">
      <w:start w:val="1"/>
      <w:numFmt w:val="decimal"/>
      <w:lvlText w:val="CO%1"/>
      <w:lvlJc w:val="left"/>
      <w:pPr>
        <w:ind w:left="360" w:hanging="360"/>
      </w:pPr>
      <w:rPr>
        <w:rFonts w:ascii="Times New Roman" w:hAnsi="Times New Roman" w:cs="Times New Roman" w:hint="default"/>
        <w:b/>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9">
    <w:nsid w:val="62A63FF8"/>
    <w:multiLevelType w:val="hybridMultilevel"/>
    <w:tmpl w:val="8D1E291C"/>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0">
    <w:nsid w:val="630A5485"/>
    <w:multiLevelType w:val="hybridMultilevel"/>
    <w:tmpl w:val="22AEDE8A"/>
    <w:lvl w:ilvl="0" w:tplc="BE0C4D4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5F76E83"/>
    <w:multiLevelType w:val="hybridMultilevel"/>
    <w:tmpl w:val="A2F4D8B2"/>
    <w:lvl w:ilvl="0" w:tplc="A6FA73B0">
      <w:start w:val="1"/>
      <w:numFmt w:val="decimal"/>
      <w:lvlText w:val="%1."/>
      <w:lvlJc w:val="left"/>
      <w:pPr>
        <w:ind w:left="1080" w:hanging="72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2">
    <w:nsid w:val="664C32A9"/>
    <w:multiLevelType w:val="hybridMultilevel"/>
    <w:tmpl w:val="0AB047D4"/>
    <w:lvl w:ilvl="0" w:tplc="66B80892">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685F6205"/>
    <w:multiLevelType w:val="hybridMultilevel"/>
    <w:tmpl w:val="4A948550"/>
    <w:lvl w:ilvl="0" w:tplc="E56CEC04">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74">
    <w:nsid w:val="694D6F12"/>
    <w:multiLevelType w:val="hybridMultilevel"/>
    <w:tmpl w:val="B79680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9AA67F1"/>
    <w:multiLevelType w:val="hybridMultilevel"/>
    <w:tmpl w:val="C660D73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6">
    <w:nsid w:val="6DB20FC8"/>
    <w:multiLevelType w:val="hybridMultilevel"/>
    <w:tmpl w:val="4D84471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7">
    <w:nsid w:val="6F9A335D"/>
    <w:multiLevelType w:val="hybridMultilevel"/>
    <w:tmpl w:val="1A440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FAA2EAF"/>
    <w:multiLevelType w:val="hybridMultilevel"/>
    <w:tmpl w:val="C6F6580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9">
    <w:nsid w:val="703C043D"/>
    <w:multiLevelType w:val="hybridMultilevel"/>
    <w:tmpl w:val="52C859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70B76EBC"/>
    <w:multiLevelType w:val="hybridMultilevel"/>
    <w:tmpl w:val="3C2822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4B342C6"/>
    <w:multiLevelType w:val="hybridMultilevel"/>
    <w:tmpl w:val="05D2BC4C"/>
    <w:lvl w:ilvl="0" w:tplc="4F5A95E4">
      <w:start w:val="1"/>
      <w:numFmt w:val="decimal"/>
      <w:lvlText w:val="CO%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76A269AC"/>
    <w:multiLevelType w:val="hybridMultilevel"/>
    <w:tmpl w:val="70328610"/>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76DC1568"/>
    <w:multiLevelType w:val="hybridMultilevel"/>
    <w:tmpl w:val="76C264EA"/>
    <w:lvl w:ilvl="0" w:tplc="D95C4746">
      <w:start w:val="1"/>
      <w:numFmt w:val="decimal"/>
      <w:lvlText w:val="CO%1"/>
      <w:lvlJc w:val="left"/>
      <w:pPr>
        <w:ind w:left="1077" w:hanging="360"/>
      </w:pPr>
      <w:rPr>
        <w:rFonts w:hint="default"/>
        <w:b/>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4">
    <w:nsid w:val="789C50AC"/>
    <w:multiLevelType w:val="hybridMultilevel"/>
    <w:tmpl w:val="DE62E81E"/>
    <w:lvl w:ilvl="0" w:tplc="6F54456A">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85">
    <w:nsid w:val="7B413FBC"/>
    <w:multiLevelType w:val="hybridMultilevel"/>
    <w:tmpl w:val="6430FE02"/>
    <w:lvl w:ilvl="0" w:tplc="18C493FE">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86">
    <w:nsid w:val="7D89573E"/>
    <w:multiLevelType w:val="hybridMultilevel"/>
    <w:tmpl w:val="C58C2940"/>
    <w:lvl w:ilvl="0" w:tplc="C4E66308">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87">
    <w:nsid w:val="7D976489"/>
    <w:multiLevelType w:val="hybridMultilevel"/>
    <w:tmpl w:val="9A9829F4"/>
    <w:lvl w:ilvl="0" w:tplc="C7F0EC06">
      <w:start w:val="1"/>
      <w:numFmt w:val="decimal"/>
      <w:lvlText w:val="CO%1"/>
      <w:lvlJc w:val="left"/>
      <w:pPr>
        <w:ind w:left="1437" w:hanging="360"/>
      </w:pPr>
      <w:rPr>
        <w:rFonts w:hint="default"/>
        <w:b/>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88">
    <w:nsid w:val="7E2B1B74"/>
    <w:multiLevelType w:val="hybridMultilevel"/>
    <w:tmpl w:val="C756AE52"/>
    <w:lvl w:ilvl="0" w:tplc="30F241DA">
      <w:start w:val="1"/>
      <w:numFmt w:val="decimal"/>
      <w:lvlText w:val="CO%1"/>
      <w:lvlJc w:val="left"/>
      <w:pPr>
        <w:ind w:left="1077" w:hanging="360"/>
      </w:pPr>
      <w:rPr>
        <w:rFonts w:hint="default"/>
        <w:b/>
      </w:rPr>
    </w:lvl>
    <w:lvl w:ilvl="1" w:tplc="40090003">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89">
    <w:nsid w:val="7FDF6274"/>
    <w:multiLevelType w:val="hybridMultilevel"/>
    <w:tmpl w:val="106A350A"/>
    <w:lvl w:ilvl="0" w:tplc="505E7D90">
      <w:start w:val="1"/>
      <w:numFmt w:val="decimal"/>
      <w:lvlText w:val="%1."/>
      <w:lvlJc w:val="left"/>
      <w:pPr>
        <w:ind w:left="720" w:hanging="360"/>
      </w:pPr>
      <w:rPr>
        <w:rFonts w:ascii="Arial" w:eastAsia="Times New Roman" w:hAnsi="Arial" w:cs="Aria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2"/>
  </w:num>
  <w:num w:numId="2">
    <w:abstractNumId w:val="42"/>
  </w:num>
  <w:num w:numId="3">
    <w:abstractNumId w:val="58"/>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4"/>
  </w:num>
  <w:num w:numId="6">
    <w:abstractNumId w:val="16"/>
  </w:num>
  <w:num w:numId="7">
    <w:abstractNumId w:val="14"/>
  </w:num>
  <w:num w:numId="8">
    <w:abstractNumId w:val="72"/>
  </w:num>
  <w:num w:numId="9">
    <w:abstractNumId w:val="39"/>
  </w:num>
  <w:num w:numId="10">
    <w:abstractNumId w:val="70"/>
  </w:num>
  <w:num w:numId="11">
    <w:abstractNumId w:val="46"/>
  </w:num>
  <w:num w:numId="12">
    <w:abstractNumId w:val="25"/>
  </w:num>
  <w:num w:numId="13">
    <w:abstractNumId w:val="18"/>
  </w:num>
  <w:num w:numId="14">
    <w:abstractNumId w:val="37"/>
  </w:num>
  <w:num w:numId="15">
    <w:abstractNumId w:val="77"/>
  </w:num>
  <w:num w:numId="16">
    <w:abstractNumId w:val="5"/>
  </w:num>
  <w:num w:numId="17">
    <w:abstractNumId w:val="9"/>
  </w:num>
  <w:num w:numId="18">
    <w:abstractNumId w:val="52"/>
  </w:num>
  <w:num w:numId="19">
    <w:abstractNumId w:val="79"/>
  </w:num>
  <w:num w:numId="20">
    <w:abstractNumId w:val="80"/>
  </w:num>
  <w:num w:numId="21">
    <w:abstractNumId w:val="19"/>
  </w:num>
  <w:num w:numId="22">
    <w:abstractNumId w:val="45"/>
  </w:num>
  <w:num w:numId="23">
    <w:abstractNumId w:val="13"/>
  </w:num>
  <w:num w:numId="24">
    <w:abstractNumId w:val="22"/>
  </w:num>
  <w:num w:numId="25">
    <w:abstractNumId w:val="8"/>
  </w:num>
  <w:num w:numId="26">
    <w:abstractNumId w:val="48"/>
  </w:num>
  <w:num w:numId="27">
    <w:abstractNumId w:val="60"/>
  </w:num>
  <w:num w:numId="2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2"/>
    <w:lvlOverride w:ilvl="0">
      <w:startOverride w:val="1"/>
    </w:lvlOverride>
  </w:num>
  <w:num w:numId="39">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6"/>
  </w:num>
  <w:num w:numId="46">
    <w:abstractNumId w:val="24"/>
  </w:num>
  <w:num w:numId="47">
    <w:abstractNumId w:val="74"/>
  </w:num>
  <w:num w:numId="48">
    <w:abstractNumId w:val="30"/>
  </w:num>
  <w:num w:numId="49">
    <w:abstractNumId w:val="51"/>
  </w:num>
  <w:num w:numId="50">
    <w:abstractNumId w:val="82"/>
  </w:num>
  <w:num w:numId="51">
    <w:abstractNumId w:val="15"/>
  </w:num>
  <w:num w:numId="52">
    <w:abstractNumId w:val="29"/>
  </w:num>
  <w:num w:numId="53">
    <w:abstractNumId w:val="53"/>
  </w:num>
  <w:num w:numId="54">
    <w:abstractNumId w:val="11"/>
  </w:num>
  <w:num w:numId="55">
    <w:abstractNumId w:val="32"/>
  </w:num>
  <w:num w:numId="56">
    <w:abstractNumId w:val="54"/>
  </w:num>
  <w:num w:numId="57">
    <w:abstractNumId w:val="73"/>
  </w:num>
  <w:num w:numId="58">
    <w:abstractNumId w:val="67"/>
  </w:num>
  <w:num w:numId="59">
    <w:abstractNumId w:val="59"/>
  </w:num>
  <w:num w:numId="60">
    <w:abstractNumId w:val="0"/>
  </w:num>
  <w:num w:numId="61">
    <w:abstractNumId w:val="31"/>
  </w:num>
  <w:num w:numId="62">
    <w:abstractNumId w:val="21"/>
  </w:num>
  <w:num w:numId="63">
    <w:abstractNumId w:val="33"/>
  </w:num>
  <w:num w:numId="64">
    <w:abstractNumId w:val="56"/>
  </w:num>
  <w:num w:numId="65">
    <w:abstractNumId w:val="88"/>
  </w:num>
  <w:num w:numId="66">
    <w:abstractNumId w:val="49"/>
  </w:num>
  <w:num w:numId="67">
    <w:abstractNumId w:val="10"/>
  </w:num>
  <w:num w:numId="68">
    <w:abstractNumId w:val="43"/>
  </w:num>
  <w:num w:numId="69">
    <w:abstractNumId w:val="61"/>
  </w:num>
  <w:num w:numId="70">
    <w:abstractNumId w:val="50"/>
  </w:num>
  <w:num w:numId="71">
    <w:abstractNumId w:val="17"/>
  </w:num>
  <w:num w:numId="72">
    <w:abstractNumId w:val="85"/>
  </w:num>
  <w:num w:numId="73">
    <w:abstractNumId w:val="84"/>
  </w:num>
  <w:num w:numId="74">
    <w:abstractNumId w:val="27"/>
  </w:num>
  <w:num w:numId="75">
    <w:abstractNumId w:val="4"/>
  </w:num>
  <w:num w:numId="76">
    <w:abstractNumId w:val="63"/>
  </w:num>
  <w:num w:numId="77">
    <w:abstractNumId w:val="2"/>
  </w:num>
  <w:num w:numId="78">
    <w:abstractNumId w:val="81"/>
  </w:num>
  <w:num w:numId="79">
    <w:abstractNumId w:val="47"/>
  </w:num>
  <w:num w:numId="80">
    <w:abstractNumId w:val="23"/>
  </w:num>
  <w:num w:numId="81">
    <w:abstractNumId w:val="36"/>
  </w:num>
  <w:num w:numId="82">
    <w:abstractNumId w:val="87"/>
  </w:num>
  <w:num w:numId="83">
    <w:abstractNumId w:val="57"/>
  </w:num>
  <w:num w:numId="84">
    <w:abstractNumId w:val="83"/>
  </w:num>
  <w:num w:numId="85">
    <w:abstractNumId w:val="86"/>
  </w:num>
  <w:num w:numId="86">
    <w:abstractNumId w:val="40"/>
  </w:num>
  <w:num w:numId="87">
    <w:abstractNumId w:val="1"/>
  </w:num>
  <w:num w:numId="88">
    <w:abstractNumId w:val="38"/>
  </w:num>
  <w:num w:numId="89">
    <w:abstractNumId w:val="68"/>
  </w:num>
  <w:num w:numId="90">
    <w:abstractNumId w:val="7"/>
  </w:num>
  <w:num w:numId="91">
    <w:abstractNumId w:val="35"/>
  </w:num>
  <w:num w:numId="92">
    <w:abstractNumId w:val="89"/>
  </w:num>
  <w:numIdMacAtCleanup w:val="8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footnotePr>
    <w:footnote w:id="0"/>
    <w:footnote w:id="1"/>
  </w:footnotePr>
  <w:endnotePr>
    <w:endnote w:id="0"/>
    <w:endnote w:id="1"/>
  </w:endnotePr>
  <w:compat/>
  <w:rsids>
    <w:rsidRoot w:val="007A1705"/>
    <w:rsid w:val="00014499"/>
    <w:rsid w:val="0001536A"/>
    <w:rsid w:val="00040BEF"/>
    <w:rsid w:val="00041012"/>
    <w:rsid w:val="00045CCF"/>
    <w:rsid w:val="000521FE"/>
    <w:rsid w:val="00054601"/>
    <w:rsid w:val="00060893"/>
    <w:rsid w:val="00066F15"/>
    <w:rsid w:val="00070AAE"/>
    <w:rsid w:val="000737CA"/>
    <w:rsid w:val="000743EA"/>
    <w:rsid w:val="0007494C"/>
    <w:rsid w:val="00076E6B"/>
    <w:rsid w:val="00077638"/>
    <w:rsid w:val="0008254C"/>
    <w:rsid w:val="0008586B"/>
    <w:rsid w:val="000859C7"/>
    <w:rsid w:val="000B346C"/>
    <w:rsid w:val="000C2928"/>
    <w:rsid w:val="000D26A0"/>
    <w:rsid w:val="000F05CE"/>
    <w:rsid w:val="00113437"/>
    <w:rsid w:val="00114FC0"/>
    <w:rsid w:val="00117722"/>
    <w:rsid w:val="00123472"/>
    <w:rsid w:val="00126DBD"/>
    <w:rsid w:val="0013181B"/>
    <w:rsid w:val="00136E92"/>
    <w:rsid w:val="001458F9"/>
    <w:rsid w:val="001764D0"/>
    <w:rsid w:val="001770E6"/>
    <w:rsid w:val="001778E8"/>
    <w:rsid w:val="001846E8"/>
    <w:rsid w:val="001B0C96"/>
    <w:rsid w:val="001C38DC"/>
    <w:rsid w:val="001C6AD1"/>
    <w:rsid w:val="001E2CB5"/>
    <w:rsid w:val="001E2F4B"/>
    <w:rsid w:val="001E4A25"/>
    <w:rsid w:val="001E701E"/>
    <w:rsid w:val="001F2641"/>
    <w:rsid w:val="00211FD8"/>
    <w:rsid w:val="00214601"/>
    <w:rsid w:val="00225443"/>
    <w:rsid w:val="0022677E"/>
    <w:rsid w:val="00231A07"/>
    <w:rsid w:val="00232822"/>
    <w:rsid w:val="0023607C"/>
    <w:rsid w:val="002622C2"/>
    <w:rsid w:val="00285351"/>
    <w:rsid w:val="0029134C"/>
    <w:rsid w:val="002B077C"/>
    <w:rsid w:val="002B35DB"/>
    <w:rsid w:val="002B738B"/>
    <w:rsid w:val="002C2E5F"/>
    <w:rsid w:val="002C3F2C"/>
    <w:rsid w:val="002C53B7"/>
    <w:rsid w:val="002C71FE"/>
    <w:rsid w:val="002D477F"/>
    <w:rsid w:val="002D52BF"/>
    <w:rsid w:val="002E5263"/>
    <w:rsid w:val="002F3C5C"/>
    <w:rsid w:val="0030627A"/>
    <w:rsid w:val="00310AAA"/>
    <w:rsid w:val="00310BB9"/>
    <w:rsid w:val="00321171"/>
    <w:rsid w:val="00321452"/>
    <w:rsid w:val="00322E5B"/>
    <w:rsid w:val="00362504"/>
    <w:rsid w:val="00366C4E"/>
    <w:rsid w:val="00367E42"/>
    <w:rsid w:val="00375DEF"/>
    <w:rsid w:val="003801FF"/>
    <w:rsid w:val="003856AD"/>
    <w:rsid w:val="00387105"/>
    <w:rsid w:val="00390B4A"/>
    <w:rsid w:val="00394580"/>
    <w:rsid w:val="00394A45"/>
    <w:rsid w:val="00396E63"/>
    <w:rsid w:val="003A2567"/>
    <w:rsid w:val="003A2A1D"/>
    <w:rsid w:val="003A3438"/>
    <w:rsid w:val="003A5AFD"/>
    <w:rsid w:val="003A5B78"/>
    <w:rsid w:val="003D5948"/>
    <w:rsid w:val="00410984"/>
    <w:rsid w:val="004164EA"/>
    <w:rsid w:val="00417D8F"/>
    <w:rsid w:val="00423841"/>
    <w:rsid w:val="00427AE9"/>
    <w:rsid w:val="00434922"/>
    <w:rsid w:val="0044433B"/>
    <w:rsid w:val="0044608A"/>
    <w:rsid w:val="004533BA"/>
    <w:rsid w:val="00470E67"/>
    <w:rsid w:val="0048103C"/>
    <w:rsid w:val="00481750"/>
    <w:rsid w:val="00490BA1"/>
    <w:rsid w:val="004963BC"/>
    <w:rsid w:val="004A0F7E"/>
    <w:rsid w:val="004B4373"/>
    <w:rsid w:val="004C6C08"/>
    <w:rsid w:val="004D2ED5"/>
    <w:rsid w:val="004D71ED"/>
    <w:rsid w:val="004F3CAF"/>
    <w:rsid w:val="005020E5"/>
    <w:rsid w:val="005170CC"/>
    <w:rsid w:val="005313A4"/>
    <w:rsid w:val="005473A8"/>
    <w:rsid w:val="00551169"/>
    <w:rsid w:val="00557BA7"/>
    <w:rsid w:val="00561A94"/>
    <w:rsid w:val="00562E21"/>
    <w:rsid w:val="005723B7"/>
    <w:rsid w:val="00591CDB"/>
    <w:rsid w:val="0059772D"/>
    <w:rsid w:val="005A448E"/>
    <w:rsid w:val="005B5768"/>
    <w:rsid w:val="005B6EC5"/>
    <w:rsid w:val="005D036D"/>
    <w:rsid w:val="005E0CCA"/>
    <w:rsid w:val="00600A82"/>
    <w:rsid w:val="006063CB"/>
    <w:rsid w:val="00626C95"/>
    <w:rsid w:val="0063172A"/>
    <w:rsid w:val="00640111"/>
    <w:rsid w:val="00650884"/>
    <w:rsid w:val="00655384"/>
    <w:rsid w:val="00664EE1"/>
    <w:rsid w:val="006652EB"/>
    <w:rsid w:val="00680672"/>
    <w:rsid w:val="006840A2"/>
    <w:rsid w:val="00693662"/>
    <w:rsid w:val="006D6442"/>
    <w:rsid w:val="006E4067"/>
    <w:rsid w:val="00700B89"/>
    <w:rsid w:val="00710D75"/>
    <w:rsid w:val="00720669"/>
    <w:rsid w:val="0072454D"/>
    <w:rsid w:val="00735457"/>
    <w:rsid w:val="00744529"/>
    <w:rsid w:val="00750A58"/>
    <w:rsid w:val="00762BFC"/>
    <w:rsid w:val="00763290"/>
    <w:rsid w:val="00780119"/>
    <w:rsid w:val="007832AD"/>
    <w:rsid w:val="007868E4"/>
    <w:rsid w:val="007870AA"/>
    <w:rsid w:val="007A1705"/>
    <w:rsid w:val="007A4BA3"/>
    <w:rsid w:val="007C1C7C"/>
    <w:rsid w:val="007D1F97"/>
    <w:rsid w:val="007D3CB7"/>
    <w:rsid w:val="007D69D2"/>
    <w:rsid w:val="007E5A91"/>
    <w:rsid w:val="007E63DE"/>
    <w:rsid w:val="007E7111"/>
    <w:rsid w:val="007F0B2D"/>
    <w:rsid w:val="008332F4"/>
    <w:rsid w:val="00836BEC"/>
    <w:rsid w:val="00837CA7"/>
    <w:rsid w:val="0085088B"/>
    <w:rsid w:val="00851A51"/>
    <w:rsid w:val="00854B23"/>
    <w:rsid w:val="00865034"/>
    <w:rsid w:val="00865E65"/>
    <w:rsid w:val="00873A11"/>
    <w:rsid w:val="0087566F"/>
    <w:rsid w:val="008827B0"/>
    <w:rsid w:val="008A329E"/>
    <w:rsid w:val="008E151E"/>
    <w:rsid w:val="008E2E56"/>
    <w:rsid w:val="008F2202"/>
    <w:rsid w:val="008F3A4B"/>
    <w:rsid w:val="0090179F"/>
    <w:rsid w:val="0091030E"/>
    <w:rsid w:val="009108AD"/>
    <w:rsid w:val="00912122"/>
    <w:rsid w:val="00930FF2"/>
    <w:rsid w:val="0094722F"/>
    <w:rsid w:val="00956703"/>
    <w:rsid w:val="00957A6F"/>
    <w:rsid w:val="009604E2"/>
    <w:rsid w:val="00971376"/>
    <w:rsid w:val="009877D6"/>
    <w:rsid w:val="009A0B25"/>
    <w:rsid w:val="009B2E1B"/>
    <w:rsid w:val="009B744E"/>
    <w:rsid w:val="009B7CC8"/>
    <w:rsid w:val="009E6259"/>
    <w:rsid w:val="009F156F"/>
    <w:rsid w:val="009F53EF"/>
    <w:rsid w:val="009F5629"/>
    <w:rsid w:val="00A34E26"/>
    <w:rsid w:val="00A3672E"/>
    <w:rsid w:val="00A51868"/>
    <w:rsid w:val="00A53130"/>
    <w:rsid w:val="00A54122"/>
    <w:rsid w:val="00A6605C"/>
    <w:rsid w:val="00A725E9"/>
    <w:rsid w:val="00A7470A"/>
    <w:rsid w:val="00A83A50"/>
    <w:rsid w:val="00A920D6"/>
    <w:rsid w:val="00A9397B"/>
    <w:rsid w:val="00AA4314"/>
    <w:rsid w:val="00AB5A32"/>
    <w:rsid w:val="00AC4DB9"/>
    <w:rsid w:val="00AD3B25"/>
    <w:rsid w:val="00AD3F20"/>
    <w:rsid w:val="00AD7F22"/>
    <w:rsid w:val="00AE35B8"/>
    <w:rsid w:val="00AE7844"/>
    <w:rsid w:val="00B046C1"/>
    <w:rsid w:val="00B14B21"/>
    <w:rsid w:val="00B1554F"/>
    <w:rsid w:val="00B32DD7"/>
    <w:rsid w:val="00B44909"/>
    <w:rsid w:val="00B51FAD"/>
    <w:rsid w:val="00B54718"/>
    <w:rsid w:val="00B54BD1"/>
    <w:rsid w:val="00B62A97"/>
    <w:rsid w:val="00B70028"/>
    <w:rsid w:val="00B726D6"/>
    <w:rsid w:val="00B84803"/>
    <w:rsid w:val="00B94E2F"/>
    <w:rsid w:val="00B9628B"/>
    <w:rsid w:val="00BA48B7"/>
    <w:rsid w:val="00BA532D"/>
    <w:rsid w:val="00BB71E0"/>
    <w:rsid w:val="00BB7676"/>
    <w:rsid w:val="00BC18DF"/>
    <w:rsid w:val="00BD0D92"/>
    <w:rsid w:val="00BD5DF9"/>
    <w:rsid w:val="00BE7BEC"/>
    <w:rsid w:val="00BF70E4"/>
    <w:rsid w:val="00C10D2E"/>
    <w:rsid w:val="00C13ADD"/>
    <w:rsid w:val="00C33071"/>
    <w:rsid w:val="00C36387"/>
    <w:rsid w:val="00C563D1"/>
    <w:rsid w:val="00C56B83"/>
    <w:rsid w:val="00C651C0"/>
    <w:rsid w:val="00C75993"/>
    <w:rsid w:val="00C843A9"/>
    <w:rsid w:val="00C923F4"/>
    <w:rsid w:val="00C94875"/>
    <w:rsid w:val="00CA0E81"/>
    <w:rsid w:val="00CA7388"/>
    <w:rsid w:val="00CB48DA"/>
    <w:rsid w:val="00CC7542"/>
    <w:rsid w:val="00CC7C18"/>
    <w:rsid w:val="00CD30ED"/>
    <w:rsid w:val="00CD3722"/>
    <w:rsid w:val="00CF1ACB"/>
    <w:rsid w:val="00CF373A"/>
    <w:rsid w:val="00D06BEA"/>
    <w:rsid w:val="00D1327D"/>
    <w:rsid w:val="00D24FEF"/>
    <w:rsid w:val="00D2629F"/>
    <w:rsid w:val="00D279B8"/>
    <w:rsid w:val="00D348BB"/>
    <w:rsid w:val="00D3490B"/>
    <w:rsid w:val="00D374A0"/>
    <w:rsid w:val="00D426AD"/>
    <w:rsid w:val="00D50A40"/>
    <w:rsid w:val="00D5755D"/>
    <w:rsid w:val="00D70B09"/>
    <w:rsid w:val="00D758E0"/>
    <w:rsid w:val="00D76D3E"/>
    <w:rsid w:val="00D80389"/>
    <w:rsid w:val="00D82B80"/>
    <w:rsid w:val="00D90B3F"/>
    <w:rsid w:val="00D97D83"/>
    <w:rsid w:val="00DA21F1"/>
    <w:rsid w:val="00DB02A6"/>
    <w:rsid w:val="00DB1B4D"/>
    <w:rsid w:val="00DB485B"/>
    <w:rsid w:val="00DC1757"/>
    <w:rsid w:val="00E15559"/>
    <w:rsid w:val="00E16AD5"/>
    <w:rsid w:val="00E16E7A"/>
    <w:rsid w:val="00E201D4"/>
    <w:rsid w:val="00E21463"/>
    <w:rsid w:val="00E21EB7"/>
    <w:rsid w:val="00E22706"/>
    <w:rsid w:val="00E27EE1"/>
    <w:rsid w:val="00E31513"/>
    <w:rsid w:val="00E31F4C"/>
    <w:rsid w:val="00E32E66"/>
    <w:rsid w:val="00E35B70"/>
    <w:rsid w:val="00E446C2"/>
    <w:rsid w:val="00E45355"/>
    <w:rsid w:val="00E634BB"/>
    <w:rsid w:val="00E6735B"/>
    <w:rsid w:val="00E706DB"/>
    <w:rsid w:val="00E80E63"/>
    <w:rsid w:val="00E90D54"/>
    <w:rsid w:val="00E960FD"/>
    <w:rsid w:val="00E96520"/>
    <w:rsid w:val="00E96ABB"/>
    <w:rsid w:val="00EA2BD9"/>
    <w:rsid w:val="00EA2D00"/>
    <w:rsid w:val="00EA7EA0"/>
    <w:rsid w:val="00EB6D96"/>
    <w:rsid w:val="00EB6DE2"/>
    <w:rsid w:val="00EC4FAA"/>
    <w:rsid w:val="00EC6B86"/>
    <w:rsid w:val="00EC735D"/>
    <w:rsid w:val="00EE1A4B"/>
    <w:rsid w:val="00F07236"/>
    <w:rsid w:val="00F1526E"/>
    <w:rsid w:val="00F15DE0"/>
    <w:rsid w:val="00F32B11"/>
    <w:rsid w:val="00F40E66"/>
    <w:rsid w:val="00F45601"/>
    <w:rsid w:val="00F47880"/>
    <w:rsid w:val="00F543BF"/>
    <w:rsid w:val="00F548D8"/>
    <w:rsid w:val="00F603CD"/>
    <w:rsid w:val="00F60E3B"/>
    <w:rsid w:val="00F64A06"/>
    <w:rsid w:val="00F66FA2"/>
    <w:rsid w:val="00F72BBA"/>
    <w:rsid w:val="00F82272"/>
    <w:rsid w:val="00F83F9B"/>
    <w:rsid w:val="00FA2C8A"/>
    <w:rsid w:val="00FA3F67"/>
    <w:rsid w:val="00FB353C"/>
    <w:rsid w:val="00FB5F6C"/>
    <w:rsid w:val="00FC77B8"/>
    <w:rsid w:val="00FE7DCA"/>
    <w:rsid w:val="00FF0636"/>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martTagType w:namespaceuri="schemas-ifinger-com/smarttag" w:url="http://download.ifinger.com/smarttag/ifsmart.dll" w:name="data"/>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1705"/>
    <w:rPr>
      <w:rFonts w:ascii="Times New Roman" w:eastAsia="Times New Roman" w:hAnsi="Times New Roman"/>
      <w:sz w:val="24"/>
      <w:szCs w:val="24"/>
    </w:rPr>
  </w:style>
  <w:style w:type="paragraph" w:styleId="Heading1">
    <w:name w:val="heading 1"/>
    <w:basedOn w:val="Normal"/>
    <w:next w:val="Normal"/>
    <w:link w:val="Heading1Char"/>
    <w:qFormat/>
    <w:rsid w:val="007A1705"/>
    <w:pPr>
      <w:keepNext/>
      <w:outlineLvl w:val="0"/>
    </w:pPr>
    <w:rPr>
      <w:b/>
      <w:szCs w:val="20"/>
    </w:rPr>
  </w:style>
  <w:style w:type="paragraph" w:styleId="Heading2">
    <w:name w:val="heading 2"/>
    <w:basedOn w:val="Normal"/>
    <w:next w:val="Normal"/>
    <w:link w:val="Heading2Char"/>
    <w:semiHidden/>
    <w:unhideWhenUsed/>
    <w:qFormat/>
    <w:rsid w:val="007A1705"/>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semiHidden/>
    <w:unhideWhenUsed/>
    <w:qFormat/>
    <w:rsid w:val="00410984"/>
    <w:pPr>
      <w:keepNext/>
      <w:spacing w:before="240" w:after="60"/>
      <w:outlineLvl w:val="2"/>
    </w:pPr>
    <w:rPr>
      <w:rFonts w:ascii="Arial" w:hAnsi="Arial" w:cs="Arial"/>
      <w:b/>
      <w:bCs/>
      <w:sz w:val="26"/>
      <w:szCs w:val="26"/>
    </w:rPr>
  </w:style>
  <w:style w:type="paragraph" w:styleId="Heading4">
    <w:name w:val="heading 4"/>
    <w:basedOn w:val="Normal"/>
    <w:next w:val="Normal"/>
    <w:link w:val="Heading4Char"/>
    <w:semiHidden/>
    <w:unhideWhenUsed/>
    <w:qFormat/>
    <w:rsid w:val="00410984"/>
    <w:pPr>
      <w:keepNext/>
      <w:keepLines/>
      <w:spacing w:before="200"/>
      <w:outlineLvl w:val="3"/>
    </w:pPr>
    <w:rPr>
      <w:rFonts w:asciiTheme="majorHAnsi" w:eastAsiaTheme="majorEastAsia" w:hAnsiTheme="majorHAnsi" w:cstheme="majorBidi"/>
      <w:b/>
      <w:bCs/>
      <w:i/>
      <w:iCs/>
      <w:color w:val="4F81BD" w:themeColor="accent1"/>
    </w:rPr>
  </w:style>
  <w:style w:type="paragraph" w:styleId="Heading6">
    <w:name w:val="heading 6"/>
    <w:basedOn w:val="Normal"/>
    <w:next w:val="Normal"/>
    <w:link w:val="Heading6Char"/>
    <w:qFormat/>
    <w:rsid w:val="007A1705"/>
    <w:pPr>
      <w:keepNext/>
      <w:jc w:val="center"/>
      <w:outlineLvl w:val="5"/>
    </w:pPr>
    <w:rPr>
      <w:szCs w:val="20"/>
    </w:rPr>
  </w:style>
  <w:style w:type="paragraph" w:styleId="Heading7">
    <w:name w:val="heading 7"/>
    <w:basedOn w:val="Normal"/>
    <w:next w:val="Normal"/>
    <w:link w:val="Heading7Char"/>
    <w:qFormat/>
    <w:rsid w:val="007A1705"/>
    <w:pPr>
      <w:keepNext/>
      <w:jc w:val="both"/>
      <w:outlineLvl w:val="6"/>
    </w:pPr>
    <w:rPr>
      <w:b/>
      <w:sz w:val="28"/>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A1705"/>
    <w:rPr>
      <w:rFonts w:ascii="Times New Roman" w:eastAsia="Times New Roman" w:hAnsi="Times New Roman" w:cs="Times New Roman"/>
      <w:b/>
      <w:sz w:val="24"/>
      <w:szCs w:val="20"/>
    </w:rPr>
  </w:style>
  <w:style w:type="character" w:customStyle="1" w:styleId="Heading2Char">
    <w:name w:val="Heading 2 Char"/>
    <w:basedOn w:val="DefaultParagraphFont"/>
    <w:link w:val="Heading2"/>
    <w:semiHidden/>
    <w:rsid w:val="007A1705"/>
    <w:rPr>
      <w:rFonts w:ascii="Cambria" w:eastAsia="Times New Roman" w:hAnsi="Cambria" w:cs="Times New Roman"/>
      <w:b/>
      <w:bCs/>
      <w:color w:val="4F81BD"/>
      <w:sz w:val="26"/>
      <w:szCs w:val="26"/>
    </w:rPr>
  </w:style>
  <w:style w:type="character" w:customStyle="1" w:styleId="Heading6Char">
    <w:name w:val="Heading 6 Char"/>
    <w:basedOn w:val="DefaultParagraphFont"/>
    <w:link w:val="Heading6"/>
    <w:rsid w:val="007A1705"/>
    <w:rPr>
      <w:rFonts w:ascii="Times New Roman" w:eastAsia="Times New Roman" w:hAnsi="Times New Roman" w:cs="Times New Roman"/>
      <w:sz w:val="24"/>
      <w:szCs w:val="20"/>
    </w:rPr>
  </w:style>
  <w:style w:type="character" w:customStyle="1" w:styleId="Heading7Char">
    <w:name w:val="Heading 7 Char"/>
    <w:basedOn w:val="DefaultParagraphFont"/>
    <w:link w:val="Heading7"/>
    <w:rsid w:val="007A1705"/>
    <w:rPr>
      <w:rFonts w:ascii="Times New Roman" w:eastAsia="Times New Roman" w:hAnsi="Times New Roman" w:cs="Times New Roman"/>
      <w:b/>
      <w:sz w:val="28"/>
      <w:szCs w:val="20"/>
      <w:lang w:val="en-GB"/>
    </w:rPr>
  </w:style>
  <w:style w:type="paragraph" w:customStyle="1" w:styleId="Style2">
    <w:name w:val="Style2"/>
    <w:basedOn w:val="Normal"/>
    <w:rsid w:val="007A1705"/>
    <w:pPr>
      <w:jc w:val="both"/>
    </w:pPr>
  </w:style>
  <w:style w:type="paragraph" w:styleId="BodyText">
    <w:name w:val="Body Text"/>
    <w:basedOn w:val="Normal"/>
    <w:link w:val="BodyTextChar"/>
    <w:rsid w:val="007A1705"/>
    <w:pPr>
      <w:spacing w:line="360" w:lineRule="auto"/>
      <w:jc w:val="both"/>
    </w:pPr>
    <w:rPr>
      <w:szCs w:val="20"/>
    </w:rPr>
  </w:style>
  <w:style w:type="character" w:customStyle="1" w:styleId="BodyTextChar">
    <w:name w:val="Body Text Char"/>
    <w:basedOn w:val="DefaultParagraphFont"/>
    <w:link w:val="BodyText"/>
    <w:rsid w:val="007A1705"/>
    <w:rPr>
      <w:rFonts w:ascii="Times New Roman" w:eastAsia="Times New Roman" w:hAnsi="Times New Roman" w:cs="Times New Roman"/>
      <w:sz w:val="24"/>
      <w:szCs w:val="20"/>
    </w:rPr>
  </w:style>
  <w:style w:type="paragraph" w:styleId="Title">
    <w:name w:val="Title"/>
    <w:basedOn w:val="Normal"/>
    <w:link w:val="TitleChar"/>
    <w:uiPriority w:val="10"/>
    <w:qFormat/>
    <w:rsid w:val="007A1705"/>
    <w:pPr>
      <w:jc w:val="center"/>
    </w:pPr>
    <w:rPr>
      <w:b/>
      <w:szCs w:val="20"/>
    </w:rPr>
  </w:style>
  <w:style w:type="character" w:customStyle="1" w:styleId="TitleChar">
    <w:name w:val="Title Char"/>
    <w:basedOn w:val="DefaultParagraphFont"/>
    <w:link w:val="Title"/>
    <w:uiPriority w:val="10"/>
    <w:rsid w:val="007A1705"/>
    <w:rPr>
      <w:rFonts w:ascii="Times New Roman" w:eastAsia="Times New Roman" w:hAnsi="Times New Roman" w:cs="Times New Roman"/>
      <w:b/>
      <w:sz w:val="24"/>
      <w:szCs w:val="20"/>
    </w:rPr>
  </w:style>
  <w:style w:type="paragraph" w:styleId="Header">
    <w:name w:val="header"/>
    <w:basedOn w:val="Normal"/>
    <w:link w:val="HeaderChar"/>
    <w:rsid w:val="007A1705"/>
    <w:pPr>
      <w:tabs>
        <w:tab w:val="center" w:pos="4320"/>
        <w:tab w:val="right" w:pos="8640"/>
      </w:tabs>
    </w:pPr>
    <w:rPr>
      <w:rFonts w:ascii="Arial" w:hAnsi="Arial" w:cs="Arial"/>
    </w:rPr>
  </w:style>
  <w:style w:type="character" w:customStyle="1" w:styleId="HeaderChar">
    <w:name w:val="Header Char"/>
    <w:basedOn w:val="DefaultParagraphFont"/>
    <w:link w:val="Header"/>
    <w:rsid w:val="007A1705"/>
    <w:rPr>
      <w:rFonts w:ascii="Arial" w:eastAsia="Times New Roman" w:hAnsi="Arial" w:cs="Arial"/>
      <w:sz w:val="24"/>
      <w:szCs w:val="24"/>
    </w:rPr>
  </w:style>
  <w:style w:type="character" w:styleId="PageNumber">
    <w:name w:val="page number"/>
    <w:basedOn w:val="DefaultParagraphFont"/>
    <w:rsid w:val="007A1705"/>
  </w:style>
  <w:style w:type="paragraph" w:styleId="BodyTextIndent">
    <w:name w:val="Body Text Indent"/>
    <w:basedOn w:val="Normal"/>
    <w:link w:val="BodyTextIndentChar"/>
    <w:rsid w:val="007A1705"/>
    <w:pPr>
      <w:ind w:firstLine="720"/>
    </w:pPr>
    <w:rPr>
      <w:szCs w:val="20"/>
    </w:rPr>
  </w:style>
  <w:style w:type="character" w:customStyle="1" w:styleId="BodyTextIndentChar">
    <w:name w:val="Body Text Indent Char"/>
    <w:basedOn w:val="DefaultParagraphFont"/>
    <w:link w:val="BodyTextIndent"/>
    <w:rsid w:val="007A1705"/>
    <w:rPr>
      <w:rFonts w:ascii="Times New Roman" w:eastAsia="Times New Roman" w:hAnsi="Times New Roman" w:cs="Times New Roman"/>
      <w:sz w:val="24"/>
      <w:szCs w:val="20"/>
    </w:rPr>
  </w:style>
  <w:style w:type="paragraph" w:styleId="Subtitle">
    <w:name w:val="Subtitle"/>
    <w:basedOn w:val="Normal"/>
    <w:link w:val="SubtitleChar"/>
    <w:qFormat/>
    <w:rsid w:val="007A1705"/>
    <w:pPr>
      <w:jc w:val="both"/>
    </w:pPr>
    <w:rPr>
      <w:b/>
      <w:szCs w:val="20"/>
    </w:rPr>
  </w:style>
  <w:style w:type="character" w:customStyle="1" w:styleId="SubtitleChar">
    <w:name w:val="Subtitle Char"/>
    <w:basedOn w:val="DefaultParagraphFont"/>
    <w:link w:val="Subtitle"/>
    <w:rsid w:val="007A1705"/>
    <w:rPr>
      <w:rFonts w:ascii="Times New Roman" w:eastAsia="Times New Roman" w:hAnsi="Times New Roman" w:cs="Times New Roman"/>
      <w:b/>
      <w:sz w:val="24"/>
      <w:szCs w:val="20"/>
    </w:rPr>
  </w:style>
  <w:style w:type="character" w:customStyle="1" w:styleId="FooterChar">
    <w:name w:val="Footer Char"/>
    <w:basedOn w:val="DefaultParagraphFont"/>
    <w:link w:val="Footer"/>
    <w:uiPriority w:val="99"/>
    <w:rsid w:val="007A1705"/>
    <w:rPr>
      <w:rFonts w:ascii="Times New Roman" w:eastAsia="Times New Roman" w:hAnsi="Times New Roman" w:cs="Times New Roman"/>
      <w:sz w:val="24"/>
      <w:szCs w:val="24"/>
    </w:rPr>
  </w:style>
  <w:style w:type="paragraph" w:styleId="Footer">
    <w:name w:val="footer"/>
    <w:basedOn w:val="Normal"/>
    <w:link w:val="FooterChar"/>
    <w:uiPriority w:val="99"/>
    <w:rsid w:val="007A1705"/>
    <w:pPr>
      <w:tabs>
        <w:tab w:val="center" w:pos="4320"/>
        <w:tab w:val="right" w:pos="8640"/>
      </w:tabs>
    </w:pPr>
  </w:style>
  <w:style w:type="character" w:customStyle="1" w:styleId="FooterChar1">
    <w:name w:val="Footer Char1"/>
    <w:basedOn w:val="DefaultParagraphFont"/>
    <w:uiPriority w:val="99"/>
    <w:semiHidden/>
    <w:rsid w:val="007A1705"/>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7A1705"/>
    <w:pPr>
      <w:ind w:left="720"/>
      <w:contextualSpacing/>
    </w:pPr>
  </w:style>
  <w:style w:type="character" w:customStyle="1" w:styleId="contributornametrigger">
    <w:name w:val="contributornametrigger"/>
    <w:basedOn w:val="DefaultParagraphFont"/>
    <w:rsid w:val="007A1705"/>
  </w:style>
  <w:style w:type="paragraph" w:styleId="PlainText">
    <w:name w:val="Plain Text"/>
    <w:basedOn w:val="Normal"/>
    <w:link w:val="PlainTextChar"/>
    <w:rsid w:val="007A1705"/>
    <w:rPr>
      <w:rFonts w:ascii="Courier New" w:hAnsi="Courier New"/>
      <w:sz w:val="20"/>
      <w:szCs w:val="20"/>
      <w:lang w:val="en-GB"/>
    </w:rPr>
  </w:style>
  <w:style w:type="character" w:customStyle="1" w:styleId="PlainTextChar">
    <w:name w:val="Plain Text Char"/>
    <w:basedOn w:val="DefaultParagraphFont"/>
    <w:link w:val="PlainText"/>
    <w:rsid w:val="007A1705"/>
    <w:rPr>
      <w:rFonts w:ascii="Courier New" w:eastAsia="Times New Roman" w:hAnsi="Courier New" w:cs="Times New Roman"/>
      <w:sz w:val="20"/>
      <w:szCs w:val="20"/>
      <w:lang w:val="en-GB"/>
    </w:rPr>
  </w:style>
  <w:style w:type="paragraph" w:styleId="BodyText2">
    <w:name w:val="Body Text 2"/>
    <w:basedOn w:val="Normal"/>
    <w:link w:val="BodyText2Char"/>
    <w:rsid w:val="007A1705"/>
    <w:pPr>
      <w:spacing w:after="120" w:line="480" w:lineRule="auto"/>
    </w:pPr>
  </w:style>
  <w:style w:type="character" w:customStyle="1" w:styleId="BodyText2Char">
    <w:name w:val="Body Text 2 Char"/>
    <w:basedOn w:val="DefaultParagraphFont"/>
    <w:link w:val="BodyText2"/>
    <w:rsid w:val="007A1705"/>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2677E"/>
    <w:rPr>
      <w:rFonts w:ascii="Tahoma" w:hAnsi="Tahoma" w:cs="Tahoma"/>
      <w:sz w:val="16"/>
      <w:szCs w:val="16"/>
    </w:rPr>
  </w:style>
  <w:style w:type="character" w:customStyle="1" w:styleId="BalloonTextChar">
    <w:name w:val="Balloon Text Char"/>
    <w:basedOn w:val="DefaultParagraphFont"/>
    <w:link w:val="BalloonText"/>
    <w:uiPriority w:val="99"/>
    <w:semiHidden/>
    <w:rsid w:val="0022677E"/>
    <w:rPr>
      <w:rFonts w:ascii="Tahoma" w:eastAsia="Times New Roman" w:hAnsi="Tahoma" w:cs="Tahoma"/>
      <w:sz w:val="16"/>
      <w:szCs w:val="16"/>
    </w:rPr>
  </w:style>
  <w:style w:type="character" w:customStyle="1" w:styleId="ListParagraphChar">
    <w:name w:val="List Paragraph Char"/>
    <w:basedOn w:val="DefaultParagraphFont"/>
    <w:link w:val="ListParagraph"/>
    <w:uiPriority w:val="34"/>
    <w:locked/>
    <w:rsid w:val="00BD5DF9"/>
    <w:rPr>
      <w:rFonts w:ascii="Times New Roman" w:eastAsia="Times New Roman" w:hAnsi="Times New Roman"/>
      <w:sz w:val="24"/>
      <w:szCs w:val="24"/>
    </w:rPr>
  </w:style>
  <w:style w:type="character" w:customStyle="1" w:styleId="Heading4Char">
    <w:name w:val="Heading 4 Char"/>
    <w:basedOn w:val="DefaultParagraphFont"/>
    <w:link w:val="Heading4"/>
    <w:semiHidden/>
    <w:rsid w:val="00410984"/>
    <w:rPr>
      <w:rFonts w:asciiTheme="majorHAnsi" w:eastAsiaTheme="majorEastAsia" w:hAnsiTheme="majorHAnsi" w:cstheme="majorBidi"/>
      <w:b/>
      <w:bCs/>
      <w:i/>
      <w:iCs/>
      <w:color w:val="4F81BD" w:themeColor="accent1"/>
      <w:sz w:val="24"/>
      <w:szCs w:val="24"/>
    </w:rPr>
  </w:style>
  <w:style w:type="character" w:customStyle="1" w:styleId="Heading3Char">
    <w:name w:val="Heading 3 Char"/>
    <w:basedOn w:val="DefaultParagraphFont"/>
    <w:link w:val="Heading3"/>
    <w:semiHidden/>
    <w:rsid w:val="00410984"/>
    <w:rPr>
      <w:rFonts w:ascii="Arial" w:eastAsia="Times New Roman" w:hAnsi="Arial" w:cs="Arial"/>
      <w:b/>
      <w:bCs/>
      <w:sz w:val="26"/>
      <w:szCs w:val="26"/>
    </w:rPr>
  </w:style>
  <w:style w:type="paragraph" w:styleId="BodyTextIndent3">
    <w:name w:val="Body Text Indent 3"/>
    <w:basedOn w:val="Normal"/>
    <w:link w:val="BodyTextIndent3Char"/>
    <w:unhideWhenUsed/>
    <w:rsid w:val="00410984"/>
    <w:pPr>
      <w:spacing w:after="120"/>
      <w:ind w:left="360"/>
    </w:pPr>
    <w:rPr>
      <w:sz w:val="16"/>
      <w:szCs w:val="16"/>
    </w:rPr>
  </w:style>
  <w:style w:type="character" w:customStyle="1" w:styleId="BodyTextIndent3Char">
    <w:name w:val="Body Text Indent 3 Char"/>
    <w:basedOn w:val="DefaultParagraphFont"/>
    <w:link w:val="BodyTextIndent3"/>
    <w:rsid w:val="00410984"/>
    <w:rPr>
      <w:rFonts w:ascii="Times New Roman" w:eastAsia="Times New Roman" w:hAnsi="Times New Roman"/>
      <w:sz w:val="16"/>
      <w:szCs w:val="16"/>
    </w:rPr>
  </w:style>
  <w:style w:type="table" w:styleId="TableGrid">
    <w:name w:val="Table Grid"/>
    <w:basedOn w:val="TableNormal"/>
    <w:rsid w:val="0041098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B6DE2"/>
    <w:pPr>
      <w:autoSpaceDE w:val="0"/>
      <w:autoSpaceDN w:val="0"/>
      <w:adjustRightInd w:val="0"/>
    </w:pPr>
    <w:rPr>
      <w:rFonts w:eastAsiaTheme="minorHAnsi" w:cs="Calibri"/>
      <w:color w:val="000000"/>
      <w:sz w:val="24"/>
      <w:szCs w:val="24"/>
      <w:lang w:val="en-GB"/>
    </w:rPr>
  </w:style>
</w:styles>
</file>

<file path=word/webSettings.xml><?xml version="1.0" encoding="utf-8"?>
<w:webSettings xmlns:r="http://schemas.openxmlformats.org/officeDocument/2006/relationships" xmlns:w="http://schemas.openxmlformats.org/wordprocessingml/2006/main">
  <w:divs>
    <w:div w:id="9064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4820F5EE-7D79-42AB-A5B1-136011448C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55</Pages>
  <Words>32858</Words>
  <Characters>187294</Characters>
  <Application>Microsoft Office Word</Application>
  <DocSecurity>0</DocSecurity>
  <Lines>1560</Lines>
  <Paragraphs>4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ra</dc:creator>
  <cp:lastModifiedBy>Math</cp:lastModifiedBy>
  <cp:revision>27</cp:revision>
  <cp:lastPrinted>2018-07-12T04:35:00Z</cp:lastPrinted>
  <dcterms:created xsi:type="dcterms:W3CDTF">2018-07-19T06:37:00Z</dcterms:created>
  <dcterms:modified xsi:type="dcterms:W3CDTF">2018-08-16T07:15:00Z</dcterms:modified>
</cp:coreProperties>
</file>